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8"/>
  </p:notesMasterIdLst>
  <p:sldIdLst>
    <p:sldId id="256" r:id="rId2"/>
    <p:sldId id="299" r:id="rId3"/>
    <p:sldId id="431" r:id="rId4"/>
    <p:sldId id="274" r:id="rId5"/>
    <p:sldId id="257" r:id="rId6"/>
    <p:sldId id="300" r:id="rId7"/>
    <p:sldId id="301" r:id="rId8"/>
    <p:sldId id="302" r:id="rId9"/>
    <p:sldId id="303" r:id="rId10"/>
    <p:sldId id="304" r:id="rId11"/>
    <p:sldId id="305" r:id="rId12"/>
    <p:sldId id="306" r:id="rId13"/>
    <p:sldId id="307" r:id="rId14"/>
    <p:sldId id="308" r:id="rId15"/>
    <p:sldId id="309" r:id="rId16"/>
    <p:sldId id="310" r:id="rId17"/>
    <p:sldId id="268" r:id="rId18"/>
    <p:sldId id="269" r:id="rId19"/>
    <p:sldId id="270" r:id="rId20"/>
    <p:sldId id="271" r:id="rId21"/>
    <p:sldId id="272" r:id="rId22"/>
    <p:sldId id="435" r:id="rId23"/>
    <p:sldId id="317" r:id="rId24"/>
    <p:sldId id="432" r:id="rId25"/>
    <p:sldId id="438" r:id="rId26"/>
    <p:sldId id="433" r:id="rId27"/>
    <p:sldId id="429" r:id="rId28"/>
    <p:sldId id="427" r:id="rId29"/>
    <p:sldId id="428" r:id="rId30"/>
    <p:sldId id="419" r:id="rId31"/>
    <p:sldId id="420" r:id="rId32"/>
    <p:sldId id="421" r:id="rId33"/>
    <p:sldId id="422" r:id="rId34"/>
    <p:sldId id="423" r:id="rId35"/>
    <p:sldId id="424" r:id="rId36"/>
    <p:sldId id="425" r:id="rId37"/>
    <p:sldId id="426" r:id="rId38"/>
    <p:sldId id="312" r:id="rId39"/>
    <p:sldId id="313" r:id="rId40"/>
    <p:sldId id="314" r:id="rId41"/>
    <p:sldId id="315" r:id="rId42"/>
    <p:sldId id="316" r:id="rId43"/>
    <p:sldId id="436" r:id="rId44"/>
    <p:sldId id="434" r:id="rId45"/>
    <p:sldId id="437" r:id="rId46"/>
    <p:sldId id="311" r:id="rId4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029" autoAdjust="0"/>
    <p:restoredTop sz="94660"/>
  </p:normalViewPr>
  <p:slideViewPr>
    <p:cSldViewPr snapToGrid="0">
      <p:cViewPr varScale="1">
        <p:scale>
          <a:sx n="63" d="100"/>
          <a:sy n="63" d="100"/>
        </p:scale>
        <p:origin x="48" y="6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Đầu trang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Chỗ dành sẵn cho Ngày tháng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A802FF4-325B-4625-9CF3-DE705C031C9B}" type="datetimeFigureOut">
              <a:rPr lang="en-US" smtClean="0"/>
              <a:t>8/12/2021</a:t>
            </a:fld>
            <a:endParaRPr lang="en-US"/>
          </a:p>
        </p:txBody>
      </p:sp>
      <p:sp>
        <p:nvSpPr>
          <p:cNvPr id="4" name="Chỗ dành sẵn cho Hình ảnh của Bản chiếu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Chỗ dành sẵn cho Ghi chú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6" name="Chỗ dành sẵn cho Chân trang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Chỗ dành sẵn cho Số hiệu Bản chiếu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C878824-66D3-4B21-A27B-43EFCB9856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09680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Image Placeholder 1">
            <a:extLst>
              <a:ext uri="{FF2B5EF4-FFF2-40B4-BE49-F238E27FC236}">
                <a16:creationId xmlns:a16="http://schemas.microsoft.com/office/drawing/2014/main" id="{6C5999E9-79AF-4064-AF87-556CB5F4DC2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39" name="Notes Placeholder 2">
            <a:extLst>
              <a:ext uri="{FF2B5EF4-FFF2-40B4-BE49-F238E27FC236}">
                <a16:creationId xmlns:a16="http://schemas.microsoft.com/office/drawing/2014/main" id="{AEB9D343-6305-41FF-895B-6F67CB05189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/>
          </a:p>
        </p:txBody>
      </p:sp>
      <p:sp>
        <p:nvSpPr>
          <p:cNvPr id="14340" name="Slide Number Placeholder 3">
            <a:extLst>
              <a:ext uri="{FF2B5EF4-FFF2-40B4-BE49-F238E27FC236}">
                <a16:creationId xmlns:a16="http://schemas.microsoft.com/office/drawing/2014/main" id="{9370390E-33DD-471E-83AB-757FB7B4E678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5A84098C-23A7-4038-BB1D-C7F35516E380}" type="slidenum">
              <a:rPr lang="en-US" altLang="en-US"/>
              <a:pPr/>
              <a:t>37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9277980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BF0E295A-5EA8-4BF6-8232-422E71E0162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Tiêu đề phụ 2">
            <a:extLst>
              <a:ext uri="{FF2B5EF4-FFF2-40B4-BE49-F238E27FC236}">
                <a16:creationId xmlns:a16="http://schemas.microsoft.com/office/drawing/2014/main" id="{C547EC5C-B77A-417F-931E-62F587341EE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F300A4C7-43CF-423F-B238-B54FD9776D6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CEE43E-7931-4C9F-9AC3-F8C5DE49706F}" type="datetimeFigureOut">
              <a:rPr lang="en-US" smtClean="0"/>
              <a:t>8/12/2021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38409D1C-0DF0-43A5-911B-BCB4C61D43C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CC6C34FD-87A0-4728-86AA-4AC3598B5E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778706-AC8E-4478-9E3D-FE82A0EDBBA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913161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EAA9E115-DEBD-4E44-A152-12799A4D9C3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65779431-08A7-46D1-B776-64FB5B1E049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75CC4F94-AD43-4A75-8B34-4F7F1C58844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CEE43E-7931-4C9F-9AC3-F8C5DE49706F}" type="datetimeFigureOut">
              <a:rPr lang="en-US" smtClean="0"/>
              <a:t>8/12/2021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B3AB8875-6520-491B-A2EF-79F978C0AB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E10B51FE-46FD-46B3-8ECD-3050ACF503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778706-AC8E-4478-9E3D-FE82A0EDBBA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50520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:a16="http://schemas.microsoft.com/office/drawing/2014/main" id="{36FE089E-B2D5-47A3-8CCD-A67DD99F9F3C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6C5D20BA-F04A-428E-9F06-1739C789C7E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AA453063-97D1-49C3-80F7-B6D3AF99968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CEE43E-7931-4C9F-9AC3-F8C5DE49706F}" type="datetimeFigureOut">
              <a:rPr lang="en-US" smtClean="0"/>
              <a:t>8/12/2021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425D104E-1E77-4730-9C20-486A008945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8478E742-74A6-4319-A83D-1D80D63295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778706-AC8E-4478-9E3D-FE82A0EDBBA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723249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5DD8269C-A9C6-4B5C-86DC-73E9FA2B223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CB14E3E1-70F8-45F6-99DF-103E26BE0A8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4C0B6B2E-E875-4D7F-81DB-7B150D088F3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2F65376-C47F-432F-BF86-D77C43EFA66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2889348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020F2AE8-0526-48DC-9EE5-1A43DF6D50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937AA046-1D4D-4A33-B004-F912654645D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08277BAF-ADE1-4DE2-8513-8E9DD899247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CEE43E-7931-4C9F-9AC3-F8C5DE49706F}" type="datetimeFigureOut">
              <a:rPr lang="en-US" smtClean="0"/>
              <a:t>8/12/2021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F923027B-ADD1-42BF-B536-E9A3F382326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9327742B-93D3-4976-9862-0376A2266E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778706-AC8E-4478-9E3D-FE82A0EDBBA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409325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A553F994-563B-47AD-AFC6-1BF5D91E8C9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EF2AB542-798D-4974-B1AA-C6BE8D4FF22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875BAB74-C581-4990-B856-769CE5020EB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CEE43E-7931-4C9F-9AC3-F8C5DE49706F}" type="datetimeFigureOut">
              <a:rPr lang="en-US" smtClean="0"/>
              <a:t>8/12/2021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2AA888B8-D481-4726-9C8A-AFA9BC085F0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5EBB7CD4-ADE5-4497-9062-940EF297BA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778706-AC8E-4478-9E3D-FE82A0EDBBA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830479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B7C4C93A-C950-4316-8E23-7BDAB6F2DFE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A155B05C-39F0-46C5-9512-FF9FE7EDBCE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39CFBDB2-D0FD-4AEF-BFD2-AF323E1F74A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A31E4588-957A-480F-9722-90258724882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CEE43E-7931-4C9F-9AC3-F8C5DE49706F}" type="datetimeFigureOut">
              <a:rPr lang="en-US" smtClean="0"/>
              <a:t>8/12/2021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7D136861-DC76-4B42-BFFE-60765020564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2EEA1098-EADE-4D7A-802E-75426A7C69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778706-AC8E-4478-9E3D-FE82A0EDBBA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625633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062D5A9C-18A7-451E-ADD4-F6E324FF1CE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BBCE26A5-D671-477C-8C34-1F9F438C7FC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56386B09-0C76-4AA5-971D-F6AEA67AD70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id="{A312A792-0451-4FAD-A7A2-0F73371AAB1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:a16="http://schemas.microsoft.com/office/drawing/2014/main" id="{8323C0DC-9F95-417A-871B-C8F94EF9E0F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:a16="http://schemas.microsoft.com/office/drawing/2014/main" id="{BDA6A6CD-11C4-4BBB-BD53-BA5CA96D69C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CEE43E-7931-4C9F-9AC3-F8C5DE49706F}" type="datetimeFigureOut">
              <a:rPr lang="en-US" smtClean="0"/>
              <a:t>8/12/2021</a:t>
            </a:fld>
            <a:endParaRPr lang="en-US"/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:a16="http://schemas.microsoft.com/office/drawing/2014/main" id="{8F94D54A-802B-49AA-8743-CCA21E8EC7F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:a16="http://schemas.microsoft.com/office/drawing/2014/main" id="{A0E11ADF-249F-447F-9414-88B0D1F37D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778706-AC8E-4478-9E3D-FE82A0EDBBA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347634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2351C60C-D7F6-4C5D-9DF7-3803CFDAB1F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id="{02FD96C8-E77C-440D-B4D6-C521AAA9568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CEE43E-7931-4C9F-9AC3-F8C5DE49706F}" type="datetimeFigureOut">
              <a:rPr lang="en-US" smtClean="0"/>
              <a:t>8/12/2021</a:t>
            </a:fld>
            <a:endParaRPr lang="en-US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id="{343CE8A0-0160-4ACF-A001-B2C7DBEBF2E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id="{5957E701-9994-4A4F-99D2-E0BB15A3EE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778706-AC8E-4478-9E3D-FE82A0EDBBA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271679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:a16="http://schemas.microsoft.com/office/drawing/2014/main" id="{9F97EE03-E00A-4237-8182-6162796CD54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CEE43E-7931-4C9F-9AC3-F8C5DE49706F}" type="datetimeFigureOut">
              <a:rPr lang="en-US" smtClean="0"/>
              <a:t>8/12/2021</a:t>
            </a:fld>
            <a:endParaRPr lang="en-US"/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:a16="http://schemas.microsoft.com/office/drawing/2014/main" id="{A4B9FB5F-797D-4D00-B9BA-79698C6C3DC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05EB369B-1FBC-42A4-8215-2886B63650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778706-AC8E-4478-9E3D-FE82A0EDBBA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715187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3A36A990-170B-41F1-AD62-C73442C8A94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85A6838A-7EE4-4D93-B4A4-18BB5AC6AAF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0D64A194-925D-46B4-A325-CFDCDD3E07E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B703E0F1-AEBE-4471-B0E6-FB5D694B322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CEE43E-7931-4C9F-9AC3-F8C5DE49706F}" type="datetimeFigureOut">
              <a:rPr lang="en-US" smtClean="0"/>
              <a:t>8/12/2021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86407817-3F2A-4973-9050-A9586A74E0B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33A30813-E2F9-44B4-A3E0-46680E25E1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778706-AC8E-4478-9E3D-FE82A0EDBBA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44428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F7A17343-90F7-4B4D-B34B-230C90D855F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:a16="http://schemas.microsoft.com/office/drawing/2014/main" id="{5CF995B1-E429-4941-83CB-86CAE41E987E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8570A86E-2CC7-4B60-B847-601B8CA4184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893FDC60-946E-449C-B85D-A1F3AFD34BF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CEE43E-7931-4C9F-9AC3-F8C5DE49706F}" type="datetimeFigureOut">
              <a:rPr lang="en-US" smtClean="0"/>
              <a:t>8/12/2021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BA37A95E-836E-4618-B8C5-9207184A277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C30EDF6C-FD79-4DE3-879E-7A83B1D905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778706-AC8E-4478-9E3D-FE82A0EDBBA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555823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Tiêu đề 1">
            <a:extLst>
              <a:ext uri="{FF2B5EF4-FFF2-40B4-BE49-F238E27FC236}">
                <a16:creationId xmlns:a16="http://schemas.microsoft.com/office/drawing/2014/main" id="{98779262-68BA-4CF3-894E-F03A23025E2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6E6A4043-A40A-4A58-A1A4-E05423B5D1D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BE696DDA-EF69-4472-BDA4-7080A338D12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ACEE43E-7931-4C9F-9AC3-F8C5DE49706F}" type="datetimeFigureOut">
              <a:rPr lang="en-US" smtClean="0"/>
              <a:t>8/12/2021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FE00D802-6C30-44AA-81CF-28B3E17160C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D2169D23-D47C-41CA-AB17-EABCEC770E6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C778706-AC8E-4478-9E3D-FE82A0EDBBA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40839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image" Target="../media/image11.png"/><Relationship Id="rId7" Type="http://schemas.openxmlformats.org/officeDocument/2006/relationships/image" Target="../media/image36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0.png"/><Relationship Id="rId5" Type="http://schemas.openxmlformats.org/officeDocument/2006/relationships/image" Target="../media/image34.png"/><Relationship Id="rId4" Type="http://schemas.openxmlformats.org/officeDocument/2006/relationships/image" Target="../media/image12.png"/><Relationship Id="rId9" Type="http://schemas.openxmlformats.org/officeDocument/2006/relationships/image" Target="../media/image23.jp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13" Type="http://schemas.openxmlformats.org/officeDocument/2006/relationships/image" Target="../media/image44.png"/><Relationship Id="rId3" Type="http://schemas.openxmlformats.org/officeDocument/2006/relationships/image" Target="../media/image11.png"/><Relationship Id="rId7" Type="http://schemas.openxmlformats.org/officeDocument/2006/relationships/image" Target="../media/image38.png"/><Relationship Id="rId12" Type="http://schemas.openxmlformats.org/officeDocument/2006/relationships/image" Target="../media/image43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0.png"/><Relationship Id="rId11" Type="http://schemas.openxmlformats.org/officeDocument/2006/relationships/image" Target="../media/image42.png"/><Relationship Id="rId5" Type="http://schemas.openxmlformats.org/officeDocument/2006/relationships/image" Target="../media/image34.png"/><Relationship Id="rId10" Type="http://schemas.openxmlformats.org/officeDocument/2006/relationships/image" Target="../media/image41.png"/><Relationship Id="rId4" Type="http://schemas.openxmlformats.org/officeDocument/2006/relationships/image" Target="../media/image12.png"/><Relationship Id="rId9" Type="http://schemas.openxmlformats.org/officeDocument/2006/relationships/image" Target="../media/image40.png"/><Relationship Id="rId14" Type="http://schemas.openxmlformats.org/officeDocument/2006/relationships/image" Target="../media/image45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png"/><Relationship Id="rId13" Type="http://schemas.openxmlformats.org/officeDocument/2006/relationships/image" Target="../media/image54.png"/><Relationship Id="rId3" Type="http://schemas.openxmlformats.org/officeDocument/2006/relationships/image" Target="../media/image11.png"/><Relationship Id="rId7" Type="http://schemas.openxmlformats.org/officeDocument/2006/relationships/image" Target="../media/image48.png"/><Relationship Id="rId12" Type="http://schemas.openxmlformats.org/officeDocument/2006/relationships/image" Target="../media/image53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7.png"/><Relationship Id="rId11" Type="http://schemas.openxmlformats.org/officeDocument/2006/relationships/image" Target="../media/image52.png"/><Relationship Id="rId5" Type="http://schemas.openxmlformats.org/officeDocument/2006/relationships/image" Target="../media/image46.png"/><Relationship Id="rId10" Type="http://schemas.openxmlformats.org/officeDocument/2006/relationships/image" Target="../media/image51.png"/><Relationship Id="rId4" Type="http://schemas.openxmlformats.org/officeDocument/2006/relationships/image" Target="../media/image12.png"/><Relationship Id="rId9" Type="http://schemas.openxmlformats.org/officeDocument/2006/relationships/image" Target="../media/image50.png"/><Relationship Id="rId14" Type="http://schemas.openxmlformats.org/officeDocument/2006/relationships/image" Target="../media/image55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7" Type="http://schemas.openxmlformats.org/officeDocument/2006/relationships/image" Target="../media/image22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0.png"/><Relationship Id="rId5" Type="http://schemas.openxmlformats.org/officeDocument/2006/relationships/image" Target="../media/image59.png"/><Relationship Id="rId4" Type="http://schemas.openxmlformats.org/officeDocument/2006/relationships/image" Target="../media/image58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oleObject" Target="../embeddings/oleObject15.bin"/><Relationship Id="rId18" Type="http://schemas.openxmlformats.org/officeDocument/2006/relationships/image" Target="../media/image43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40.wmf"/><Relationship Id="rId17" Type="http://schemas.openxmlformats.org/officeDocument/2006/relationships/oleObject" Target="../embeddings/oleObject17.bin"/><Relationship Id="rId2" Type="http://schemas.openxmlformats.org/officeDocument/2006/relationships/image" Target="../media/image29.jpg"/><Relationship Id="rId16" Type="http://schemas.openxmlformats.org/officeDocument/2006/relationships/image" Target="../media/image42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6.bin"/><Relationship Id="rId10" Type="http://schemas.openxmlformats.org/officeDocument/2006/relationships/image" Target="../media/image39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41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49.wmf"/><Relationship Id="rId3" Type="http://schemas.openxmlformats.org/officeDocument/2006/relationships/image" Target="../media/image44.wmf"/><Relationship Id="rId7" Type="http://schemas.openxmlformats.org/officeDocument/2006/relationships/image" Target="../media/image46.wmf"/><Relationship Id="rId12" Type="http://schemas.openxmlformats.org/officeDocument/2006/relationships/oleObject" Target="../embeddings/oleObject23.bin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48.wmf"/><Relationship Id="rId5" Type="http://schemas.openxmlformats.org/officeDocument/2006/relationships/image" Target="../media/image45.wmf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47.wmf"/><Relationship Id="rId14" Type="http://schemas.openxmlformats.org/officeDocument/2006/relationships/image" Target="../media/image29.jp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oleObject" Target="../embeddings/oleObject29.bin"/><Relationship Id="rId18" Type="http://schemas.openxmlformats.org/officeDocument/2006/relationships/image" Target="../media/image57.wmf"/><Relationship Id="rId3" Type="http://schemas.openxmlformats.org/officeDocument/2006/relationships/oleObject" Target="../embeddings/oleObject24.bin"/><Relationship Id="rId21" Type="http://schemas.openxmlformats.org/officeDocument/2006/relationships/oleObject" Target="../embeddings/oleObject33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54.wmf"/><Relationship Id="rId17" Type="http://schemas.openxmlformats.org/officeDocument/2006/relationships/oleObject" Target="../embeddings/oleObject31.bin"/><Relationship Id="rId2" Type="http://schemas.openxmlformats.org/officeDocument/2006/relationships/image" Target="../media/image29.jpg"/><Relationship Id="rId16" Type="http://schemas.openxmlformats.org/officeDocument/2006/relationships/image" Target="../media/image56.wmf"/><Relationship Id="rId20" Type="http://schemas.openxmlformats.org/officeDocument/2006/relationships/image" Target="../media/image58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1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5" Type="http://schemas.openxmlformats.org/officeDocument/2006/relationships/oleObject" Target="../embeddings/oleObject30.bin"/><Relationship Id="rId10" Type="http://schemas.openxmlformats.org/officeDocument/2006/relationships/image" Target="../media/image53.wmf"/><Relationship Id="rId19" Type="http://schemas.openxmlformats.org/officeDocument/2006/relationships/oleObject" Target="../embeddings/oleObject32.bin"/><Relationship Id="rId4" Type="http://schemas.openxmlformats.org/officeDocument/2006/relationships/image" Target="../media/image50.w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55.wmf"/><Relationship Id="rId22" Type="http://schemas.openxmlformats.org/officeDocument/2006/relationships/image" Target="../media/image59.w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jpe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slide" Target="slide20.xml"/><Relationship Id="rId13" Type="http://schemas.openxmlformats.org/officeDocument/2006/relationships/image" Target="../media/image66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62.gif"/><Relationship Id="rId12" Type="http://schemas.openxmlformats.org/officeDocument/2006/relationships/image" Target="../media/image65.png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6" Type="http://schemas.openxmlformats.org/officeDocument/2006/relationships/slide" Target="slide19.xml"/><Relationship Id="rId11" Type="http://schemas.openxmlformats.org/officeDocument/2006/relationships/image" Target="../media/image64.png"/><Relationship Id="rId5" Type="http://schemas.openxmlformats.org/officeDocument/2006/relationships/image" Target="../media/image61.png"/><Relationship Id="rId10" Type="http://schemas.openxmlformats.org/officeDocument/2006/relationships/slide" Target="slide21.xml"/><Relationship Id="rId4" Type="http://schemas.openxmlformats.org/officeDocument/2006/relationships/slide" Target="slide38.xml"/><Relationship Id="rId9" Type="http://schemas.openxmlformats.org/officeDocument/2006/relationships/image" Target="../media/image63.png"/><Relationship Id="rId14" Type="http://schemas.openxmlformats.org/officeDocument/2006/relationships/image" Target="../media/image8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gif"/><Relationship Id="rId3" Type="http://schemas.openxmlformats.org/officeDocument/2006/relationships/audio" Target="../media/audio2.wav"/><Relationship Id="rId7" Type="http://schemas.openxmlformats.org/officeDocument/2006/relationships/slide" Target="slide46.xml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slide" Target="slide18.xml"/><Relationship Id="rId5" Type="http://schemas.openxmlformats.org/officeDocument/2006/relationships/image" Target="../media/image68.png"/><Relationship Id="rId10" Type="http://schemas.openxmlformats.org/officeDocument/2006/relationships/image" Target="../media/image690.png"/><Relationship Id="rId4" Type="http://schemas.openxmlformats.org/officeDocument/2006/relationships/image" Target="../media/image67.png"/><Relationship Id="rId9" Type="http://schemas.openxmlformats.org/officeDocument/2006/relationships/image" Target="../media/image66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0.png"/><Relationship Id="rId3" Type="http://schemas.openxmlformats.org/officeDocument/2006/relationships/audio" Target="../media/audio2.wav"/><Relationship Id="rId7" Type="http://schemas.openxmlformats.org/officeDocument/2006/relationships/image" Target="../media/image68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6.png"/><Relationship Id="rId5" Type="http://schemas.openxmlformats.org/officeDocument/2006/relationships/slide" Target="slide46.xml"/><Relationship Id="rId10" Type="http://schemas.openxmlformats.org/officeDocument/2006/relationships/image" Target="../media/image71.png"/><Relationship Id="rId4" Type="http://schemas.openxmlformats.org/officeDocument/2006/relationships/slide" Target="slide18.xml"/><Relationship Id="rId9" Type="http://schemas.openxmlformats.org/officeDocument/2006/relationships/image" Target="../media/image63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png"/><Relationship Id="rId3" Type="http://schemas.openxmlformats.org/officeDocument/2006/relationships/audio" Target="../media/audio2.wav"/><Relationship Id="rId7" Type="http://schemas.openxmlformats.org/officeDocument/2006/relationships/slide" Target="slide46.xml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slide" Target="slide18.xml"/><Relationship Id="rId5" Type="http://schemas.openxmlformats.org/officeDocument/2006/relationships/image" Target="../media/image68.png"/><Relationship Id="rId10" Type="http://schemas.openxmlformats.org/officeDocument/2006/relationships/image" Target="../media/image73.png"/><Relationship Id="rId4" Type="http://schemas.openxmlformats.org/officeDocument/2006/relationships/image" Target="../media/image72.png"/><Relationship Id="rId9" Type="http://schemas.openxmlformats.org/officeDocument/2006/relationships/image" Target="../media/image66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7" Type="http://schemas.openxmlformats.org/officeDocument/2006/relationships/image" Target="../media/image69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10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jpeg"/><Relationship Id="rId2" Type="http://schemas.openxmlformats.org/officeDocument/2006/relationships/image" Target="../media/image70.jp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2.jpg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jpg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gif"/><Relationship Id="rId2" Type="http://schemas.openxmlformats.org/officeDocument/2006/relationships/image" Target="../media/image77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gif"/><Relationship Id="rId13" Type="http://schemas.openxmlformats.org/officeDocument/2006/relationships/image" Target="../media/image85.gif"/><Relationship Id="rId3" Type="http://schemas.openxmlformats.org/officeDocument/2006/relationships/slide" Target="slide33.xml"/><Relationship Id="rId7" Type="http://schemas.openxmlformats.org/officeDocument/2006/relationships/slide" Target="slide31.xml"/><Relationship Id="rId12" Type="http://schemas.openxmlformats.org/officeDocument/2006/relationships/slide" Target="slide36.xml"/><Relationship Id="rId17" Type="http://schemas.openxmlformats.org/officeDocument/2006/relationships/image" Target="../media/image87.gif"/><Relationship Id="rId2" Type="http://schemas.openxmlformats.org/officeDocument/2006/relationships/image" Target="../media/image79.png"/><Relationship Id="rId16" Type="http://schemas.openxmlformats.org/officeDocument/2006/relationships/slide" Target="slide34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1.gif"/><Relationship Id="rId11" Type="http://schemas.openxmlformats.org/officeDocument/2006/relationships/image" Target="../media/image84.gif"/><Relationship Id="rId5" Type="http://schemas.openxmlformats.org/officeDocument/2006/relationships/slide" Target="slide37.xml"/><Relationship Id="rId15" Type="http://schemas.openxmlformats.org/officeDocument/2006/relationships/image" Target="../media/image86.gif"/><Relationship Id="rId10" Type="http://schemas.openxmlformats.org/officeDocument/2006/relationships/slide" Target="slide35.xml"/><Relationship Id="rId4" Type="http://schemas.openxmlformats.org/officeDocument/2006/relationships/image" Target="../media/image80.gif"/><Relationship Id="rId9" Type="http://schemas.openxmlformats.org/officeDocument/2006/relationships/image" Target="../media/image83.gif"/><Relationship Id="rId14" Type="http://schemas.openxmlformats.org/officeDocument/2006/relationships/slide" Target="slide3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slide" Target="slide30.xml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90.png"/><Relationship Id="rId4" Type="http://schemas.openxmlformats.org/officeDocument/2006/relationships/image" Target="../media/image82.gi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image" Target="../media/image88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6.gif"/><Relationship Id="rId5" Type="http://schemas.openxmlformats.org/officeDocument/2006/relationships/slide" Target="slide30.xml"/><Relationship Id="rId4" Type="http://schemas.openxmlformats.org/officeDocument/2006/relationships/image" Target="../media/image92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slide" Target="slide30.xml"/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4.png"/><Relationship Id="rId4" Type="http://schemas.openxmlformats.org/officeDocument/2006/relationships/image" Target="../media/image80.gi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slide" Target="slide30.xml"/><Relationship Id="rId7" Type="http://schemas.openxmlformats.org/officeDocument/2006/relationships/image" Target="../media/image94.wmf"/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96.png"/><Relationship Id="rId4" Type="http://schemas.openxmlformats.org/officeDocument/2006/relationships/image" Target="../media/image87.gi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slide" Target="slide30.xml"/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0.png"/><Relationship Id="rId5" Type="http://schemas.openxmlformats.org/officeDocument/2006/relationships/image" Target="../media/image99.png"/><Relationship Id="rId4" Type="http://schemas.openxmlformats.org/officeDocument/2006/relationships/image" Target="../media/image84.gi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slide" Target="slide30.xml"/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3.png"/><Relationship Id="rId5" Type="http://schemas.openxmlformats.org/officeDocument/2006/relationships/image" Target="../media/image102.png"/><Relationship Id="rId4" Type="http://schemas.openxmlformats.org/officeDocument/2006/relationships/image" Target="../media/image85.gi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8.gif"/><Relationship Id="rId5" Type="http://schemas.openxmlformats.org/officeDocument/2006/relationships/slide" Target="slide30.xml"/><Relationship Id="rId4" Type="http://schemas.openxmlformats.org/officeDocument/2006/relationships/image" Target="../media/image77.jpe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13" Type="http://schemas.openxmlformats.org/officeDocument/2006/relationships/oleObject" Target="../embeddings/oleObject40.bin"/><Relationship Id="rId18" Type="http://schemas.openxmlformats.org/officeDocument/2006/relationships/image" Target="../media/image106.wmf"/><Relationship Id="rId26" Type="http://schemas.openxmlformats.org/officeDocument/2006/relationships/image" Target="../media/image110.wmf"/><Relationship Id="rId3" Type="http://schemas.openxmlformats.org/officeDocument/2006/relationships/oleObject" Target="../embeddings/oleObject35.bin"/><Relationship Id="rId21" Type="http://schemas.openxmlformats.org/officeDocument/2006/relationships/oleObject" Target="../embeddings/oleObject44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103.wmf"/><Relationship Id="rId17" Type="http://schemas.openxmlformats.org/officeDocument/2006/relationships/oleObject" Target="../embeddings/oleObject42.bin"/><Relationship Id="rId25" Type="http://schemas.openxmlformats.org/officeDocument/2006/relationships/oleObject" Target="../embeddings/oleObject46.bin"/><Relationship Id="rId2" Type="http://schemas.openxmlformats.org/officeDocument/2006/relationships/image" Target="../media/image98.jpg"/><Relationship Id="rId16" Type="http://schemas.openxmlformats.org/officeDocument/2006/relationships/image" Target="../media/image105.wmf"/><Relationship Id="rId20" Type="http://schemas.openxmlformats.org/officeDocument/2006/relationships/image" Target="../media/image107.wmf"/><Relationship Id="rId29" Type="http://schemas.openxmlformats.org/officeDocument/2006/relationships/oleObject" Target="../embeddings/oleObject48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0.wmf"/><Relationship Id="rId11" Type="http://schemas.openxmlformats.org/officeDocument/2006/relationships/oleObject" Target="../embeddings/oleObject39.bin"/><Relationship Id="rId24" Type="http://schemas.openxmlformats.org/officeDocument/2006/relationships/image" Target="../media/image109.wmf"/><Relationship Id="rId32" Type="http://schemas.openxmlformats.org/officeDocument/2006/relationships/image" Target="../media/image113.wmf"/><Relationship Id="rId5" Type="http://schemas.openxmlformats.org/officeDocument/2006/relationships/oleObject" Target="../embeddings/oleObject36.bin"/><Relationship Id="rId15" Type="http://schemas.openxmlformats.org/officeDocument/2006/relationships/oleObject" Target="../embeddings/oleObject41.bin"/><Relationship Id="rId23" Type="http://schemas.openxmlformats.org/officeDocument/2006/relationships/oleObject" Target="../embeddings/oleObject45.bin"/><Relationship Id="rId28" Type="http://schemas.openxmlformats.org/officeDocument/2006/relationships/image" Target="../media/image111.wmf"/><Relationship Id="rId10" Type="http://schemas.openxmlformats.org/officeDocument/2006/relationships/image" Target="../media/image102.wmf"/><Relationship Id="rId19" Type="http://schemas.openxmlformats.org/officeDocument/2006/relationships/oleObject" Target="../embeddings/oleObject43.bin"/><Relationship Id="rId31" Type="http://schemas.openxmlformats.org/officeDocument/2006/relationships/oleObject" Target="../embeddings/oleObject49.bin"/><Relationship Id="rId4" Type="http://schemas.openxmlformats.org/officeDocument/2006/relationships/image" Target="../media/image99.wmf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104.wmf"/><Relationship Id="rId22" Type="http://schemas.openxmlformats.org/officeDocument/2006/relationships/image" Target="../media/image108.wmf"/><Relationship Id="rId27" Type="http://schemas.openxmlformats.org/officeDocument/2006/relationships/oleObject" Target="../embeddings/oleObject47.bin"/><Relationship Id="rId30" Type="http://schemas.openxmlformats.org/officeDocument/2006/relationships/image" Target="../media/image112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13" Type="http://schemas.openxmlformats.org/officeDocument/2006/relationships/oleObject" Target="../embeddings/oleObject55.bin"/><Relationship Id="rId18" Type="http://schemas.openxmlformats.org/officeDocument/2006/relationships/image" Target="../media/image121.wmf"/><Relationship Id="rId26" Type="http://schemas.openxmlformats.org/officeDocument/2006/relationships/image" Target="../media/image125.wmf"/><Relationship Id="rId3" Type="http://schemas.openxmlformats.org/officeDocument/2006/relationships/oleObject" Target="../embeddings/oleObject50.bin"/><Relationship Id="rId21" Type="http://schemas.openxmlformats.org/officeDocument/2006/relationships/oleObject" Target="../embeddings/oleObject59.bin"/><Relationship Id="rId34" Type="http://schemas.openxmlformats.org/officeDocument/2006/relationships/image" Target="../media/image129.wmf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118.wmf"/><Relationship Id="rId17" Type="http://schemas.openxmlformats.org/officeDocument/2006/relationships/oleObject" Target="../embeddings/oleObject57.bin"/><Relationship Id="rId25" Type="http://schemas.openxmlformats.org/officeDocument/2006/relationships/oleObject" Target="../embeddings/oleObject61.bin"/><Relationship Id="rId33" Type="http://schemas.openxmlformats.org/officeDocument/2006/relationships/oleObject" Target="../embeddings/oleObject65.bin"/><Relationship Id="rId38" Type="http://schemas.openxmlformats.org/officeDocument/2006/relationships/image" Target="../media/image131.wmf"/><Relationship Id="rId2" Type="http://schemas.openxmlformats.org/officeDocument/2006/relationships/image" Target="../media/image98.jpg"/><Relationship Id="rId16" Type="http://schemas.openxmlformats.org/officeDocument/2006/relationships/image" Target="../media/image120.wmf"/><Relationship Id="rId20" Type="http://schemas.openxmlformats.org/officeDocument/2006/relationships/image" Target="../media/image122.wmf"/><Relationship Id="rId29" Type="http://schemas.openxmlformats.org/officeDocument/2006/relationships/oleObject" Target="../embeddings/oleObject63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5.wmf"/><Relationship Id="rId11" Type="http://schemas.openxmlformats.org/officeDocument/2006/relationships/oleObject" Target="../embeddings/oleObject54.bin"/><Relationship Id="rId24" Type="http://schemas.openxmlformats.org/officeDocument/2006/relationships/image" Target="../media/image124.wmf"/><Relationship Id="rId32" Type="http://schemas.openxmlformats.org/officeDocument/2006/relationships/image" Target="../media/image128.wmf"/><Relationship Id="rId37" Type="http://schemas.openxmlformats.org/officeDocument/2006/relationships/oleObject" Target="../embeddings/oleObject67.bin"/><Relationship Id="rId5" Type="http://schemas.openxmlformats.org/officeDocument/2006/relationships/oleObject" Target="../embeddings/oleObject51.bin"/><Relationship Id="rId15" Type="http://schemas.openxmlformats.org/officeDocument/2006/relationships/oleObject" Target="../embeddings/oleObject56.bin"/><Relationship Id="rId23" Type="http://schemas.openxmlformats.org/officeDocument/2006/relationships/oleObject" Target="../embeddings/oleObject60.bin"/><Relationship Id="rId28" Type="http://schemas.openxmlformats.org/officeDocument/2006/relationships/image" Target="../media/image126.wmf"/><Relationship Id="rId36" Type="http://schemas.openxmlformats.org/officeDocument/2006/relationships/image" Target="../media/image130.wmf"/><Relationship Id="rId10" Type="http://schemas.openxmlformats.org/officeDocument/2006/relationships/image" Target="../media/image117.wmf"/><Relationship Id="rId19" Type="http://schemas.openxmlformats.org/officeDocument/2006/relationships/oleObject" Target="../embeddings/oleObject58.bin"/><Relationship Id="rId31" Type="http://schemas.openxmlformats.org/officeDocument/2006/relationships/oleObject" Target="../embeddings/oleObject64.bin"/><Relationship Id="rId4" Type="http://schemas.openxmlformats.org/officeDocument/2006/relationships/image" Target="../media/image114.wmf"/><Relationship Id="rId9" Type="http://schemas.openxmlformats.org/officeDocument/2006/relationships/oleObject" Target="../embeddings/oleObject53.bin"/><Relationship Id="rId14" Type="http://schemas.openxmlformats.org/officeDocument/2006/relationships/image" Target="../media/image119.wmf"/><Relationship Id="rId22" Type="http://schemas.openxmlformats.org/officeDocument/2006/relationships/image" Target="../media/image123.wmf"/><Relationship Id="rId27" Type="http://schemas.openxmlformats.org/officeDocument/2006/relationships/oleObject" Target="../embeddings/oleObject62.bin"/><Relationship Id="rId30" Type="http://schemas.openxmlformats.org/officeDocument/2006/relationships/image" Target="../media/image127.wmf"/><Relationship Id="rId35" Type="http://schemas.openxmlformats.org/officeDocument/2006/relationships/oleObject" Target="../embeddings/oleObject66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png"/><Relationship Id="rId2" Type="http://schemas.openxmlformats.org/officeDocument/2006/relationships/image" Target="../media/image98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5.png"/><Relationship Id="rId5" Type="http://schemas.openxmlformats.org/officeDocument/2006/relationships/image" Target="../media/image134.png"/><Relationship Id="rId4" Type="http://schemas.openxmlformats.org/officeDocument/2006/relationships/image" Target="../media/image133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png"/><Relationship Id="rId2" Type="http://schemas.openxmlformats.org/officeDocument/2006/relationships/image" Target="../media/image98.jp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png"/><Relationship Id="rId2" Type="http://schemas.openxmlformats.org/officeDocument/2006/relationships/image" Target="../media/image98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8.png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9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2.jpg"/><Relationship Id="rId1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jpg"/><Relationship Id="rId1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7" Type="http://schemas.openxmlformats.org/officeDocument/2006/relationships/image" Target="../media/image22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0.png"/><Relationship Id="rId5" Type="http://schemas.openxmlformats.org/officeDocument/2006/relationships/image" Target="../media/image59.png"/><Relationship Id="rId4" Type="http://schemas.openxmlformats.org/officeDocument/2006/relationships/image" Target="../media/image58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png"/><Relationship Id="rId13" Type="http://schemas.openxmlformats.org/officeDocument/2006/relationships/image" Target="../media/image17.png"/><Relationship Id="rId18" Type="http://schemas.openxmlformats.org/officeDocument/2006/relationships/image" Target="../media/image22.png"/><Relationship Id="rId3" Type="http://schemas.openxmlformats.org/officeDocument/2006/relationships/image" Target="../media/image11.png"/><Relationship Id="rId7" Type="http://schemas.openxmlformats.org/officeDocument/2006/relationships/image" Target="../media/image110.png"/><Relationship Id="rId12" Type="http://schemas.openxmlformats.org/officeDocument/2006/relationships/image" Target="../media/image16.png"/><Relationship Id="rId17" Type="http://schemas.openxmlformats.org/officeDocument/2006/relationships/image" Target="../media/image21.png"/><Relationship Id="rId2" Type="http://schemas.openxmlformats.org/officeDocument/2006/relationships/image" Target="../media/image10.png"/><Relationship Id="rId16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4.png"/><Relationship Id="rId11" Type="http://schemas.openxmlformats.org/officeDocument/2006/relationships/image" Target="../media/image15.png"/><Relationship Id="rId5" Type="http://schemas.openxmlformats.org/officeDocument/2006/relationships/image" Target="../media/image9.png"/><Relationship Id="rId15" Type="http://schemas.openxmlformats.org/officeDocument/2006/relationships/image" Target="../media/image19.png"/><Relationship Id="rId10" Type="http://schemas.openxmlformats.org/officeDocument/2006/relationships/image" Target="../media/image14.png"/><Relationship Id="rId4" Type="http://schemas.openxmlformats.org/officeDocument/2006/relationships/image" Target="../media/image12.png"/><Relationship Id="rId9" Type="http://schemas.openxmlformats.org/officeDocument/2006/relationships/image" Target="../media/image13.png"/><Relationship Id="rId14" Type="http://schemas.openxmlformats.org/officeDocument/2006/relationships/image" Target="../media/image18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jp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25.wmf"/><Relationship Id="rId7" Type="http://schemas.openxmlformats.org/officeDocument/2006/relationships/image" Target="../media/image27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6.wmf"/><Relationship Id="rId10" Type="http://schemas.openxmlformats.org/officeDocument/2006/relationships/image" Target="../media/image29.jpg"/><Relationship Id="rId4" Type="http://schemas.openxmlformats.org/officeDocument/2006/relationships/oleObject" Target="../embeddings/oleObject2.bin"/><Relationship Id="rId9" Type="http://schemas.openxmlformats.org/officeDocument/2006/relationships/image" Target="../media/image28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30.wmf"/><Relationship Id="rId7" Type="http://schemas.openxmlformats.org/officeDocument/2006/relationships/image" Target="../media/image32.wmf"/><Relationship Id="rId12" Type="http://schemas.openxmlformats.org/officeDocument/2006/relationships/image" Target="../media/image29.jpg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34.wmf"/><Relationship Id="rId5" Type="http://schemas.openxmlformats.org/officeDocument/2006/relationships/image" Target="../media/image31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33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">
            <a:extLst>
              <a:ext uri="{FF2B5EF4-FFF2-40B4-BE49-F238E27FC236}">
                <a16:creationId xmlns:a16="http://schemas.microsoft.com/office/drawing/2014/main" id="{7D04A972-35EC-4829-B5CB-D17ABF9230B4}"/>
              </a:ext>
            </a:extLst>
          </p:cNvPr>
          <p:cNvSpPr/>
          <p:nvPr/>
        </p:nvSpPr>
        <p:spPr>
          <a:xfrm>
            <a:off x="2644079" y="150744"/>
            <a:ext cx="6903841" cy="707886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wrap="squar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4000" b="1" spc="50" dirty="0">
                <a:ln w="11430"/>
                <a:solidFill>
                  <a:srgbClr val="FFFF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Arial" charset="0"/>
              </a:rPr>
              <a:t>HOẠT ĐỘNG KHỞI ĐỘNG</a:t>
            </a:r>
          </a:p>
        </p:txBody>
      </p:sp>
      <p:pic>
        <p:nvPicPr>
          <p:cNvPr id="5" name="Picture 110" descr="death valley sand dunes 1">
            <a:extLst>
              <a:ext uri="{FF2B5EF4-FFF2-40B4-BE49-F238E27FC236}">
                <a16:creationId xmlns:a16="http://schemas.microsoft.com/office/drawing/2014/main" id="{1AD35EF9-018F-4012-B366-7BA461E38EA6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1972" y="1122362"/>
            <a:ext cx="4681539" cy="2921001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E99BA6F4-B7C7-4804-A2B6-748FBA14E112}"/>
              </a:ext>
            </a:extLst>
          </p:cNvPr>
          <p:cNvSpPr txBox="1"/>
          <p:nvPr/>
        </p:nvSpPr>
        <p:spPr>
          <a:xfrm>
            <a:off x="-144068" y="4043363"/>
            <a:ext cx="6093618" cy="14614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vi-VN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a </a:t>
            </a:r>
            <a:r>
              <a:rPr lang="vi-VN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ạc</a:t>
            </a:r>
            <a:r>
              <a:rPr lang="vi-VN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Furrnace</a:t>
            </a:r>
            <a:r>
              <a:rPr lang="vi-VN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reek</a:t>
            </a:r>
            <a:r>
              <a:rPr lang="vi-VN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 </a:t>
            </a:r>
            <a:r>
              <a:rPr lang="vi-VN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Ranch</a:t>
            </a:r>
            <a:endParaRPr lang="en-US" sz="2800" b="1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0" marR="0" algn="ctr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endParaRPr lang="en-US" sz="2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pic>
        <p:nvPicPr>
          <p:cNvPr id="8" name="Picture 112" descr="Cao nguyên phía Đông của Nam Cực là nơi ghi nhận được nhiệt độ lạnh nhất trên thế giới. ">
            <a:extLst>
              <a:ext uri="{FF2B5EF4-FFF2-40B4-BE49-F238E27FC236}">
                <a16:creationId xmlns:a16="http://schemas.microsoft.com/office/drawing/2014/main" id="{B2654790-882C-42AA-8ADD-749EB26CA8C9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55590" y="1122363"/>
            <a:ext cx="4681539" cy="2921000"/>
          </a:xfrm>
          <a:prstGeom prst="rect">
            <a:avLst/>
          </a:prstGeom>
          <a:noFill/>
          <a:ln>
            <a:noFill/>
          </a:ln>
        </p:spPr>
      </p:pic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CF17B5B8-5F78-4F2D-B346-DE8804234E05}"/>
              </a:ext>
            </a:extLst>
          </p:cNvPr>
          <p:cNvSpPr txBox="1"/>
          <p:nvPr/>
        </p:nvSpPr>
        <p:spPr>
          <a:xfrm>
            <a:off x="5949550" y="4002710"/>
            <a:ext cx="6165056" cy="74251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vi-VN" sz="32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ao nguyên </a:t>
            </a:r>
            <a:r>
              <a:rPr lang="vi-VN" sz="32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ía</a:t>
            </a:r>
            <a:r>
              <a:rPr lang="vi-VN" sz="32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Đông Nam </a:t>
            </a:r>
            <a:r>
              <a:rPr lang="vi-VN" sz="32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ực</a:t>
            </a:r>
            <a:endParaRPr lang="en-US" sz="32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13" name="Đám mây 12">
            <a:extLst>
              <a:ext uri="{FF2B5EF4-FFF2-40B4-BE49-F238E27FC236}">
                <a16:creationId xmlns:a16="http://schemas.microsoft.com/office/drawing/2014/main" id="{79F79EED-219F-4C8C-AAFB-E7F80052C24A}"/>
              </a:ext>
            </a:extLst>
          </p:cNvPr>
          <p:cNvSpPr/>
          <p:nvPr/>
        </p:nvSpPr>
        <p:spPr>
          <a:xfrm>
            <a:off x="100013" y="5266140"/>
            <a:ext cx="12014593" cy="1591860"/>
          </a:xfrm>
          <a:prstGeom prst="cloud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800" i="1" dirty="0">
              <a:solidFill>
                <a:schemeClr val="accent6">
                  <a:lumMod val="50000"/>
                </a:schemeClr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ctr"/>
            <a:r>
              <a:rPr lang="vi-VN" sz="28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ênh </a:t>
            </a:r>
            <a:r>
              <a:rPr lang="vi-VN" sz="28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ệch</a:t>
            </a:r>
            <a:r>
              <a:rPr lang="vi-VN" sz="28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800" i="1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iệt</a:t>
            </a:r>
            <a:r>
              <a:rPr lang="vi-VN" sz="2800" i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800" i="1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ộ</a:t>
            </a:r>
            <a:r>
              <a:rPr lang="vi-VN" sz="2800" i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8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ao </a:t>
            </a:r>
            <a:r>
              <a:rPr lang="vi-VN" sz="28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ất</a:t>
            </a:r>
            <a:r>
              <a:rPr lang="vi-VN" sz="28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800" i="1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vi-VN" sz="2800" i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800" i="1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iệt</a:t>
            </a:r>
            <a:r>
              <a:rPr lang="vi-VN" sz="2800" i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800" i="1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ộ</a:t>
            </a:r>
            <a:r>
              <a:rPr lang="vi-VN" sz="2800" i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8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ấp</a:t>
            </a:r>
            <a:r>
              <a:rPr lang="vi-VN" sz="28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8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ất</a:t>
            </a:r>
            <a:r>
              <a:rPr lang="vi-VN" sz="28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800" i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ên </a:t>
            </a:r>
            <a:r>
              <a:rPr lang="vi-VN" sz="2800" i="1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ái</a:t>
            </a:r>
            <a:r>
              <a:rPr lang="vi-VN" sz="2800" i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800" i="1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ất</a:t>
            </a:r>
            <a:r>
              <a:rPr lang="vi-VN" sz="2800" i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800" i="1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vi-VN" sz="2800" i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bao nhiêu </a:t>
            </a:r>
            <a:r>
              <a:rPr lang="vi-VN" sz="2800" i="1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ộ</a:t>
            </a:r>
            <a:r>
              <a:rPr lang="vi-VN" sz="2800" i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C?</a:t>
            </a:r>
            <a:endParaRPr lang="en-US" sz="2800" dirty="0">
              <a:solidFill>
                <a:schemeClr val="tx1"/>
              </a:solidFill>
            </a:endParaRPr>
          </a:p>
          <a:p>
            <a:pPr algn="ctr"/>
            <a:endParaRPr 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Hộp Văn bản 15">
                <a:extLst>
                  <a:ext uri="{FF2B5EF4-FFF2-40B4-BE49-F238E27FC236}">
                    <a16:creationId xmlns:a16="http://schemas.microsoft.com/office/drawing/2014/main" id="{E0655FC2-0774-40A4-A29F-3A972000E82B}"/>
                  </a:ext>
                </a:extLst>
              </p:cNvPr>
              <p:cNvSpPr txBox="1"/>
              <p:nvPr/>
            </p:nvSpPr>
            <p:spPr>
              <a:xfrm>
                <a:off x="1750212" y="4661038"/>
                <a:ext cx="1921676" cy="5847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3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200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98</m:t>
                          </m:r>
                        </m:e>
                        <m:sup>
                          <m:r>
                            <a:rPr lang="en-US" sz="3200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  <m:r>
                        <a:rPr lang="en-US" sz="32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</m:oMath>
                  </m:oMathPara>
                </a14:m>
                <a:endParaRPr lang="en-US" sz="32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6" name="Hộp Văn bản 15">
                <a:extLst>
                  <a:ext uri="{FF2B5EF4-FFF2-40B4-BE49-F238E27FC236}">
                    <a16:creationId xmlns:a16="http://schemas.microsoft.com/office/drawing/2014/main" id="{E0655FC2-0774-40A4-A29F-3A972000E8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0212" y="4661038"/>
                <a:ext cx="1921676" cy="58477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Hộp Văn bản 16">
                <a:extLst>
                  <a:ext uri="{FF2B5EF4-FFF2-40B4-BE49-F238E27FC236}">
                    <a16:creationId xmlns:a16="http://schemas.microsoft.com/office/drawing/2014/main" id="{D0C7F90F-BA3E-4461-B4A2-28C7B009BDC6}"/>
                  </a:ext>
                </a:extLst>
              </p:cNvPr>
              <p:cNvSpPr txBox="1"/>
              <p:nvPr/>
            </p:nvSpPr>
            <p:spPr>
              <a:xfrm>
                <a:off x="8142678" y="4648801"/>
                <a:ext cx="1921676" cy="5847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32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2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57</m:t>
                          </m:r>
                        </m:e>
                        <m:sup>
                          <m:r>
                            <a:rPr lang="en-US" sz="3200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  <m:r>
                        <a:rPr lang="en-US" sz="32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</m:oMath>
                  </m:oMathPara>
                </a14:m>
                <a:endParaRPr lang="en-US" sz="32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7" name="Hộp Văn bản 16">
                <a:extLst>
                  <a:ext uri="{FF2B5EF4-FFF2-40B4-BE49-F238E27FC236}">
                    <a16:creationId xmlns:a16="http://schemas.microsoft.com/office/drawing/2014/main" id="{D0C7F90F-BA3E-4461-B4A2-28C7B009BDC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42678" y="4648801"/>
                <a:ext cx="1921676" cy="58477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Hộp Văn bản 19">
                <a:extLst>
                  <a:ext uri="{FF2B5EF4-FFF2-40B4-BE49-F238E27FC236}">
                    <a16:creationId xmlns:a16="http://schemas.microsoft.com/office/drawing/2014/main" id="{720428D6-B2E1-49BA-9FC6-F2EC844141D9}"/>
                  </a:ext>
                </a:extLst>
              </p:cNvPr>
              <p:cNvSpPr txBox="1"/>
              <p:nvPr/>
            </p:nvSpPr>
            <p:spPr>
              <a:xfrm>
                <a:off x="2902741" y="5610209"/>
                <a:ext cx="6165056" cy="8309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57</m:t>
                      </m:r>
                      <m:r>
                        <a:rPr lang="en-US" sz="4800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d>
                        <m:dPr>
                          <m:ctrlPr>
                            <a:rPr lang="en-US" sz="4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800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98</m:t>
                          </m:r>
                        </m:e>
                      </m:d>
                    </m:oMath>
                  </m:oMathPara>
                </a14:m>
                <a:endParaRPr lang="en-US" sz="48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0" name="Hộp Văn bản 19">
                <a:extLst>
                  <a:ext uri="{FF2B5EF4-FFF2-40B4-BE49-F238E27FC236}">
                    <a16:creationId xmlns:a16="http://schemas.microsoft.com/office/drawing/2014/main" id="{720428D6-B2E1-49BA-9FC6-F2EC844141D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02741" y="5610209"/>
                <a:ext cx="6165056" cy="83099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528969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3" grpId="1" animBg="1"/>
      <p:bldP spid="16" grpId="0"/>
      <p:bldP spid="17" grpId="0"/>
      <p:bldP spid="20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6441C9C5-C398-4C6F-B8A8-7C9FAD57C3B6}"/>
              </a:ext>
            </a:extLst>
          </p:cNvPr>
          <p:cNvSpPr txBox="1"/>
          <p:nvPr/>
        </p:nvSpPr>
        <p:spPr>
          <a:xfrm>
            <a:off x="1574612" y="151801"/>
            <a:ext cx="9050260" cy="52322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§ 4. PHÉP TRỪ SỐ NGUYÊN. QUY TẮC DẤU NGOẶC </a:t>
            </a: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C9AF5291-4725-44A0-8D03-7FE8A13BB739}"/>
              </a:ext>
            </a:extLst>
          </p:cNvPr>
          <p:cNvSpPr txBox="1"/>
          <p:nvPr/>
        </p:nvSpPr>
        <p:spPr>
          <a:xfrm>
            <a:off x="577929" y="906295"/>
            <a:ext cx="39658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oặc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7" name="Nhóm 6">
            <a:extLst>
              <a:ext uri="{FF2B5EF4-FFF2-40B4-BE49-F238E27FC236}">
                <a16:creationId xmlns:a16="http://schemas.microsoft.com/office/drawing/2014/main" id="{0BB6E920-27F7-46E0-8CAE-E51A655D5520}"/>
              </a:ext>
            </a:extLst>
          </p:cNvPr>
          <p:cNvGrpSpPr/>
          <p:nvPr/>
        </p:nvGrpSpPr>
        <p:grpSpPr>
          <a:xfrm>
            <a:off x="694565" y="1542331"/>
            <a:ext cx="1168394" cy="593799"/>
            <a:chOff x="470065" y="359764"/>
            <a:chExt cx="2543236" cy="1263296"/>
          </a:xfrm>
        </p:grpSpPr>
        <p:sp>
          <p:nvSpPr>
            <p:cNvPr id="8" name="Hình chữ nhật: Góc Tròn 7">
              <a:extLst>
                <a:ext uri="{FF2B5EF4-FFF2-40B4-BE49-F238E27FC236}">
                  <a16:creationId xmlns:a16="http://schemas.microsoft.com/office/drawing/2014/main" id="{DB2F99FC-70DB-46A8-A6D7-966125FDF0E4}"/>
                </a:ext>
              </a:extLst>
            </p:cNvPr>
            <p:cNvSpPr/>
            <p:nvPr/>
          </p:nvSpPr>
          <p:spPr>
            <a:xfrm>
              <a:off x="1214481" y="556697"/>
              <a:ext cx="1798820" cy="869429"/>
            </a:xfrm>
            <a:prstGeom prst="round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r"/>
              <a:endParaRPr lang="en-US" sz="2400" dirty="0"/>
            </a:p>
          </p:txBody>
        </p:sp>
        <p:sp>
          <p:nvSpPr>
            <p:cNvPr id="9" name="Hình Bầu dục 8">
              <a:extLst>
                <a:ext uri="{FF2B5EF4-FFF2-40B4-BE49-F238E27FC236}">
                  <a16:creationId xmlns:a16="http://schemas.microsoft.com/office/drawing/2014/main" id="{D96212D3-CB19-45C4-9249-238418D8AF10}"/>
                </a:ext>
              </a:extLst>
            </p:cNvPr>
            <p:cNvSpPr/>
            <p:nvPr/>
          </p:nvSpPr>
          <p:spPr>
            <a:xfrm>
              <a:off x="470065" y="359764"/>
              <a:ext cx="1583833" cy="1263296"/>
            </a:xfrm>
            <a:prstGeom prst="ellips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pic>
          <p:nvPicPr>
            <p:cNvPr id="10" name="Hình ảnh 9">
              <a:extLst>
                <a:ext uri="{FF2B5EF4-FFF2-40B4-BE49-F238E27FC236}">
                  <a16:creationId xmlns:a16="http://schemas.microsoft.com/office/drawing/2014/main" id="{9772113B-772A-4C90-857B-2747B53ED4AD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 rot="1029936">
              <a:off x="670263" y="922406"/>
              <a:ext cx="393805" cy="391728"/>
            </a:xfrm>
            <a:prstGeom prst="rect">
              <a:avLst/>
            </a:prstGeom>
          </p:spPr>
        </p:pic>
        <p:pic>
          <p:nvPicPr>
            <p:cNvPr id="11" name="Hình ảnh 10" descr="Ảnh có chứa văn bản, mẫu họa, đồ họa véc-tơ&#10;&#10;Mô tả được tạo tự động">
              <a:extLst>
                <a:ext uri="{FF2B5EF4-FFF2-40B4-BE49-F238E27FC236}">
                  <a16:creationId xmlns:a16="http://schemas.microsoft.com/office/drawing/2014/main" id="{70FBB984-2C45-4659-93D8-1784774BD17D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 rot="20201539">
              <a:off x="1178605" y="884451"/>
              <a:ext cx="634226" cy="610997"/>
            </a:xfrm>
            <a:prstGeom prst="rect">
              <a:avLst/>
            </a:prstGeom>
          </p:spPr>
        </p:pic>
        <p:pic>
          <p:nvPicPr>
            <p:cNvPr id="12" name="Hình ảnh 11">
              <a:extLst>
                <a:ext uri="{FF2B5EF4-FFF2-40B4-BE49-F238E27FC236}">
                  <a16:creationId xmlns:a16="http://schemas.microsoft.com/office/drawing/2014/main" id="{6E7D8757-9986-4557-B26D-D247C793B9A0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 rot="20727718">
              <a:off x="932920" y="431116"/>
              <a:ext cx="502608" cy="505303"/>
            </a:xfrm>
            <a:prstGeom prst="rect">
              <a:avLst/>
            </a:prstGeom>
          </p:spPr>
        </p:pic>
      </p:grp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C2056C08-A6AC-43E4-B3E6-E02DE717E32A}"/>
              </a:ext>
            </a:extLst>
          </p:cNvPr>
          <p:cNvSpPr txBox="1"/>
          <p:nvPr/>
        </p:nvSpPr>
        <p:spPr>
          <a:xfrm>
            <a:off x="1414540" y="1489256"/>
            <a:ext cx="39030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chemeClr val="bg1"/>
                </a:solidFill>
              </a:rPr>
              <a:t>2</a:t>
            </a:r>
          </a:p>
        </p:txBody>
      </p:sp>
      <p:sp>
        <p:nvSpPr>
          <p:cNvPr id="14" name="Hộp Văn bản 13">
            <a:extLst>
              <a:ext uri="{FF2B5EF4-FFF2-40B4-BE49-F238E27FC236}">
                <a16:creationId xmlns:a16="http://schemas.microsoft.com/office/drawing/2014/main" id="{BEDBF0F5-AA4B-4B5A-80F0-AD5A401235C1}"/>
              </a:ext>
            </a:extLst>
          </p:cNvPr>
          <p:cNvSpPr txBox="1"/>
          <p:nvPr/>
        </p:nvSpPr>
        <p:spPr>
          <a:xfrm>
            <a:off x="1941039" y="1607898"/>
            <a:ext cx="834596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o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Hộp Văn bản 1">
                <a:extLst>
                  <a:ext uri="{FF2B5EF4-FFF2-40B4-BE49-F238E27FC236}">
                    <a16:creationId xmlns:a16="http://schemas.microsoft.com/office/drawing/2014/main" id="{0420FF67-685D-4B7B-A47D-BB147E44937E}"/>
                  </a:ext>
                </a:extLst>
              </p:cNvPr>
              <p:cNvSpPr txBox="1"/>
              <p:nvPr/>
            </p:nvSpPr>
            <p:spPr>
              <a:xfrm>
                <a:off x="763396" y="2540775"/>
                <a:ext cx="4096442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800" b="0" i="0" smtClean="0">
                          <a:latin typeface="Cambria Math" panose="02040503050406030204" pitchFamily="18" charset="0"/>
                        </a:rPr>
                        <m:t>a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5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0" smtClean="0">
                              <a:latin typeface="Cambria Math" panose="02040503050406030204" pitchFamily="18" charset="0"/>
                            </a:rPr>
                            <m:t>8</m:t>
                          </m:r>
                          <m:r>
                            <a:rPr lang="en-US" sz="2800" b="0" i="0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800" b="0" i="0" smtClean="0"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</m:d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800" b="0" i="0" smtClean="0">
                          <a:latin typeface="Cambria Math" panose="02040503050406030204" pitchFamily="18" charset="0"/>
                        </a:rPr>
                        <m:t>v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à 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5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8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3</m:t>
                      </m:r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Hộp Văn bản 1">
                <a:extLst>
                  <a:ext uri="{FF2B5EF4-FFF2-40B4-BE49-F238E27FC236}">
                    <a16:creationId xmlns:a16="http://schemas.microsoft.com/office/drawing/2014/main" id="{0420FF67-685D-4B7B-A47D-BB147E44937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3396" y="2540775"/>
                <a:ext cx="4096442" cy="43088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Hộp Văn bản 14">
                <a:extLst>
                  <a:ext uri="{FF2B5EF4-FFF2-40B4-BE49-F238E27FC236}">
                    <a16:creationId xmlns:a16="http://schemas.microsoft.com/office/drawing/2014/main" id="{CBD311A2-DC9B-462A-B1FC-B9DF2A1BE538}"/>
                  </a:ext>
                </a:extLst>
              </p:cNvPr>
              <p:cNvSpPr txBox="1"/>
              <p:nvPr/>
            </p:nvSpPr>
            <p:spPr>
              <a:xfrm>
                <a:off x="6294671" y="2540775"/>
                <a:ext cx="4546116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800" b="0" i="0" smtClean="0">
                          <a:latin typeface="Cambria Math" panose="02040503050406030204" pitchFamily="18" charset="0"/>
                        </a:rPr>
                        <m:t>b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8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0" smtClean="0">
                              <a:latin typeface="Cambria Math" panose="02040503050406030204" pitchFamily="18" charset="0"/>
                            </a:rPr>
                            <m:t>10</m:t>
                          </m:r>
                          <m:r>
                            <a:rPr lang="en-US" sz="2800" b="0" i="0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800" b="0" i="0" smtClean="0">
                              <a:latin typeface="Cambria Math" panose="02040503050406030204" pitchFamily="18" charset="0"/>
                            </a:rPr>
                            <m:t>5</m:t>
                          </m:r>
                        </m:e>
                      </m:d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800" b="0" i="0" smtClean="0">
                          <a:latin typeface="Cambria Math" panose="02040503050406030204" pitchFamily="18" charset="0"/>
                        </a:rPr>
                        <m:t>v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à 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8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10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5</m:t>
                      </m:r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Hộp Văn bản 14">
                <a:extLst>
                  <a:ext uri="{FF2B5EF4-FFF2-40B4-BE49-F238E27FC236}">
                    <a16:creationId xmlns:a16="http://schemas.microsoft.com/office/drawing/2014/main" id="{CBD311A2-DC9B-462A-B1FC-B9DF2A1BE53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94671" y="2540775"/>
                <a:ext cx="4546116" cy="43088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Hộp Văn bản 15">
                <a:extLst>
                  <a:ext uri="{FF2B5EF4-FFF2-40B4-BE49-F238E27FC236}">
                    <a16:creationId xmlns:a16="http://schemas.microsoft.com/office/drawing/2014/main" id="{B7857819-9D98-46F8-8EDC-15862D7A6CB7}"/>
                  </a:ext>
                </a:extLst>
              </p:cNvPr>
              <p:cNvSpPr txBox="1"/>
              <p:nvPr/>
            </p:nvSpPr>
            <p:spPr>
              <a:xfrm>
                <a:off x="763396" y="3365946"/>
                <a:ext cx="4983737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800" b="0" i="0" smtClean="0">
                          <a:latin typeface="Cambria Math" panose="02040503050406030204" pitchFamily="18" charset="0"/>
                        </a:rPr>
                        <m:t>c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) 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12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−</m:t>
                      </m:r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2800" b="0" i="0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800" b="0" i="0" smtClean="0">
                              <a:latin typeface="Cambria Math" panose="02040503050406030204" pitchFamily="18" charset="0"/>
                            </a:rPr>
                            <m:t>16</m:t>
                          </m:r>
                        </m:e>
                      </m:d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800" b="0" i="0" smtClean="0">
                          <a:latin typeface="Cambria Math" panose="02040503050406030204" pitchFamily="18" charset="0"/>
                        </a:rPr>
                        <m:t>v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à 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12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16</m:t>
                      </m:r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Hộp Văn bản 15">
                <a:extLst>
                  <a:ext uri="{FF2B5EF4-FFF2-40B4-BE49-F238E27FC236}">
                    <a16:creationId xmlns:a16="http://schemas.microsoft.com/office/drawing/2014/main" id="{B7857819-9D98-46F8-8EDC-15862D7A6CB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3396" y="3365946"/>
                <a:ext cx="4983737" cy="43088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Hộp Văn bản 16">
                <a:extLst>
                  <a:ext uri="{FF2B5EF4-FFF2-40B4-BE49-F238E27FC236}">
                    <a16:creationId xmlns:a16="http://schemas.microsoft.com/office/drawing/2014/main" id="{4905FFFC-05E7-44AA-AA33-3EF7694E5CE0}"/>
                  </a:ext>
                </a:extLst>
              </p:cNvPr>
              <p:cNvSpPr txBox="1"/>
              <p:nvPr/>
            </p:nvSpPr>
            <p:spPr>
              <a:xfrm>
                <a:off x="6294671" y="3365945"/>
                <a:ext cx="5023811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800" b="0" i="0" smtClean="0">
                          <a:latin typeface="Cambria Math" panose="02040503050406030204" pitchFamily="18" charset="0"/>
                        </a:rPr>
                        <m:t>d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) 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18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−</m:t>
                      </m:r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0" smtClean="0">
                              <a:latin typeface="Cambria Math" panose="02040503050406030204" pitchFamily="18" charset="0"/>
                            </a:rPr>
                            <m:t>5</m:t>
                          </m:r>
                          <m:r>
                            <a:rPr lang="en-US" sz="2800" b="0" i="0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800" b="0" i="0" smtClean="0">
                              <a:latin typeface="Cambria Math" panose="02040503050406030204" pitchFamily="18" charset="0"/>
                            </a:rPr>
                            <m:t>15</m:t>
                          </m:r>
                        </m:e>
                      </m:d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800" b="0" i="0" smtClean="0">
                          <a:latin typeface="Cambria Math" panose="02040503050406030204" pitchFamily="18" charset="0"/>
                        </a:rPr>
                        <m:t>v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à 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18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5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15</m:t>
                      </m:r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Hộp Văn bản 16">
                <a:extLst>
                  <a:ext uri="{FF2B5EF4-FFF2-40B4-BE49-F238E27FC236}">
                    <a16:creationId xmlns:a16="http://schemas.microsoft.com/office/drawing/2014/main" id="{4905FFFC-05E7-44AA-AA33-3EF7694E5CE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94671" y="3365945"/>
                <a:ext cx="5023811" cy="43088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Hình chữ nhật: Góc Tròn 17">
            <a:extLst>
              <a:ext uri="{FF2B5EF4-FFF2-40B4-BE49-F238E27FC236}">
                <a16:creationId xmlns:a16="http://schemas.microsoft.com/office/drawing/2014/main" id="{3A321D9E-7F86-4AF7-9FA0-D3725998DA1D}"/>
              </a:ext>
            </a:extLst>
          </p:cNvPr>
          <p:cNvSpPr/>
          <p:nvPr/>
        </p:nvSpPr>
        <p:spPr>
          <a:xfrm rot="5400000">
            <a:off x="9534809" y="3306295"/>
            <a:ext cx="4608263" cy="550191"/>
          </a:xfrm>
          <a:prstGeom prst="round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HÌNH THÀNH KIẾN THỨC</a:t>
            </a:r>
          </a:p>
        </p:txBody>
      </p:sp>
      <p:pic>
        <p:nvPicPr>
          <p:cNvPr id="20" name="Hình ảnh 19" descr="Ảnh có chứa đồ chơi, búp bê, mẫu họa&#10;&#10;Mô tả được tạo tự động">
            <a:extLst>
              <a:ext uri="{FF2B5EF4-FFF2-40B4-BE49-F238E27FC236}">
                <a16:creationId xmlns:a16="http://schemas.microsoft.com/office/drawing/2014/main" id="{42A613AA-927D-4486-A606-83D6EF6AA58F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20440" y="3886339"/>
            <a:ext cx="4546116" cy="29044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161978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3" grpId="0"/>
      <p:bldP spid="14" grpId="0"/>
      <p:bldP spid="2" grpId="0"/>
      <p:bldP spid="15" grpId="0"/>
      <p:bldP spid="16" grpId="0"/>
      <p:bldP spid="1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6441C9C5-C398-4C6F-B8A8-7C9FAD57C3B6}"/>
              </a:ext>
            </a:extLst>
          </p:cNvPr>
          <p:cNvSpPr txBox="1"/>
          <p:nvPr/>
        </p:nvSpPr>
        <p:spPr>
          <a:xfrm>
            <a:off x="1574612" y="151801"/>
            <a:ext cx="9050260" cy="52322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§ 4. PHÉP TRỪ SỐ NGUYÊN. QUY TẮC DẤU NGOẶC </a:t>
            </a: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C9AF5291-4725-44A0-8D03-7FE8A13BB739}"/>
              </a:ext>
            </a:extLst>
          </p:cNvPr>
          <p:cNvSpPr txBox="1"/>
          <p:nvPr/>
        </p:nvSpPr>
        <p:spPr>
          <a:xfrm>
            <a:off x="577929" y="906295"/>
            <a:ext cx="39658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oặc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7" name="Nhóm 6">
            <a:extLst>
              <a:ext uri="{FF2B5EF4-FFF2-40B4-BE49-F238E27FC236}">
                <a16:creationId xmlns:a16="http://schemas.microsoft.com/office/drawing/2014/main" id="{0BB6E920-27F7-46E0-8CAE-E51A655D5520}"/>
              </a:ext>
            </a:extLst>
          </p:cNvPr>
          <p:cNvGrpSpPr/>
          <p:nvPr/>
        </p:nvGrpSpPr>
        <p:grpSpPr>
          <a:xfrm>
            <a:off x="694565" y="1542331"/>
            <a:ext cx="1168394" cy="593799"/>
            <a:chOff x="470065" y="359764"/>
            <a:chExt cx="2543236" cy="1263296"/>
          </a:xfrm>
        </p:grpSpPr>
        <p:sp>
          <p:nvSpPr>
            <p:cNvPr id="8" name="Hình chữ nhật: Góc Tròn 7">
              <a:extLst>
                <a:ext uri="{FF2B5EF4-FFF2-40B4-BE49-F238E27FC236}">
                  <a16:creationId xmlns:a16="http://schemas.microsoft.com/office/drawing/2014/main" id="{DB2F99FC-70DB-46A8-A6D7-966125FDF0E4}"/>
                </a:ext>
              </a:extLst>
            </p:cNvPr>
            <p:cNvSpPr/>
            <p:nvPr/>
          </p:nvSpPr>
          <p:spPr>
            <a:xfrm>
              <a:off x="1214481" y="556697"/>
              <a:ext cx="1798820" cy="869429"/>
            </a:xfrm>
            <a:prstGeom prst="round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r"/>
              <a:endParaRPr lang="en-US" sz="2400" dirty="0"/>
            </a:p>
          </p:txBody>
        </p:sp>
        <p:sp>
          <p:nvSpPr>
            <p:cNvPr id="9" name="Hình Bầu dục 8">
              <a:extLst>
                <a:ext uri="{FF2B5EF4-FFF2-40B4-BE49-F238E27FC236}">
                  <a16:creationId xmlns:a16="http://schemas.microsoft.com/office/drawing/2014/main" id="{D96212D3-CB19-45C4-9249-238418D8AF10}"/>
                </a:ext>
              </a:extLst>
            </p:cNvPr>
            <p:cNvSpPr/>
            <p:nvPr/>
          </p:nvSpPr>
          <p:spPr>
            <a:xfrm>
              <a:off x="470065" y="359764"/>
              <a:ext cx="1583833" cy="1263296"/>
            </a:xfrm>
            <a:prstGeom prst="ellips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pic>
          <p:nvPicPr>
            <p:cNvPr id="10" name="Hình ảnh 9">
              <a:extLst>
                <a:ext uri="{FF2B5EF4-FFF2-40B4-BE49-F238E27FC236}">
                  <a16:creationId xmlns:a16="http://schemas.microsoft.com/office/drawing/2014/main" id="{9772113B-772A-4C90-857B-2747B53ED4AD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 rot="1029936">
              <a:off x="670263" y="922406"/>
              <a:ext cx="393805" cy="391728"/>
            </a:xfrm>
            <a:prstGeom prst="rect">
              <a:avLst/>
            </a:prstGeom>
          </p:spPr>
        </p:pic>
        <p:pic>
          <p:nvPicPr>
            <p:cNvPr id="11" name="Hình ảnh 10" descr="Ảnh có chứa văn bản, mẫu họa, đồ họa véc-tơ&#10;&#10;Mô tả được tạo tự động">
              <a:extLst>
                <a:ext uri="{FF2B5EF4-FFF2-40B4-BE49-F238E27FC236}">
                  <a16:creationId xmlns:a16="http://schemas.microsoft.com/office/drawing/2014/main" id="{70FBB984-2C45-4659-93D8-1784774BD17D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 rot="20201539">
              <a:off x="1178605" y="884451"/>
              <a:ext cx="634226" cy="610997"/>
            </a:xfrm>
            <a:prstGeom prst="rect">
              <a:avLst/>
            </a:prstGeom>
          </p:spPr>
        </p:pic>
        <p:pic>
          <p:nvPicPr>
            <p:cNvPr id="12" name="Hình ảnh 11">
              <a:extLst>
                <a:ext uri="{FF2B5EF4-FFF2-40B4-BE49-F238E27FC236}">
                  <a16:creationId xmlns:a16="http://schemas.microsoft.com/office/drawing/2014/main" id="{6E7D8757-9986-4557-B26D-D247C793B9A0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 rot="20727718">
              <a:off x="932920" y="431116"/>
              <a:ext cx="502608" cy="505303"/>
            </a:xfrm>
            <a:prstGeom prst="rect">
              <a:avLst/>
            </a:prstGeom>
          </p:spPr>
        </p:pic>
      </p:grp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C2056C08-A6AC-43E4-B3E6-E02DE717E32A}"/>
              </a:ext>
            </a:extLst>
          </p:cNvPr>
          <p:cNvSpPr txBox="1"/>
          <p:nvPr/>
        </p:nvSpPr>
        <p:spPr>
          <a:xfrm>
            <a:off x="1414540" y="1489256"/>
            <a:ext cx="39030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chemeClr val="bg1"/>
                </a:solidFill>
              </a:rPr>
              <a:t>2</a:t>
            </a:r>
          </a:p>
        </p:txBody>
      </p:sp>
      <p:sp>
        <p:nvSpPr>
          <p:cNvPr id="14" name="Hộp Văn bản 13">
            <a:extLst>
              <a:ext uri="{FF2B5EF4-FFF2-40B4-BE49-F238E27FC236}">
                <a16:creationId xmlns:a16="http://schemas.microsoft.com/office/drawing/2014/main" id="{BEDBF0F5-AA4B-4B5A-80F0-AD5A401235C1}"/>
              </a:ext>
            </a:extLst>
          </p:cNvPr>
          <p:cNvSpPr txBox="1"/>
          <p:nvPr/>
        </p:nvSpPr>
        <p:spPr>
          <a:xfrm>
            <a:off x="1941039" y="1607898"/>
            <a:ext cx="834596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o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Hộp Văn bản 1">
                <a:extLst>
                  <a:ext uri="{FF2B5EF4-FFF2-40B4-BE49-F238E27FC236}">
                    <a16:creationId xmlns:a16="http://schemas.microsoft.com/office/drawing/2014/main" id="{0420FF67-685D-4B7B-A47D-BB147E44937E}"/>
                  </a:ext>
                </a:extLst>
              </p:cNvPr>
              <p:cNvSpPr txBox="1"/>
              <p:nvPr/>
            </p:nvSpPr>
            <p:spPr>
              <a:xfrm>
                <a:off x="763396" y="2540775"/>
                <a:ext cx="4096442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800" b="0" i="0" smtClean="0">
                          <a:latin typeface="Cambria Math" panose="02040503050406030204" pitchFamily="18" charset="0"/>
                        </a:rPr>
                        <m:t>a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5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0" smtClean="0">
                              <a:latin typeface="Cambria Math" panose="02040503050406030204" pitchFamily="18" charset="0"/>
                            </a:rPr>
                            <m:t>8</m:t>
                          </m:r>
                          <m:r>
                            <a:rPr lang="en-US" sz="2800" b="0" i="0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800" b="0" i="0" smtClean="0"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</m:d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800" b="0" i="0" smtClean="0">
                          <a:latin typeface="Cambria Math" panose="02040503050406030204" pitchFamily="18" charset="0"/>
                        </a:rPr>
                        <m:t>v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à 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5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8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3</m:t>
                      </m:r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Hộp Văn bản 1">
                <a:extLst>
                  <a:ext uri="{FF2B5EF4-FFF2-40B4-BE49-F238E27FC236}">
                    <a16:creationId xmlns:a16="http://schemas.microsoft.com/office/drawing/2014/main" id="{0420FF67-685D-4B7B-A47D-BB147E44937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3396" y="2540775"/>
                <a:ext cx="4096442" cy="43088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Hộp Văn bản 14">
                <a:extLst>
                  <a:ext uri="{FF2B5EF4-FFF2-40B4-BE49-F238E27FC236}">
                    <a16:creationId xmlns:a16="http://schemas.microsoft.com/office/drawing/2014/main" id="{CBD311A2-DC9B-462A-B1FC-B9DF2A1BE538}"/>
                  </a:ext>
                </a:extLst>
              </p:cNvPr>
              <p:cNvSpPr txBox="1"/>
              <p:nvPr/>
            </p:nvSpPr>
            <p:spPr>
              <a:xfrm>
                <a:off x="6294671" y="2540775"/>
                <a:ext cx="4546116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800" b="0" i="0" smtClean="0">
                          <a:latin typeface="Cambria Math" panose="02040503050406030204" pitchFamily="18" charset="0"/>
                        </a:rPr>
                        <m:t>b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8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0" smtClean="0">
                              <a:latin typeface="Cambria Math" panose="02040503050406030204" pitchFamily="18" charset="0"/>
                            </a:rPr>
                            <m:t>10</m:t>
                          </m:r>
                          <m:r>
                            <a:rPr lang="en-US" sz="2800" b="0" i="0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800" b="0" i="0" smtClean="0">
                              <a:latin typeface="Cambria Math" panose="02040503050406030204" pitchFamily="18" charset="0"/>
                            </a:rPr>
                            <m:t>5</m:t>
                          </m:r>
                        </m:e>
                      </m:d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800" b="0" i="0" smtClean="0">
                          <a:latin typeface="Cambria Math" panose="02040503050406030204" pitchFamily="18" charset="0"/>
                        </a:rPr>
                        <m:t>v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à 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8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10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5</m:t>
                      </m:r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Hộp Văn bản 14">
                <a:extLst>
                  <a:ext uri="{FF2B5EF4-FFF2-40B4-BE49-F238E27FC236}">
                    <a16:creationId xmlns:a16="http://schemas.microsoft.com/office/drawing/2014/main" id="{CBD311A2-DC9B-462A-B1FC-B9DF2A1BE53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94671" y="2540775"/>
                <a:ext cx="4546116" cy="43088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8" name="Đường nối Thẳng 17">
            <a:extLst>
              <a:ext uri="{FF2B5EF4-FFF2-40B4-BE49-F238E27FC236}">
                <a16:creationId xmlns:a16="http://schemas.microsoft.com/office/drawing/2014/main" id="{466F6691-4141-45FC-86CE-663CF91AF7D1}"/>
              </a:ext>
            </a:extLst>
          </p:cNvPr>
          <p:cNvCxnSpPr/>
          <p:nvPr/>
        </p:nvCxnSpPr>
        <p:spPr>
          <a:xfrm>
            <a:off x="5786438" y="2540775"/>
            <a:ext cx="0" cy="3545700"/>
          </a:xfrm>
          <a:prstGeom prst="line">
            <a:avLst/>
          </a:prstGeom>
          <a:ln w="3810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Hộp Văn bản 19">
                <a:extLst>
                  <a:ext uri="{FF2B5EF4-FFF2-40B4-BE49-F238E27FC236}">
                    <a16:creationId xmlns:a16="http://schemas.microsoft.com/office/drawing/2014/main" id="{2327BEF7-601F-4186-9E36-0C5E02701336}"/>
                  </a:ext>
                </a:extLst>
              </p:cNvPr>
              <p:cNvSpPr txBox="1"/>
              <p:nvPr/>
            </p:nvSpPr>
            <p:spPr>
              <a:xfrm>
                <a:off x="578720" y="3319780"/>
                <a:ext cx="4465794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5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0" smtClean="0">
                              <a:latin typeface="Cambria Math" panose="02040503050406030204" pitchFamily="18" charset="0"/>
                            </a:rPr>
                            <m:t>8</m:t>
                          </m:r>
                          <m:r>
                            <a:rPr lang="en-US" sz="2800" b="0" i="0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800" b="0" i="0" smtClean="0"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</m:d>
                      <m:r>
                        <a:rPr lang="en-US" sz="28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8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5</m:t>
                      </m:r>
                      <m:r>
                        <a:rPr lang="en-US" sz="28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8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11</m:t>
                      </m:r>
                      <m:r>
                        <a:rPr lang="en-US" sz="28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8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16</m:t>
                      </m:r>
                      <m:r>
                        <a:rPr lang="en-US" sz="28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20" name="Hộp Văn bản 19">
                <a:extLst>
                  <a:ext uri="{FF2B5EF4-FFF2-40B4-BE49-F238E27FC236}">
                    <a16:creationId xmlns:a16="http://schemas.microsoft.com/office/drawing/2014/main" id="{2327BEF7-601F-4186-9E36-0C5E0270133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8720" y="3319780"/>
                <a:ext cx="4465794" cy="52322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Hộp Văn bản 20">
                <a:extLst>
                  <a:ext uri="{FF2B5EF4-FFF2-40B4-BE49-F238E27FC236}">
                    <a16:creationId xmlns:a16="http://schemas.microsoft.com/office/drawing/2014/main" id="{D6A30A62-C9D5-469D-8A61-E6D7D2328369}"/>
                  </a:ext>
                </a:extLst>
              </p:cNvPr>
              <p:cNvSpPr txBox="1"/>
              <p:nvPr/>
            </p:nvSpPr>
            <p:spPr>
              <a:xfrm>
                <a:off x="577929" y="4082922"/>
                <a:ext cx="4151233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5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8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3</m:t>
                      </m:r>
                      <m:r>
                        <a:rPr lang="en-US" sz="28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8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13</m:t>
                      </m:r>
                      <m:r>
                        <a:rPr lang="en-US" sz="28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8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3</m:t>
                      </m:r>
                      <m:r>
                        <a:rPr lang="en-US" sz="28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8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16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21" name="Hộp Văn bản 20">
                <a:extLst>
                  <a:ext uri="{FF2B5EF4-FFF2-40B4-BE49-F238E27FC236}">
                    <a16:creationId xmlns:a16="http://schemas.microsoft.com/office/drawing/2014/main" id="{D6A30A62-C9D5-469D-8A61-E6D7D232836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7929" y="4082922"/>
                <a:ext cx="4151233" cy="52322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Hộp Văn bản 21">
                <a:extLst>
                  <a:ext uri="{FF2B5EF4-FFF2-40B4-BE49-F238E27FC236}">
                    <a16:creationId xmlns:a16="http://schemas.microsoft.com/office/drawing/2014/main" id="{4AF5B9AC-7E6D-49EF-8B54-FA76825BD0D4}"/>
                  </a:ext>
                </a:extLst>
              </p:cNvPr>
              <p:cNvSpPr txBox="1"/>
              <p:nvPr/>
            </p:nvSpPr>
            <p:spPr>
              <a:xfrm>
                <a:off x="654749" y="5007659"/>
                <a:ext cx="4485972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800" b="0" i="0" smtClean="0">
                          <a:latin typeface="Cambria Math" panose="02040503050406030204" pitchFamily="18" charset="0"/>
                        </a:rPr>
                        <m:t>V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ậ</m:t>
                      </m:r>
                      <m:r>
                        <m:rPr>
                          <m:sty m:val="p"/>
                        </m:rPr>
                        <a:rPr lang="en-US" sz="2800" b="0" i="0" smtClean="0">
                          <a:latin typeface="Cambria Math" panose="02040503050406030204" pitchFamily="18" charset="0"/>
                        </a:rPr>
                        <m:t>y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5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0" smtClean="0">
                              <a:latin typeface="Cambria Math" panose="02040503050406030204" pitchFamily="18" charset="0"/>
                            </a:rPr>
                            <m:t>8</m:t>
                          </m:r>
                          <m:r>
                            <a:rPr lang="en-US" sz="2800" b="0" i="0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800" b="0" i="0" smtClean="0"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</m:d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= 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5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8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3</m:t>
                      </m:r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2" name="Hộp Văn bản 21">
                <a:extLst>
                  <a:ext uri="{FF2B5EF4-FFF2-40B4-BE49-F238E27FC236}">
                    <a16:creationId xmlns:a16="http://schemas.microsoft.com/office/drawing/2014/main" id="{4AF5B9AC-7E6D-49EF-8B54-FA76825BD0D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4749" y="5007659"/>
                <a:ext cx="4485972" cy="43088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Hộp Văn bản 22">
                <a:extLst>
                  <a:ext uri="{FF2B5EF4-FFF2-40B4-BE49-F238E27FC236}">
                    <a16:creationId xmlns:a16="http://schemas.microsoft.com/office/drawing/2014/main" id="{A700971B-5EB9-4995-B1A6-ACDB09707AE8}"/>
                  </a:ext>
                </a:extLst>
              </p:cNvPr>
              <p:cNvSpPr txBox="1"/>
              <p:nvPr/>
            </p:nvSpPr>
            <p:spPr>
              <a:xfrm>
                <a:off x="6321359" y="3319780"/>
                <a:ext cx="4465794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smtClean="0">
                          <a:latin typeface="Cambria Math" panose="02040503050406030204" pitchFamily="18" charset="0"/>
                        </a:rPr>
                        <m:t>8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0" smtClean="0">
                              <a:latin typeface="Cambria Math" panose="02040503050406030204" pitchFamily="18" charset="0"/>
                            </a:rPr>
                            <m:t>10</m:t>
                          </m:r>
                          <m:r>
                            <a:rPr lang="en-US" sz="2800" b="0" i="0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800" b="0" i="0" smtClean="0">
                              <a:latin typeface="Cambria Math" panose="02040503050406030204" pitchFamily="18" charset="0"/>
                            </a:rPr>
                            <m:t>5</m:t>
                          </m:r>
                        </m:e>
                      </m:d>
                      <m:r>
                        <a:rPr lang="en-US" sz="28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8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8</m:t>
                      </m:r>
                      <m:r>
                        <a:rPr lang="en-US" sz="28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8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5</m:t>
                      </m:r>
                      <m:r>
                        <a:rPr lang="en-US" sz="28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8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13</m:t>
                      </m:r>
                      <m:r>
                        <a:rPr lang="en-US" sz="28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23" name="Hộp Văn bản 22">
                <a:extLst>
                  <a:ext uri="{FF2B5EF4-FFF2-40B4-BE49-F238E27FC236}">
                    <a16:creationId xmlns:a16="http://schemas.microsoft.com/office/drawing/2014/main" id="{A700971B-5EB9-4995-B1A6-ACDB09707AE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21359" y="3319780"/>
                <a:ext cx="4465794" cy="52322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Hộp Văn bản 23">
                <a:extLst>
                  <a:ext uri="{FF2B5EF4-FFF2-40B4-BE49-F238E27FC236}">
                    <a16:creationId xmlns:a16="http://schemas.microsoft.com/office/drawing/2014/main" id="{E23CA5C9-E81B-4063-A306-AED1AF6D242C}"/>
                  </a:ext>
                </a:extLst>
              </p:cNvPr>
              <p:cNvSpPr txBox="1"/>
              <p:nvPr/>
            </p:nvSpPr>
            <p:spPr>
              <a:xfrm>
                <a:off x="6320568" y="4082922"/>
                <a:ext cx="4304304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smtClean="0">
                          <a:latin typeface="Cambria Math" panose="02040503050406030204" pitchFamily="18" charset="0"/>
                        </a:rPr>
                        <m:t>8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10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5</m:t>
                      </m:r>
                      <m:r>
                        <a:rPr lang="en-US" sz="28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8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18</m:t>
                      </m:r>
                      <m:r>
                        <a:rPr lang="en-US" sz="28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8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5</m:t>
                      </m:r>
                      <m:r>
                        <a:rPr lang="en-US" sz="28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8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13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24" name="Hộp Văn bản 23">
                <a:extLst>
                  <a:ext uri="{FF2B5EF4-FFF2-40B4-BE49-F238E27FC236}">
                    <a16:creationId xmlns:a16="http://schemas.microsoft.com/office/drawing/2014/main" id="{E23CA5C9-E81B-4063-A306-AED1AF6D242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20568" y="4082922"/>
                <a:ext cx="4304304" cy="523220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Hộp Văn bản 24">
                <a:extLst>
                  <a:ext uri="{FF2B5EF4-FFF2-40B4-BE49-F238E27FC236}">
                    <a16:creationId xmlns:a16="http://schemas.microsoft.com/office/drawing/2014/main" id="{A9576D6A-26F2-4FC7-A595-CCA4644C81DD}"/>
                  </a:ext>
                </a:extLst>
              </p:cNvPr>
              <p:cNvSpPr txBox="1"/>
              <p:nvPr/>
            </p:nvSpPr>
            <p:spPr>
              <a:xfrm>
                <a:off x="6397388" y="5007659"/>
                <a:ext cx="4804970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800" b="0" i="0" smtClean="0">
                          <a:latin typeface="Cambria Math" panose="02040503050406030204" pitchFamily="18" charset="0"/>
                        </a:rPr>
                        <m:t>V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ậ</m:t>
                      </m:r>
                      <m:r>
                        <m:rPr>
                          <m:sty m:val="p"/>
                        </m:rPr>
                        <a:rPr lang="en-US" sz="2800" b="0" i="0" smtClean="0">
                          <a:latin typeface="Cambria Math" panose="02040503050406030204" pitchFamily="18" charset="0"/>
                        </a:rPr>
                        <m:t>y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8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0" smtClean="0">
                              <a:latin typeface="Cambria Math" panose="02040503050406030204" pitchFamily="18" charset="0"/>
                            </a:rPr>
                            <m:t>10</m:t>
                          </m:r>
                          <m:r>
                            <a:rPr lang="en-US" sz="2800" b="0" i="0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800" b="0" i="0" smtClean="0">
                              <a:latin typeface="Cambria Math" panose="02040503050406030204" pitchFamily="18" charset="0"/>
                            </a:rPr>
                            <m:t>5</m:t>
                          </m:r>
                        </m:e>
                      </m:d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8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10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5</m:t>
                      </m:r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5" name="Hộp Văn bản 24">
                <a:extLst>
                  <a:ext uri="{FF2B5EF4-FFF2-40B4-BE49-F238E27FC236}">
                    <a16:creationId xmlns:a16="http://schemas.microsoft.com/office/drawing/2014/main" id="{A9576D6A-26F2-4FC7-A595-CCA4644C81D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97388" y="5007659"/>
                <a:ext cx="4804970" cy="430887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Hộp Văn bản 26">
                <a:extLst>
                  <a:ext uri="{FF2B5EF4-FFF2-40B4-BE49-F238E27FC236}">
                    <a16:creationId xmlns:a16="http://schemas.microsoft.com/office/drawing/2014/main" id="{5CE2B533-C3CD-41C4-A8C5-EC5526FA33D8}"/>
                  </a:ext>
                </a:extLst>
              </p:cNvPr>
              <p:cNvSpPr txBox="1"/>
              <p:nvPr/>
            </p:nvSpPr>
            <p:spPr>
              <a:xfrm>
                <a:off x="1438875" y="4971017"/>
                <a:ext cx="667940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sz="28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7" name="Hộp Văn bản 26">
                <a:extLst>
                  <a:ext uri="{FF2B5EF4-FFF2-40B4-BE49-F238E27FC236}">
                    <a16:creationId xmlns:a16="http://schemas.microsoft.com/office/drawing/2014/main" id="{5CE2B533-C3CD-41C4-A8C5-EC5526FA33D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8875" y="4971017"/>
                <a:ext cx="667940" cy="523220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Hộp Văn bản 27">
                <a:extLst>
                  <a:ext uri="{FF2B5EF4-FFF2-40B4-BE49-F238E27FC236}">
                    <a16:creationId xmlns:a16="http://schemas.microsoft.com/office/drawing/2014/main" id="{5268593D-77D7-421A-8267-1421055FCB9E}"/>
                  </a:ext>
                </a:extLst>
              </p:cNvPr>
              <p:cNvSpPr txBox="1"/>
              <p:nvPr/>
            </p:nvSpPr>
            <p:spPr>
              <a:xfrm>
                <a:off x="7184532" y="4970135"/>
                <a:ext cx="667940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sz="28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8" name="Hộp Văn bản 27">
                <a:extLst>
                  <a:ext uri="{FF2B5EF4-FFF2-40B4-BE49-F238E27FC236}">
                    <a16:creationId xmlns:a16="http://schemas.microsoft.com/office/drawing/2014/main" id="{5268593D-77D7-421A-8267-1421055FCB9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84532" y="4970135"/>
                <a:ext cx="667940" cy="523220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Hình chữ nhật: Góc Tròn 28">
            <a:extLst>
              <a:ext uri="{FF2B5EF4-FFF2-40B4-BE49-F238E27FC236}">
                <a16:creationId xmlns:a16="http://schemas.microsoft.com/office/drawing/2014/main" id="{F2F0A9BF-6934-4141-833F-737BAC3DF5E2}"/>
              </a:ext>
            </a:extLst>
          </p:cNvPr>
          <p:cNvSpPr/>
          <p:nvPr/>
        </p:nvSpPr>
        <p:spPr>
          <a:xfrm rot="5400000">
            <a:off x="9534809" y="3306295"/>
            <a:ext cx="4608263" cy="550191"/>
          </a:xfrm>
          <a:prstGeom prst="round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HÌNH THÀNH KIẾN THỨC</a:t>
            </a:r>
          </a:p>
        </p:txBody>
      </p:sp>
    </p:spTree>
    <p:extLst>
      <p:ext uri="{BB962C8B-B14F-4D97-AF65-F5344CB8AC3E}">
        <p14:creationId xmlns:p14="http://schemas.microsoft.com/office/powerpoint/2010/main" val="37409373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  <p:bldP spid="22" grpId="0"/>
      <p:bldP spid="23" grpId="0"/>
      <p:bldP spid="24" grpId="0"/>
      <p:bldP spid="25" grpId="0"/>
      <p:bldP spid="27" grpId="0"/>
      <p:bldP spid="2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6441C9C5-C398-4C6F-B8A8-7C9FAD57C3B6}"/>
              </a:ext>
            </a:extLst>
          </p:cNvPr>
          <p:cNvSpPr txBox="1"/>
          <p:nvPr/>
        </p:nvSpPr>
        <p:spPr>
          <a:xfrm>
            <a:off x="1574612" y="151801"/>
            <a:ext cx="9050260" cy="52322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§ 4. PHÉP TRỪ SỐ NGUYÊN. QUY TẮC DẤU NGOẶC </a:t>
            </a: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C9AF5291-4725-44A0-8D03-7FE8A13BB739}"/>
              </a:ext>
            </a:extLst>
          </p:cNvPr>
          <p:cNvSpPr txBox="1"/>
          <p:nvPr/>
        </p:nvSpPr>
        <p:spPr>
          <a:xfrm>
            <a:off x="577929" y="906295"/>
            <a:ext cx="39658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oặc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7" name="Nhóm 6">
            <a:extLst>
              <a:ext uri="{FF2B5EF4-FFF2-40B4-BE49-F238E27FC236}">
                <a16:creationId xmlns:a16="http://schemas.microsoft.com/office/drawing/2014/main" id="{0BB6E920-27F7-46E0-8CAE-E51A655D5520}"/>
              </a:ext>
            </a:extLst>
          </p:cNvPr>
          <p:cNvGrpSpPr/>
          <p:nvPr/>
        </p:nvGrpSpPr>
        <p:grpSpPr>
          <a:xfrm>
            <a:off x="694565" y="1542331"/>
            <a:ext cx="1168394" cy="593799"/>
            <a:chOff x="470065" y="359764"/>
            <a:chExt cx="2543236" cy="1263296"/>
          </a:xfrm>
        </p:grpSpPr>
        <p:sp>
          <p:nvSpPr>
            <p:cNvPr id="8" name="Hình chữ nhật: Góc Tròn 7">
              <a:extLst>
                <a:ext uri="{FF2B5EF4-FFF2-40B4-BE49-F238E27FC236}">
                  <a16:creationId xmlns:a16="http://schemas.microsoft.com/office/drawing/2014/main" id="{DB2F99FC-70DB-46A8-A6D7-966125FDF0E4}"/>
                </a:ext>
              </a:extLst>
            </p:cNvPr>
            <p:cNvSpPr/>
            <p:nvPr/>
          </p:nvSpPr>
          <p:spPr>
            <a:xfrm>
              <a:off x="1214481" y="556697"/>
              <a:ext cx="1798820" cy="869429"/>
            </a:xfrm>
            <a:prstGeom prst="round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r"/>
              <a:endParaRPr lang="en-US" sz="2400" dirty="0"/>
            </a:p>
          </p:txBody>
        </p:sp>
        <p:sp>
          <p:nvSpPr>
            <p:cNvPr id="9" name="Hình Bầu dục 8">
              <a:extLst>
                <a:ext uri="{FF2B5EF4-FFF2-40B4-BE49-F238E27FC236}">
                  <a16:creationId xmlns:a16="http://schemas.microsoft.com/office/drawing/2014/main" id="{D96212D3-CB19-45C4-9249-238418D8AF10}"/>
                </a:ext>
              </a:extLst>
            </p:cNvPr>
            <p:cNvSpPr/>
            <p:nvPr/>
          </p:nvSpPr>
          <p:spPr>
            <a:xfrm>
              <a:off x="470065" y="359764"/>
              <a:ext cx="1583833" cy="1263296"/>
            </a:xfrm>
            <a:prstGeom prst="ellips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pic>
          <p:nvPicPr>
            <p:cNvPr id="10" name="Hình ảnh 9">
              <a:extLst>
                <a:ext uri="{FF2B5EF4-FFF2-40B4-BE49-F238E27FC236}">
                  <a16:creationId xmlns:a16="http://schemas.microsoft.com/office/drawing/2014/main" id="{9772113B-772A-4C90-857B-2747B53ED4AD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 rot="1029936">
              <a:off x="670263" y="922406"/>
              <a:ext cx="393805" cy="391728"/>
            </a:xfrm>
            <a:prstGeom prst="rect">
              <a:avLst/>
            </a:prstGeom>
          </p:spPr>
        </p:pic>
        <p:pic>
          <p:nvPicPr>
            <p:cNvPr id="11" name="Hình ảnh 10" descr="Ảnh có chứa văn bản, mẫu họa, đồ họa véc-tơ&#10;&#10;Mô tả được tạo tự động">
              <a:extLst>
                <a:ext uri="{FF2B5EF4-FFF2-40B4-BE49-F238E27FC236}">
                  <a16:creationId xmlns:a16="http://schemas.microsoft.com/office/drawing/2014/main" id="{70FBB984-2C45-4659-93D8-1784774BD17D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 rot="20201539">
              <a:off x="1178605" y="884451"/>
              <a:ext cx="634226" cy="610997"/>
            </a:xfrm>
            <a:prstGeom prst="rect">
              <a:avLst/>
            </a:prstGeom>
          </p:spPr>
        </p:pic>
        <p:pic>
          <p:nvPicPr>
            <p:cNvPr id="12" name="Hình ảnh 11">
              <a:extLst>
                <a:ext uri="{FF2B5EF4-FFF2-40B4-BE49-F238E27FC236}">
                  <a16:creationId xmlns:a16="http://schemas.microsoft.com/office/drawing/2014/main" id="{6E7D8757-9986-4557-B26D-D247C793B9A0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 rot="20727718">
              <a:off x="932920" y="431116"/>
              <a:ext cx="502608" cy="505303"/>
            </a:xfrm>
            <a:prstGeom prst="rect">
              <a:avLst/>
            </a:prstGeom>
          </p:spPr>
        </p:pic>
      </p:grp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C2056C08-A6AC-43E4-B3E6-E02DE717E32A}"/>
              </a:ext>
            </a:extLst>
          </p:cNvPr>
          <p:cNvSpPr txBox="1"/>
          <p:nvPr/>
        </p:nvSpPr>
        <p:spPr>
          <a:xfrm>
            <a:off x="1414540" y="1489256"/>
            <a:ext cx="39030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chemeClr val="bg1"/>
                </a:solidFill>
              </a:rPr>
              <a:t>2</a:t>
            </a:r>
          </a:p>
        </p:txBody>
      </p:sp>
      <p:sp>
        <p:nvSpPr>
          <p:cNvPr id="14" name="Hộp Văn bản 13">
            <a:extLst>
              <a:ext uri="{FF2B5EF4-FFF2-40B4-BE49-F238E27FC236}">
                <a16:creationId xmlns:a16="http://schemas.microsoft.com/office/drawing/2014/main" id="{BEDBF0F5-AA4B-4B5A-80F0-AD5A401235C1}"/>
              </a:ext>
            </a:extLst>
          </p:cNvPr>
          <p:cNvSpPr txBox="1"/>
          <p:nvPr/>
        </p:nvSpPr>
        <p:spPr>
          <a:xfrm>
            <a:off x="1941039" y="1607898"/>
            <a:ext cx="834596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o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Hộp Văn bản 15">
                <a:extLst>
                  <a:ext uri="{FF2B5EF4-FFF2-40B4-BE49-F238E27FC236}">
                    <a16:creationId xmlns:a16="http://schemas.microsoft.com/office/drawing/2014/main" id="{B7857819-9D98-46F8-8EDC-15862D7A6CB7}"/>
                  </a:ext>
                </a:extLst>
              </p:cNvPr>
              <p:cNvSpPr txBox="1"/>
              <p:nvPr/>
            </p:nvSpPr>
            <p:spPr>
              <a:xfrm>
                <a:off x="587876" y="2533088"/>
                <a:ext cx="4983737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800" b="0" i="0" smtClean="0">
                          <a:latin typeface="Cambria Math" panose="02040503050406030204" pitchFamily="18" charset="0"/>
                        </a:rPr>
                        <m:t>c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) 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12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−</m:t>
                      </m:r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2800" b="0" i="0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800" b="0" i="0" smtClean="0">
                              <a:latin typeface="Cambria Math" panose="02040503050406030204" pitchFamily="18" charset="0"/>
                            </a:rPr>
                            <m:t>16</m:t>
                          </m:r>
                        </m:e>
                      </m:d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800" b="0" i="0" smtClean="0">
                          <a:latin typeface="Cambria Math" panose="02040503050406030204" pitchFamily="18" charset="0"/>
                        </a:rPr>
                        <m:t>v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à 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12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16</m:t>
                      </m:r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Hộp Văn bản 15">
                <a:extLst>
                  <a:ext uri="{FF2B5EF4-FFF2-40B4-BE49-F238E27FC236}">
                    <a16:creationId xmlns:a16="http://schemas.microsoft.com/office/drawing/2014/main" id="{B7857819-9D98-46F8-8EDC-15862D7A6CB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7876" y="2533088"/>
                <a:ext cx="4983737" cy="43088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Hộp Văn bản 16">
                <a:extLst>
                  <a:ext uri="{FF2B5EF4-FFF2-40B4-BE49-F238E27FC236}">
                    <a16:creationId xmlns:a16="http://schemas.microsoft.com/office/drawing/2014/main" id="{4905FFFC-05E7-44AA-AA33-3EF7694E5CE0}"/>
                  </a:ext>
                </a:extLst>
              </p:cNvPr>
              <p:cNvSpPr txBox="1"/>
              <p:nvPr/>
            </p:nvSpPr>
            <p:spPr>
              <a:xfrm>
                <a:off x="6313721" y="2533087"/>
                <a:ext cx="5023811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800" b="0" i="0" smtClean="0">
                          <a:latin typeface="Cambria Math" panose="02040503050406030204" pitchFamily="18" charset="0"/>
                        </a:rPr>
                        <m:t>d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) 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18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−</m:t>
                      </m:r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0" smtClean="0">
                              <a:latin typeface="Cambria Math" panose="02040503050406030204" pitchFamily="18" charset="0"/>
                            </a:rPr>
                            <m:t>5</m:t>
                          </m:r>
                          <m:r>
                            <a:rPr lang="en-US" sz="2800" b="0" i="0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800" b="0" i="0" smtClean="0">
                              <a:latin typeface="Cambria Math" panose="02040503050406030204" pitchFamily="18" charset="0"/>
                            </a:rPr>
                            <m:t>15</m:t>
                          </m:r>
                        </m:e>
                      </m:d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800" b="0" i="0" smtClean="0">
                          <a:latin typeface="Cambria Math" panose="02040503050406030204" pitchFamily="18" charset="0"/>
                        </a:rPr>
                        <m:t>v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à 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18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5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15</m:t>
                      </m:r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Hộp Văn bản 16">
                <a:extLst>
                  <a:ext uri="{FF2B5EF4-FFF2-40B4-BE49-F238E27FC236}">
                    <a16:creationId xmlns:a16="http://schemas.microsoft.com/office/drawing/2014/main" id="{4905FFFC-05E7-44AA-AA33-3EF7694E5CE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3721" y="2533087"/>
                <a:ext cx="5023811" cy="43088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8" name="Đường nối Thẳng 17">
            <a:extLst>
              <a:ext uri="{FF2B5EF4-FFF2-40B4-BE49-F238E27FC236}">
                <a16:creationId xmlns:a16="http://schemas.microsoft.com/office/drawing/2014/main" id="{629266FE-199D-499B-8FBF-9A95F9896754}"/>
              </a:ext>
            </a:extLst>
          </p:cNvPr>
          <p:cNvCxnSpPr/>
          <p:nvPr/>
        </p:nvCxnSpPr>
        <p:spPr>
          <a:xfrm>
            <a:off x="5786438" y="2540775"/>
            <a:ext cx="0" cy="3545700"/>
          </a:xfrm>
          <a:prstGeom prst="line">
            <a:avLst/>
          </a:prstGeom>
          <a:ln w="3810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Hộp Văn bản 18">
                <a:extLst>
                  <a:ext uri="{FF2B5EF4-FFF2-40B4-BE49-F238E27FC236}">
                    <a16:creationId xmlns:a16="http://schemas.microsoft.com/office/drawing/2014/main" id="{34F680A1-47BD-4F2C-977D-262D21D7FCF9}"/>
                  </a:ext>
                </a:extLst>
              </p:cNvPr>
              <p:cNvSpPr txBox="1"/>
              <p:nvPr/>
            </p:nvSpPr>
            <p:spPr>
              <a:xfrm>
                <a:off x="526085" y="3305810"/>
                <a:ext cx="4992893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smtClean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−</m:t>
                      </m:r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2800" b="0" i="0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16</m:t>
                          </m:r>
                        </m:e>
                      </m:d>
                      <m:r>
                        <a:rPr lang="en-US" sz="28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8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12</m:t>
                      </m:r>
                      <m:r>
                        <a:rPr lang="en-US" sz="28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8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18</m:t>
                      </m:r>
                      <m:r>
                        <a:rPr lang="en-US" sz="28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sz="28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6</m:t>
                      </m:r>
                      <m:r>
                        <a:rPr lang="en-US" sz="28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9" name="Hộp Văn bản 18">
                <a:extLst>
                  <a:ext uri="{FF2B5EF4-FFF2-40B4-BE49-F238E27FC236}">
                    <a16:creationId xmlns:a16="http://schemas.microsoft.com/office/drawing/2014/main" id="{34F680A1-47BD-4F2C-977D-262D21D7FCF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6085" y="3305810"/>
                <a:ext cx="4992893" cy="52322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Hộp Văn bản 19">
                <a:extLst>
                  <a:ext uri="{FF2B5EF4-FFF2-40B4-BE49-F238E27FC236}">
                    <a16:creationId xmlns:a16="http://schemas.microsoft.com/office/drawing/2014/main" id="{411CF3F6-A680-413C-83F9-54CC16543807}"/>
                  </a:ext>
                </a:extLst>
              </p:cNvPr>
              <p:cNvSpPr txBox="1"/>
              <p:nvPr/>
            </p:nvSpPr>
            <p:spPr>
              <a:xfrm>
                <a:off x="402593" y="4067548"/>
                <a:ext cx="4941048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smtClean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16</m:t>
                      </m:r>
                      <m:r>
                        <a:rPr lang="en-US" sz="28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8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10</m:t>
                      </m:r>
                      <m:r>
                        <a:rPr lang="en-US" sz="28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8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16</m:t>
                      </m:r>
                      <m:r>
                        <a:rPr lang="en-US" sz="28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sz="28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6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20" name="Hộp Văn bản 19">
                <a:extLst>
                  <a:ext uri="{FF2B5EF4-FFF2-40B4-BE49-F238E27FC236}">
                    <a16:creationId xmlns:a16="http://schemas.microsoft.com/office/drawing/2014/main" id="{411CF3F6-A680-413C-83F9-54CC1654380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2593" y="4067548"/>
                <a:ext cx="4941048" cy="52322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Hộp Văn bản 20">
                <a:extLst>
                  <a:ext uri="{FF2B5EF4-FFF2-40B4-BE49-F238E27FC236}">
                    <a16:creationId xmlns:a16="http://schemas.microsoft.com/office/drawing/2014/main" id="{A92C2187-6257-459F-9CB5-1373854FB903}"/>
                  </a:ext>
                </a:extLst>
              </p:cNvPr>
              <p:cNvSpPr txBox="1"/>
              <p:nvPr/>
            </p:nvSpPr>
            <p:spPr>
              <a:xfrm>
                <a:off x="362526" y="5007659"/>
                <a:ext cx="5202514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800" b="0" i="0" smtClean="0">
                          <a:latin typeface="Cambria Math" panose="02040503050406030204" pitchFamily="18" charset="0"/>
                        </a:rPr>
                        <m:t>V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ậ</m:t>
                      </m:r>
                      <m:r>
                        <m:rPr>
                          <m:sty m:val="p"/>
                        </m:rPr>
                        <a:rPr lang="en-US" sz="2800" b="0" i="0" smtClean="0">
                          <a:latin typeface="Cambria Math" panose="02040503050406030204" pitchFamily="18" charset="0"/>
                        </a:rPr>
                        <m:t>y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12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−</m:t>
                      </m:r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2800" b="0" i="0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800" b="0" i="0" smtClean="0">
                              <a:latin typeface="Cambria Math" panose="02040503050406030204" pitchFamily="18" charset="0"/>
                            </a:rPr>
                            <m:t>16</m:t>
                          </m:r>
                        </m:e>
                      </m:d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12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16</m:t>
                      </m:r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1" name="Hộp Văn bản 20">
                <a:extLst>
                  <a:ext uri="{FF2B5EF4-FFF2-40B4-BE49-F238E27FC236}">
                    <a16:creationId xmlns:a16="http://schemas.microsoft.com/office/drawing/2014/main" id="{A92C2187-6257-459F-9CB5-1373854FB90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2526" y="5007659"/>
                <a:ext cx="5202514" cy="43088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Hộp Văn bản 21">
                <a:extLst>
                  <a:ext uri="{FF2B5EF4-FFF2-40B4-BE49-F238E27FC236}">
                    <a16:creationId xmlns:a16="http://schemas.microsoft.com/office/drawing/2014/main" id="{5BCE1481-11B5-45CB-8D06-82FA3C76B72B}"/>
                  </a:ext>
                </a:extLst>
              </p:cNvPr>
              <p:cNvSpPr txBox="1"/>
              <p:nvPr/>
            </p:nvSpPr>
            <p:spPr>
              <a:xfrm>
                <a:off x="5870331" y="3319780"/>
                <a:ext cx="5580358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sz="2800" smtClean="0">
                          <a:latin typeface="Cambria Math" panose="02040503050406030204" pitchFamily="18" charset="0"/>
                        </a:rPr>
                        <m:t>8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−</m:t>
                      </m:r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0" smtClean="0">
                              <a:latin typeface="Cambria Math" panose="02040503050406030204" pitchFamily="18" charset="0"/>
                            </a:rPr>
                            <m:t>5</m:t>
                          </m:r>
                          <m:r>
                            <a:rPr lang="en-US" sz="2800" b="0" i="0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800" b="0" i="0" smtClean="0">
                              <a:latin typeface="Cambria Math" panose="02040503050406030204" pitchFamily="18" charset="0"/>
                            </a:rPr>
                            <m:t>15</m:t>
                          </m:r>
                        </m:e>
                      </m:d>
                      <m:r>
                        <a:rPr lang="en-US" sz="28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8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18</m:t>
                      </m:r>
                      <m:r>
                        <a:rPr lang="en-US" sz="28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(−</m:t>
                      </m:r>
                      <m:r>
                        <a:rPr lang="en-US" sz="28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10</m:t>
                      </m:r>
                      <m:r>
                        <a:rPr lang="en-US" sz="28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en-US" sz="28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28</m:t>
                      </m:r>
                      <m:r>
                        <a:rPr lang="en-US" sz="28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22" name="Hộp Văn bản 21">
                <a:extLst>
                  <a:ext uri="{FF2B5EF4-FFF2-40B4-BE49-F238E27FC236}">
                    <a16:creationId xmlns:a16="http://schemas.microsoft.com/office/drawing/2014/main" id="{5BCE1481-11B5-45CB-8D06-82FA3C76B7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70331" y="3319780"/>
                <a:ext cx="5580358" cy="52322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Hộp Văn bản 22">
                <a:extLst>
                  <a:ext uri="{FF2B5EF4-FFF2-40B4-BE49-F238E27FC236}">
                    <a16:creationId xmlns:a16="http://schemas.microsoft.com/office/drawing/2014/main" id="{9474EEB8-01AE-447E-A73F-DEFED5B6BD48}"/>
                  </a:ext>
                </a:extLst>
              </p:cNvPr>
              <p:cNvSpPr txBox="1"/>
              <p:nvPr/>
            </p:nvSpPr>
            <p:spPr>
              <a:xfrm>
                <a:off x="5565040" y="4067548"/>
                <a:ext cx="5243275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sz="2800" smtClean="0">
                          <a:latin typeface="Cambria Math" panose="02040503050406030204" pitchFamily="18" charset="0"/>
                        </a:rPr>
                        <m:t>8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5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15</m:t>
                      </m:r>
                      <m:r>
                        <a:rPr lang="en-US" sz="28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8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13</m:t>
                      </m:r>
                      <m:r>
                        <a:rPr lang="en-US" sz="28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8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15</m:t>
                      </m:r>
                      <m:r>
                        <a:rPr lang="en-US" sz="28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8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28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23" name="Hộp Văn bản 22">
                <a:extLst>
                  <a:ext uri="{FF2B5EF4-FFF2-40B4-BE49-F238E27FC236}">
                    <a16:creationId xmlns:a16="http://schemas.microsoft.com/office/drawing/2014/main" id="{9474EEB8-01AE-447E-A73F-DEFED5B6BD4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65040" y="4067548"/>
                <a:ext cx="5243275" cy="523220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Hộp Văn bản 23">
                <a:extLst>
                  <a:ext uri="{FF2B5EF4-FFF2-40B4-BE49-F238E27FC236}">
                    <a16:creationId xmlns:a16="http://schemas.microsoft.com/office/drawing/2014/main" id="{17B6C6A5-4D96-4868-A144-947E12B781DA}"/>
                  </a:ext>
                </a:extLst>
              </p:cNvPr>
              <p:cNvSpPr txBox="1"/>
              <p:nvPr/>
            </p:nvSpPr>
            <p:spPr>
              <a:xfrm>
                <a:off x="6051258" y="5007659"/>
                <a:ext cx="5202514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800" b="0" i="0" smtClean="0">
                          <a:latin typeface="Cambria Math" panose="02040503050406030204" pitchFamily="18" charset="0"/>
                        </a:rPr>
                        <m:t>V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ậ</m:t>
                      </m:r>
                      <m:r>
                        <m:rPr>
                          <m:sty m:val="p"/>
                        </m:rPr>
                        <a:rPr lang="en-US" sz="2800" b="0" i="0" smtClean="0">
                          <a:latin typeface="Cambria Math" panose="02040503050406030204" pitchFamily="18" charset="0"/>
                        </a:rPr>
                        <m:t>y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18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−</m:t>
                      </m:r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0" smtClean="0">
                              <a:latin typeface="Cambria Math" panose="02040503050406030204" pitchFamily="18" charset="0"/>
                            </a:rPr>
                            <m:t>5</m:t>
                          </m:r>
                          <m:r>
                            <a:rPr lang="en-US" sz="2800" b="0" i="0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800" b="0" i="0" smtClean="0">
                              <a:latin typeface="Cambria Math" panose="02040503050406030204" pitchFamily="18" charset="0"/>
                            </a:rPr>
                            <m:t>15</m:t>
                          </m:r>
                        </m:e>
                      </m:d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18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5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15</m:t>
                      </m:r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4" name="Hộp Văn bản 23">
                <a:extLst>
                  <a:ext uri="{FF2B5EF4-FFF2-40B4-BE49-F238E27FC236}">
                    <a16:creationId xmlns:a16="http://schemas.microsoft.com/office/drawing/2014/main" id="{17B6C6A5-4D96-4868-A144-947E12B781D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51258" y="5007659"/>
                <a:ext cx="5202514" cy="430887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Hộp Văn bản 24">
                <a:extLst>
                  <a:ext uri="{FF2B5EF4-FFF2-40B4-BE49-F238E27FC236}">
                    <a16:creationId xmlns:a16="http://schemas.microsoft.com/office/drawing/2014/main" id="{D5ED7DC1-9937-49E2-8404-BD011C8D62CF}"/>
                  </a:ext>
                </a:extLst>
              </p:cNvPr>
              <p:cNvSpPr txBox="1"/>
              <p:nvPr/>
            </p:nvSpPr>
            <p:spPr>
              <a:xfrm>
                <a:off x="1437059" y="4969442"/>
                <a:ext cx="491280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</m:oMath>
                  </m:oMathPara>
                </a14:m>
                <a:endParaRPr lang="en-US" sz="28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5" name="Hộp Văn bản 24">
                <a:extLst>
                  <a:ext uri="{FF2B5EF4-FFF2-40B4-BE49-F238E27FC236}">
                    <a16:creationId xmlns:a16="http://schemas.microsoft.com/office/drawing/2014/main" id="{D5ED7DC1-9937-49E2-8404-BD011C8D62C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7059" y="4969442"/>
                <a:ext cx="491280" cy="523220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Hộp Văn bản 25">
                <a:extLst>
                  <a:ext uri="{FF2B5EF4-FFF2-40B4-BE49-F238E27FC236}">
                    <a16:creationId xmlns:a16="http://schemas.microsoft.com/office/drawing/2014/main" id="{8A453CB0-7CE8-41DA-A213-B0171080E904}"/>
                  </a:ext>
                </a:extLst>
              </p:cNvPr>
              <p:cNvSpPr txBox="1"/>
              <p:nvPr/>
            </p:nvSpPr>
            <p:spPr>
              <a:xfrm>
                <a:off x="7126784" y="4969442"/>
                <a:ext cx="491280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</m:oMath>
                  </m:oMathPara>
                </a14:m>
                <a:endParaRPr lang="en-US" sz="28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6" name="Hộp Văn bản 25">
                <a:extLst>
                  <a:ext uri="{FF2B5EF4-FFF2-40B4-BE49-F238E27FC236}">
                    <a16:creationId xmlns:a16="http://schemas.microsoft.com/office/drawing/2014/main" id="{8A453CB0-7CE8-41DA-A213-B0171080E90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26784" y="4969442"/>
                <a:ext cx="491280" cy="523220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Hình chữ nhật: Góc Tròn 26">
            <a:extLst>
              <a:ext uri="{FF2B5EF4-FFF2-40B4-BE49-F238E27FC236}">
                <a16:creationId xmlns:a16="http://schemas.microsoft.com/office/drawing/2014/main" id="{C933EF23-2F5F-4F32-8619-69BA87E5DF52}"/>
              </a:ext>
            </a:extLst>
          </p:cNvPr>
          <p:cNvSpPr/>
          <p:nvPr/>
        </p:nvSpPr>
        <p:spPr>
          <a:xfrm rot="5400000">
            <a:off x="9534809" y="3306295"/>
            <a:ext cx="4608263" cy="550191"/>
          </a:xfrm>
          <a:prstGeom prst="round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HÌNH THÀNH KIẾN THỨC</a:t>
            </a:r>
          </a:p>
        </p:txBody>
      </p:sp>
    </p:spTree>
    <p:extLst>
      <p:ext uri="{BB962C8B-B14F-4D97-AF65-F5344CB8AC3E}">
        <p14:creationId xmlns:p14="http://schemas.microsoft.com/office/powerpoint/2010/main" val="15690984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21" grpId="0"/>
      <p:bldP spid="22" grpId="0"/>
      <p:bldP spid="23" grpId="0"/>
      <p:bldP spid="2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Hình chữ nhật: Góc Tròn 17">
            <a:extLst>
              <a:ext uri="{FF2B5EF4-FFF2-40B4-BE49-F238E27FC236}">
                <a16:creationId xmlns:a16="http://schemas.microsoft.com/office/drawing/2014/main" id="{EEEE60FE-4B65-415A-A0C2-B8D17F741BD0}"/>
              </a:ext>
            </a:extLst>
          </p:cNvPr>
          <p:cNvSpPr/>
          <p:nvPr/>
        </p:nvSpPr>
        <p:spPr>
          <a:xfrm>
            <a:off x="418399" y="1844290"/>
            <a:ext cx="11145446" cy="4847834"/>
          </a:xfrm>
          <a:prstGeom prst="roundRect">
            <a:avLst/>
          </a:prstGeom>
          <a:ln w="38100">
            <a:solidFill>
              <a:srgbClr val="FF0000"/>
            </a:solidFill>
            <a:prstDash val="lgDash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285F8D60-7941-41B4-A515-6CF2AD8FCEE8}"/>
              </a:ext>
            </a:extLst>
          </p:cNvPr>
          <p:cNvSpPr txBox="1"/>
          <p:nvPr/>
        </p:nvSpPr>
        <p:spPr>
          <a:xfrm>
            <a:off x="1574612" y="151801"/>
            <a:ext cx="9050260" cy="52322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§ 4. PHÉP TRỪ SỐ NGUYÊN. QUY TẮC DẤU NGOẶC </a:t>
            </a: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CC74C0F6-B180-421D-8DA3-26AC5AD433FB}"/>
              </a:ext>
            </a:extLst>
          </p:cNvPr>
          <p:cNvSpPr txBox="1"/>
          <p:nvPr/>
        </p:nvSpPr>
        <p:spPr>
          <a:xfrm>
            <a:off x="577929" y="906295"/>
            <a:ext cx="39658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oặc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8B3A7599-0E2F-4735-BF97-FB251DEB24BD}"/>
              </a:ext>
            </a:extLst>
          </p:cNvPr>
          <p:cNvSpPr txBox="1"/>
          <p:nvPr/>
        </p:nvSpPr>
        <p:spPr>
          <a:xfrm>
            <a:off x="577929" y="1660789"/>
            <a:ext cx="1051025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ề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, “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ỗ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Hộp Văn bản 7">
                <a:extLst>
                  <a:ext uri="{FF2B5EF4-FFF2-40B4-BE49-F238E27FC236}">
                    <a16:creationId xmlns:a16="http://schemas.microsoft.com/office/drawing/2014/main" id="{79666A8F-D438-49EB-8E2B-36610831A7D8}"/>
                  </a:ext>
                </a:extLst>
              </p:cNvPr>
              <p:cNvSpPr txBox="1"/>
              <p:nvPr/>
            </p:nvSpPr>
            <p:spPr>
              <a:xfrm>
                <a:off x="577929" y="2533338"/>
                <a:ext cx="10664694" cy="39703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Tx/>
                  <a:buChar char="-"/>
                </a:pP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ỏ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ấu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oặ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ấu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“</a:t>
                </a:r>
                <a:r>
                  <a:rPr lang="en-US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”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ằ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ướ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ì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………………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ấu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ạ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oặc</a:t>
                </a:r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en-US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𝑏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𝑐</m:t>
                          </m:r>
                        </m:e>
                      </m:d>
                      <m:r>
                        <a:rPr lang="en-US" sz="2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en-US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𝑏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𝑐</m:t>
                          </m:r>
                        </m:e>
                      </m:d>
                      <m:r>
                        <a:rPr lang="en-US" sz="2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buFontTx/>
                  <a:buChar char="-"/>
                </a:pP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ỏ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ấu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oặ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ấu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“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”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ằ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ướ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ì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………………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ấu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ạ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oặ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ấu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“</a:t>
                </a:r>
                <a:r>
                  <a:rPr lang="en-US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”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ành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ấu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“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”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ấu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“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”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ành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ấu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“</a:t>
                </a:r>
                <a:r>
                  <a:rPr lang="en-US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”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en-US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𝑏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𝑐</m:t>
                          </m:r>
                        </m:e>
                      </m:d>
                      <m:r>
                        <a:rPr lang="en-US" sz="2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en-US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𝑏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𝑐</m:t>
                          </m:r>
                        </m:e>
                      </m:d>
                      <m:r>
                        <a:rPr lang="en-US" sz="2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Hộp Văn bản 7">
                <a:extLst>
                  <a:ext uri="{FF2B5EF4-FFF2-40B4-BE49-F238E27FC236}">
                    <a16:creationId xmlns:a16="http://schemas.microsoft.com/office/drawing/2014/main" id="{79666A8F-D438-49EB-8E2B-36610831A7D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7929" y="2533338"/>
                <a:ext cx="10664694" cy="3970318"/>
              </a:xfrm>
              <a:prstGeom prst="rect">
                <a:avLst/>
              </a:prstGeom>
              <a:blipFill>
                <a:blip r:embed="rId2"/>
                <a:stretch>
                  <a:fillRect l="-1029" t="-1690" r="-9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31DEB829-3858-460F-A19A-A94F8E22BC69}"/>
              </a:ext>
            </a:extLst>
          </p:cNvPr>
          <p:cNvSpPr txBox="1"/>
          <p:nvPr/>
        </p:nvSpPr>
        <p:spPr>
          <a:xfrm>
            <a:off x="7483840" y="2477844"/>
            <a:ext cx="203491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endParaRPr lang="en-US" sz="2800" dirty="0"/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DCE9A901-EAD6-4843-97B5-16753FA33301}"/>
              </a:ext>
            </a:extLst>
          </p:cNvPr>
          <p:cNvSpPr txBox="1"/>
          <p:nvPr/>
        </p:nvSpPr>
        <p:spPr>
          <a:xfrm>
            <a:off x="7888575" y="4611946"/>
            <a:ext cx="163018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endParaRPr 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Hộp Văn bản 13">
                <a:extLst>
                  <a:ext uri="{FF2B5EF4-FFF2-40B4-BE49-F238E27FC236}">
                    <a16:creationId xmlns:a16="http://schemas.microsoft.com/office/drawing/2014/main" id="{9E23E34D-4ED6-4A71-A521-2BFFCA07EF12}"/>
                  </a:ext>
                </a:extLst>
              </p:cNvPr>
              <p:cNvSpPr txBox="1"/>
              <p:nvPr/>
            </p:nvSpPr>
            <p:spPr>
              <a:xfrm>
                <a:off x="6614408" y="3404987"/>
                <a:ext cx="2349708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𝑏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𝑐</m:t>
                      </m:r>
                    </m:oMath>
                  </m:oMathPara>
                </a14:m>
                <a:endParaRPr lang="en-US" sz="2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4" name="Hộp Văn bản 13">
                <a:extLst>
                  <a:ext uri="{FF2B5EF4-FFF2-40B4-BE49-F238E27FC236}">
                    <a16:creationId xmlns:a16="http://schemas.microsoft.com/office/drawing/2014/main" id="{9E23E34D-4ED6-4A71-A521-2BFFCA07EF1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14408" y="3404987"/>
                <a:ext cx="2349708" cy="52322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Hộp Văn bản 14">
                <a:extLst>
                  <a:ext uri="{FF2B5EF4-FFF2-40B4-BE49-F238E27FC236}">
                    <a16:creationId xmlns:a16="http://schemas.microsoft.com/office/drawing/2014/main" id="{7F290AB9-7DD1-414D-BF45-9DA55D1C03DF}"/>
                  </a:ext>
                </a:extLst>
              </p:cNvPr>
              <p:cNvSpPr txBox="1"/>
              <p:nvPr/>
            </p:nvSpPr>
            <p:spPr>
              <a:xfrm>
                <a:off x="6601292" y="3840507"/>
                <a:ext cx="2349708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𝑏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𝑐</m:t>
                      </m:r>
                    </m:oMath>
                  </m:oMathPara>
                </a14:m>
                <a:endParaRPr lang="en-US" sz="2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5" name="Hộp Văn bản 14">
                <a:extLst>
                  <a:ext uri="{FF2B5EF4-FFF2-40B4-BE49-F238E27FC236}">
                    <a16:creationId xmlns:a16="http://schemas.microsoft.com/office/drawing/2014/main" id="{7F290AB9-7DD1-414D-BF45-9DA55D1C03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01292" y="3840507"/>
                <a:ext cx="2349708" cy="52322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Hộp Văn bản 15">
                <a:extLst>
                  <a:ext uri="{FF2B5EF4-FFF2-40B4-BE49-F238E27FC236}">
                    <a16:creationId xmlns:a16="http://schemas.microsoft.com/office/drawing/2014/main" id="{0EE972DD-89CA-4293-B8E6-D63EF8A72D64}"/>
                  </a:ext>
                </a:extLst>
              </p:cNvPr>
              <p:cNvSpPr txBox="1"/>
              <p:nvPr/>
            </p:nvSpPr>
            <p:spPr>
              <a:xfrm>
                <a:off x="6604103" y="5507110"/>
                <a:ext cx="2349708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𝑏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𝑐</m:t>
                      </m:r>
                    </m:oMath>
                  </m:oMathPara>
                </a14:m>
                <a:endParaRPr lang="en-US" sz="2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6" name="Hộp Văn bản 15">
                <a:extLst>
                  <a:ext uri="{FF2B5EF4-FFF2-40B4-BE49-F238E27FC236}">
                    <a16:creationId xmlns:a16="http://schemas.microsoft.com/office/drawing/2014/main" id="{0EE972DD-89CA-4293-B8E6-D63EF8A72D6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04103" y="5507110"/>
                <a:ext cx="2349708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Hộp Văn bản 16">
                <a:extLst>
                  <a:ext uri="{FF2B5EF4-FFF2-40B4-BE49-F238E27FC236}">
                    <a16:creationId xmlns:a16="http://schemas.microsoft.com/office/drawing/2014/main" id="{65B3723B-BA71-491A-B41A-7A5085CFD9A4}"/>
                  </a:ext>
                </a:extLst>
              </p:cNvPr>
              <p:cNvSpPr txBox="1"/>
              <p:nvPr/>
            </p:nvSpPr>
            <p:spPr>
              <a:xfrm>
                <a:off x="6590518" y="5966566"/>
                <a:ext cx="2349708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𝑏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𝑐</m:t>
                      </m:r>
                    </m:oMath>
                  </m:oMathPara>
                </a14:m>
                <a:endParaRPr lang="en-US" sz="2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7" name="Hộp Văn bản 16">
                <a:extLst>
                  <a:ext uri="{FF2B5EF4-FFF2-40B4-BE49-F238E27FC236}">
                    <a16:creationId xmlns:a16="http://schemas.microsoft.com/office/drawing/2014/main" id="{65B3723B-BA71-491A-B41A-7A5085CFD9A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90518" y="5966566"/>
                <a:ext cx="2349708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9" name="Hình ảnh 18">
            <a:extLst>
              <a:ext uri="{FF2B5EF4-FFF2-40B4-BE49-F238E27FC236}">
                <a16:creationId xmlns:a16="http://schemas.microsoft.com/office/drawing/2014/main" id="{237C4E3A-82F7-4692-A952-2146EC0FFEE9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22421" y="1485009"/>
            <a:ext cx="1156214" cy="1083950"/>
          </a:xfrm>
          <a:prstGeom prst="rect">
            <a:avLst/>
          </a:prstGeom>
        </p:spPr>
      </p:pic>
      <p:sp>
        <p:nvSpPr>
          <p:cNvPr id="20" name="Hộp Văn bản 19">
            <a:extLst>
              <a:ext uri="{FF2B5EF4-FFF2-40B4-BE49-F238E27FC236}">
                <a16:creationId xmlns:a16="http://schemas.microsoft.com/office/drawing/2014/main" id="{E9ED9EF4-5238-48B2-8EC8-A52A0E378312}"/>
              </a:ext>
            </a:extLst>
          </p:cNvPr>
          <p:cNvSpPr txBox="1"/>
          <p:nvPr/>
        </p:nvSpPr>
        <p:spPr>
          <a:xfrm>
            <a:off x="1574612" y="1948797"/>
            <a:ext cx="626634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oặc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SGK trang80)</a:t>
            </a:r>
          </a:p>
        </p:txBody>
      </p:sp>
      <p:sp>
        <p:nvSpPr>
          <p:cNvPr id="21" name="Hình chữ nhật: Góc Tròn 20">
            <a:extLst>
              <a:ext uri="{FF2B5EF4-FFF2-40B4-BE49-F238E27FC236}">
                <a16:creationId xmlns:a16="http://schemas.microsoft.com/office/drawing/2014/main" id="{122D4778-8946-4735-96D7-044E031E16D2}"/>
              </a:ext>
            </a:extLst>
          </p:cNvPr>
          <p:cNvSpPr/>
          <p:nvPr/>
        </p:nvSpPr>
        <p:spPr>
          <a:xfrm rot="5400000">
            <a:off x="9534809" y="3306295"/>
            <a:ext cx="4608263" cy="550191"/>
          </a:xfrm>
          <a:prstGeom prst="round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HÌNH THÀNH KIẾN THỨC</a:t>
            </a:r>
          </a:p>
        </p:txBody>
      </p:sp>
    </p:spTree>
    <p:extLst>
      <p:ext uri="{BB962C8B-B14F-4D97-AF65-F5344CB8AC3E}">
        <p14:creationId xmlns:p14="http://schemas.microsoft.com/office/powerpoint/2010/main" val="5589501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7" grpId="0"/>
      <p:bldP spid="7" grpId="1"/>
      <p:bldP spid="10" grpId="0"/>
      <p:bldP spid="12" grpId="0"/>
      <p:bldP spid="14" grpId="0"/>
      <p:bldP spid="15" grpId="0"/>
      <p:bldP spid="16" grpId="0"/>
      <p:bldP spid="17" grpId="0"/>
      <p:bldP spid="2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Hình ảnh 17" descr="Ảnh có chứa văn bản, mẫu họa&#10;&#10;Mô tả được tạo tự động">
            <a:extLst>
              <a:ext uri="{FF2B5EF4-FFF2-40B4-BE49-F238E27FC236}">
                <a16:creationId xmlns:a16="http://schemas.microsoft.com/office/drawing/2014/main" id="{60A7C44F-8B2A-4A13-8CF0-432F1AE5174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70661" y="3656978"/>
            <a:ext cx="2831324" cy="2831324"/>
          </a:xfrm>
          <a:prstGeom prst="rect">
            <a:avLst/>
          </a:prstGeom>
        </p:spPr>
      </p:pic>
      <p:sp>
        <p:nvSpPr>
          <p:cNvPr id="4" name="Hình chữ nhật: Góc Tròn 3">
            <a:extLst>
              <a:ext uri="{FF2B5EF4-FFF2-40B4-BE49-F238E27FC236}">
                <a16:creationId xmlns:a16="http://schemas.microsoft.com/office/drawing/2014/main" id="{A610890F-717A-43D3-A39F-6D24A4A1E916}"/>
              </a:ext>
            </a:extLst>
          </p:cNvPr>
          <p:cNvSpPr/>
          <p:nvPr/>
        </p:nvSpPr>
        <p:spPr>
          <a:xfrm rot="5400000">
            <a:off x="9534809" y="3306295"/>
            <a:ext cx="4608263" cy="550191"/>
          </a:xfrm>
          <a:prstGeom prst="round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HÌNH THÀNH KIẾN THỨC</a:t>
            </a: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1D0A76EC-252B-43ED-93F7-272B011F73C7}"/>
              </a:ext>
            </a:extLst>
          </p:cNvPr>
          <p:cNvSpPr txBox="1"/>
          <p:nvPr/>
        </p:nvSpPr>
        <p:spPr>
          <a:xfrm>
            <a:off x="1574612" y="151801"/>
            <a:ext cx="9050260" cy="52322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§ 4. PHÉP TRỪ SỐ NGUYÊN. QUY TẮC DẤU NGOẶC </a:t>
            </a: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9E95B254-3083-4042-AD29-C558CDFF9DF0}"/>
              </a:ext>
            </a:extLst>
          </p:cNvPr>
          <p:cNvSpPr txBox="1"/>
          <p:nvPr/>
        </p:nvSpPr>
        <p:spPr>
          <a:xfrm>
            <a:off x="577929" y="906295"/>
            <a:ext cx="39658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oặc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7ADF7CD3-AAA1-4FB0-8A7C-95A7D9925B8B}"/>
              </a:ext>
            </a:extLst>
          </p:cNvPr>
          <p:cNvSpPr txBox="1"/>
          <p:nvPr/>
        </p:nvSpPr>
        <p:spPr>
          <a:xfrm>
            <a:off x="577929" y="1783830"/>
            <a:ext cx="1058305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 (SGK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80)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oặ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8" name="Đối tượng 7">
            <a:extLst>
              <a:ext uri="{FF2B5EF4-FFF2-40B4-BE49-F238E27FC236}">
                <a16:creationId xmlns:a16="http://schemas.microsoft.com/office/drawing/2014/main" id="{8138ED84-7B31-4DAE-ACCA-6A85A89C5A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695031"/>
              </p:ext>
            </p:extLst>
          </p:nvPr>
        </p:nvGraphicFramePr>
        <p:xfrm>
          <a:off x="873385" y="2455791"/>
          <a:ext cx="3505202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00200" imgH="266400" progId="Equation.DSMT4">
                  <p:embed/>
                </p:oleObj>
              </mc:Choice>
              <mc:Fallback>
                <p:oleObj name="Equation" r:id="rId3" imgW="16002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73385" y="2455791"/>
                        <a:ext cx="3505202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Đối tượng 8">
            <a:extLst>
              <a:ext uri="{FF2B5EF4-FFF2-40B4-BE49-F238E27FC236}">
                <a16:creationId xmlns:a16="http://schemas.microsoft.com/office/drawing/2014/main" id="{4E631EA6-CA51-42EB-98F9-2A23569ED4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936041"/>
              </p:ext>
            </p:extLst>
          </p:nvPr>
        </p:nvGraphicFramePr>
        <p:xfrm>
          <a:off x="5523230" y="2455792"/>
          <a:ext cx="3783940" cy="584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26920" imgH="266400" progId="Equation.DSMT4">
                  <p:embed/>
                </p:oleObj>
              </mc:Choice>
              <mc:Fallback>
                <p:oleObj name="Equation" r:id="rId5" imgW="1726920" imgH="266400" progId="Equation.DSMT4">
                  <p:embed/>
                  <p:pic>
                    <p:nvPicPr>
                      <p:cNvPr id="8" name="Đối tượng 7">
                        <a:extLst>
                          <a:ext uri="{FF2B5EF4-FFF2-40B4-BE49-F238E27FC236}">
                            <a16:creationId xmlns:a16="http://schemas.microsoft.com/office/drawing/2014/main" id="{8138ED84-7B31-4DAE-ACCA-6A85A89C5AD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23230" y="2455792"/>
                        <a:ext cx="3783940" cy="5842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Đối tượng 9">
            <a:extLst>
              <a:ext uri="{FF2B5EF4-FFF2-40B4-BE49-F238E27FC236}">
                <a16:creationId xmlns:a16="http://schemas.microsoft.com/office/drawing/2014/main" id="{6354AAD2-6172-479A-8B1E-11F348FF81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7242815"/>
              </p:ext>
            </p:extLst>
          </p:nvPr>
        </p:nvGraphicFramePr>
        <p:xfrm>
          <a:off x="873385" y="3179989"/>
          <a:ext cx="3218930" cy="471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473120" imgH="215640" progId="Equation.DSMT4">
                  <p:embed/>
                </p:oleObj>
              </mc:Choice>
              <mc:Fallback>
                <p:oleObj name="Equation" r:id="rId7" imgW="14731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73385" y="3179989"/>
                        <a:ext cx="3218930" cy="4717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Đối tượng 10">
            <a:extLst>
              <a:ext uri="{FF2B5EF4-FFF2-40B4-BE49-F238E27FC236}">
                <a16:creationId xmlns:a16="http://schemas.microsoft.com/office/drawing/2014/main" id="{2CE144E4-1786-40F1-91DE-AED6952CD3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6109513"/>
              </p:ext>
            </p:extLst>
          </p:nvPr>
        </p:nvGraphicFramePr>
        <p:xfrm>
          <a:off x="873385" y="3735388"/>
          <a:ext cx="34417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574640" imgH="266400" progId="Equation.DSMT4">
                  <p:embed/>
                </p:oleObj>
              </mc:Choice>
              <mc:Fallback>
                <p:oleObj name="Equation" r:id="rId9" imgW="1574640" imgH="266400" progId="Equation.DSMT4">
                  <p:embed/>
                  <p:pic>
                    <p:nvPicPr>
                      <p:cNvPr id="10" name="Đối tượng 9">
                        <a:extLst>
                          <a:ext uri="{FF2B5EF4-FFF2-40B4-BE49-F238E27FC236}">
                            <a16:creationId xmlns:a16="http://schemas.microsoft.com/office/drawing/2014/main" id="{6354AAD2-6172-479A-8B1E-11F348FF81C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73385" y="3735388"/>
                        <a:ext cx="344170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Đối tượng 11">
            <a:extLst>
              <a:ext uri="{FF2B5EF4-FFF2-40B4-BE49-F238E27FC236}">
                <a16:creationId xmlns:a16="http://schemas.microsoft.com/office/drawing/2014/main" id="{A5A766DF-0070-4C2A-BDC3-88827989DF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4911083"/>
              </p:ext>
            </p:extLst>
          </p:nvPr>
        </p:nvGraphicFramePr>
        <p:xfrm>
          <a:off x="873385" y="4403247"/>
          <a:ext cx="1220787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58720" imgH="431640" progId="Equation.DSMT4">
                  <p:embed/>
                </p:oleObj>
              </mc:Choice>
              <mc:Fallback>
                <p:oleObj name="Equation" r:id="rId11" imgW="558720" imgH="431640" progId="Equation.DSMT4">
                  <p:embed/>
                  <p:pic>
                    <p:nvPicPr>
                      <p:cNvPr id="11" name="Đối tượng 10">
                        <a:extLst>
                          <a:ext uri="{FF2B5EF4-FFF2-40B4-BE49-F238E27FC236}">
                            <a16:creationId xmlns:a16="http://schemas.microsoft.com/office/drawing/2014/main" id="{2CE144E4-1786-40F1-91DE-AED6952CD36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73385" y="4403247"/>
                        <a:ext cx="1220787" cy="942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Đường nối Thẳng 18">
            <a:extLst>
              <a:ext uri="{FF2B5EF4-FFF2-40B4-BE49-F238E27FC236}">
                <a16:creationId xmlns:a16="http://schemas.microsoft.com/office/drawing/2014/main" id="{8AD247C4-88D3-4D31-ADE0-9570DB82A30B}"/>
              </a:ext>
            </a:extLst>
          </p:cNvPr>
          <p:cNvCxnSpPr>
            <a:cxnSpLocks/>
          </p:cNvCxnSpPr>
          <p:nvPr/>
        </p:nvCxnSpPr>
        <p:spPr>
          <a:xfrm>
            <a:off x="4902518" y="2540775"/>
            <a:ext cx="0" cy="2736074"/>
          </a:xfrm>
          <a:prstGeom prst="line">
            <a:avLst/>
          </a:prstGeom>
          <a:ln w="3810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Đối tượng 19">
            <a:extLst>
              <a:ext uri="{FF2B5EF4-FFF2-40B4-BE49-F238E27FC236}">
                <a16:creationId xmlns:a16="http://schemas.microsoft.com/office/drawing/2014/main" id="{91AE43AA-3D79-4AD2-A537-A07A4F3222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9793442"/>
              </p:ext>
            </p:extLst>
          </p:nvPr>
        </p:nvGraphicFramePr>
        <p:xfrm>
          <a:off x="5680393" y="3136900"/>
          <a:ext cx="2970212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358640" imgH="177480" progId="Equation.DSMT4">
                  <p:embed/>
                </p:oleObj>
              </mc:Choice>
              <mc:Fallback>
                <p:oleObj name="Equation" r:id="rId13" imgW="1358640" imgH="177480" progId="Equation.DSMT4">
                  <p:embed/>
                  <p:pic>
                    <p:nvPicPr>
                      <p:cNvPr id="10" name="Đối tượng 9">
                        <a:extLst>
                          <a:ext uri="{FF2B5EF4-FFF2-40B4-BE49-F238E27FC236}">
                            <a16:creationId xmlns:a16="http://schemas.microsoft.com/office/drawing/2014/main" id="{6354AAD2-6172-479A-8B1E-11F348FF81C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680393" y="3136900"/>
                        <a:ext cx="2970212" cy="388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Đối tượng 20">
            <a:extLst>
              <a:ext uri="{FF2B5EF4-FFF2-40B4-BE49-F238E27FC236}">
                <a16:creationId xmlns:a16="http://schemas.microsoft.com/office/drawing/2014/main" id="{85A68A74-02D6-42A3-8F8B-4CA26D6EBA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5598029"/>
              </p:ext>
            </p:extLst>
          </p:nvPr>
        </p:nvGraphicFramePr>
        <p:xfrm>
          <a:off x="5667693" y="3651250"/>
          <a:ext cx="321945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473120" imgH="266400" progId="Equation.DSMT4">
                  <p:embed/>
                </p:oleObj>
              </mc:Choice>
              <mc:Fallback>
                <p:oleObj name="Equation" r:id="rId15" imgW="1473120" imgH="266400" progId="Equation.DSMT4">
                  <p:embed/>
                  <p:pic>
                    <p:nvPicPr>
                      <p:cNvPr id="11" name="Đối tượng 10">
                        <a:extLst>
                          <a:ext uri="{FF2B5EF4-FFF2-40B4-BE49-F238E27FC236}">
                            <a16:creationId xmlns:a16="http://schemas.microsoft.com/office/drawing/2014/main" id="{2CE144E4-1786-40F1-91DE-AED6952CD36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667693" y="3651250"/>
                        <a:ext cx="321945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Đối tượng 21">
            <a:extLst>
              <a:ext uri="{FF2B5EF4-FFF2-40B4-BE49-F238E27FC236}">
                <a16:creationId xmlns:a16="http://schemas.microsoft.com/office/drawing/2014/main" id="{421F11BA-5611-4B52-932C-6BDEF46FB8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1395698"/>
              </p:ext>
            </p:extLst>
          </p:nvPr>
        </p:nvGraphicFramePr>
        <p:xfrm>
          <a:off x="5667693" y="4360862"/>
          <a:ext cx="1192213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545760" imgH="419040" progId="Equation.DSMT4">
                  <p:embed/>
                </p:oleObj>
              </mc:Choice>
              <mc:Fallback>
                <p:oleObj name="Equation" r:id="rId17" imgW="545760" imgH="419040" progId="Equation.DSMT4">
                  <p:embed/>
                  <p:pic>
                    <p:nvPicPr>
                      <p:cNvPr id="12" name="Đối tượng 11">
                        <a:extLst>
                          <a:ext uri="{FF2B5EF4-FFF2-40B4-BE49-F238E27FC236}">
                            <a16:creationId xmlns:a16="http://schemas.microsoft.com/office/drawing/2014/main" id="{A5A766DF-0070-4C2A-BDC3-88827989DF5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667693" y="4360862"/>
                        <a:ext cx="1192213" cy="915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799676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E9B05AC9-9118-4CC2-805A-4F5EF4FAACDC}"/>
              </a:ext>
            </a:extLst>
          </p:cNvPr>
          <p:cNvSpPr txBox="1"/>
          <p:nvPr/>
        </p:nvSpPr>
        <p:spPr>
          <a:xfrm>
            <a:off x="1574612" y="151801"/>
            <a:ext cx="9050260" cy="52322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§ 4. PHÉP TRỪ SỐ NGUYÊN. QUY TẮC DẤU NGOẶC </a:t>
            </a: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257BEB3D-89A8-4168-80CE-9F4380D311C5}"/>
              </a:ext>
            </a:extLst>
          </p:cNvPr>
          <p:cNvSpPr txBox="1"/>
          <p:nvPr/>
        </p:nvSpPr>
        <p:spPr>
          <a:xfrm>
            <a:off x="577929" y="906295"/>
            <a:ext cx="39658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oặc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AC036032-E5A3-46A6-980F-FC5E2AF747E3}"/>
              </a:ext>
            </a:extLst>
          </p:cNvPr>
          <p:cNvSpPr txBox="1"/>
          <p:nvPr/>
        </p:nvSpPr>
        <p:spPr>
          <a:xfrm>
            <a:off x="577929" y="1783830"/>
            <a:ext cx="1058305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 (SGK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81)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1" name="Đối tượng 10">
            <a:extLst>
              <a:ext uri="{FF2B5EF4-FFF2-40B4-BE49-F238E27FC236}">
                <a16:creationId xmlns:a16="http://schemas.microsoft.com/office/drawing/2014/main" id="{ED042FC6-7297-4C97-8A65-EA16FD5B86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2920081"/>
              </p:ext>
            </p:extLst>
          </p:nvPr>
        </p:nvGraphicFramePr>
        <p:xfrm>
          <a:off x="1317625" y="2497138"/>
          <a:ext cx="2616200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93760" imgH="228600" progId="Equation.DSMT4">
                  <p:embed/>
                </p:oleObj>
              </mc:Choice>
              <mc:Fallback>
                <p:oleObj name="Equation" r:id="rId2" imgW="1193760" imgH="228600" progId="Equation.DSMT4">
                  <p:embed/>
                  <p:pic>
                    <p:nvPicPr>
                      <p:cNvPr id="8" name="Đối tượng 7">
                        <a:extLst>
                          <a:ext uri="{FF2B5EF4-FFF2-40B4-BE49-F238E27FC236}">
                            <a16:creationId xmlns:a16="http://schemas.microsoft.com/office/drawing/2014/main" id="{8138ED84-7B31-4DAE-ACCA-6A85A89C5AD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317625" y="2497138"/>
                        <a:ext cx="2616200" cy="500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Đối tượng 11">
            <a:extLst>
              <a:ext uri="{FF2B5EF4-FFF2-40B4-BE49-F238E27FC236}">
                <a16:creationId xmlns:a16="http://schemas.microsoft.com/office/drawing/2014/main" id="{7CFE57F0-B5A4-4237-9AB3-FEA5A6BAFD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1258046"/>
              </p:ext>
            </p:extLst>
          </p:nvPr>
        </p:nvGraphicFramePr>
        <p:xfrm>
          <a:off x="5662930" y="2497138"/>
          <a:ext cx="2894013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20480" imgH="228600" progId="Equation.DSMT4">
                  <p:embed/>
                </p:oleObj>
              </mc:Choice>
              <mc:Fallback>
                <p:oleObj name="Equation" r:id="rId4" imgW="1320480" imgH="228600" progId="Equation.DSMT4">
                  <p:embed/>
                  <p:pic>
                    <p:nvPicPr>
                      <p:cNvPr id="9" name="Đối tượng 8">
                        <a:extLst>
                          <a:ext uri="{FF2B5EF4-FFF2-40B4-BE49-F238E27FC236}">
                            <a16:creationId xmlns:a16="http://schemas.microsoft.com/office/drawing/2014/main" id="{4E631EA6-CA51-42EB-98F9-2A23569ED46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62930" y="2497138"/>
                        <a:ext cx="2894013" cy="500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Đường nối Thẳng 12">
            <a:extLst>
              <a:ext uri="{FF2B5EF4-FFF2-40B4-BE49-F238E27FC236}">
                <a16:creationId xmlns:a16="http://schemas.microsoft.com/office/drawing/2014/main" id="{E0683DC2-6F5C-476A-B971-9E5EE056A297}"/>
              </a:ext>
            </a:extLst>
          </p:cNvPr>
          <p:cNvCxnSpPr>
            <a:cxnSpLocks/>
          </p:cNvCxnSpPr>
          <p:nvPr/>
        </p:nvCxnSpPr>
        <p:spPr>
          <a:xfrm>
            <a:off x="4597718" y="2540775"/>
            <a:ext cx="0" cy="2281637"/>
          </a:xfrm>
          <a:prstGeom prst="line">
            <a:avLst/>
          </a:prstGeom>
          <a:ln w="3810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Đối tượng 13">
            <a:extLst>
              <a:ext uri="{FF2B5EF4-FFF2-40B4-BE49-F238E27FC236}">
                <a16:creationId xmlns:a16="http://schemas.microsoft.com/office/drawing/2014/main" id="{15E80302-5D35-417E-B676-4AA9E63D10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6699252"/>
              </p:ext>
            </p:extLst>
          </p:nvPr>
        </p:nvGraphicFramePr>
        <p:xfrm>
          <a:off x="1247775" y="3187700"/>
          <a:ext cx="275590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57120" imgH="228600" progId="Equation.DSMT4">
                  <p:embed/>
                </p:oleObj>
              </mc:Choice>
              <mc:Fallback>
                <p:oleObj name="Equation" r:id="rId6" imgW="1257120" imgH="228600" progId="Equation.DSMT4">
                  <p:embed/>
                  <p:pic>
                    <p:nvPicPr>
                      <p:cNvPr id="11" name="Đối tượng 10">
                        <a:extLst>
                          <a:ext uri="{FF2B5EF4-FFF2-40B4-BE49-F238E27FC236}">
                            <a16:creationId xmlns:a16="http://schemas.microsoft.com/office/drawing/2014/main" id="{ED042FC6-7297-4C97-8A65-EA16FD5B86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47775" y="3187700"/>
                        <a:ext cx="2755900" cy="500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Đối tượng 14">
            <a:extLst>
              <a:ext uri="{FF2B5EF4-FFF2-40B4-BE49-F238E27FC236}">
                <a16:creationId xmlns:a16="http://schemas.microsoft.com/office/drawing/2014/main" id="{3318565E-91DC-432E-ACF2-7E940ECCDF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4888998"/>
              </p:ext>
            </p:extLst>
          </p:nvPr>
        </p:nvGraphicFramePr>
        <p:xfrm>
          <a:off x="1247775" y="3877850"/>
          <a:ext cx="1892300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63280" imgH="431640" progId="Equation.DSMT4">
                  <p:embed/>
                </p:oleObj>
              </mc:Choice>
              <mc:Fallback>
                <p:oleObj name="Equation" r:id="rId8" imgW="863280" imgH="431640" progId="Equation.DSMT4">
                  <p:embed/>
                  <p:pic>
                    <p:nvPicPr>
                      <p:cNvPr id="14" name="Đối tượng 13">
                        <a:extLst>
                          <a:ext uri="{FF2B5EF4-FFF2-40B4-BE49-F238E27FC236}">
                            <a16:creationId xmlns:a16="http://schemas.microsoft.com/office/drawing/2014/main" id="{15E80302-5D35-417E-B676-4AA9E63D10D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47775" y="3877850"/>
                        <a:ext cx="1892300" cy="944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Đối tượng 15">
            <a:extLst>
              <a:ext uri="{FF2B5EF4-FFF2-40B4-BE49-F238E27FC236}">
                <a16:creationId xmlns:a16="http://schemas.microsoft.com/office/drawing/2014/main" id="{32E2282A-DE3C-4DF2-8B86-C90E03DDB7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521392"/>
              </p:ext>
            </p:extLst>
          </p:nvPr>
        </p:nvGraphicFramePr>
        <p:xfrm>
          <a:off x="5496243" y="3165475"/>
          <a:ext cx="3090862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09400" imgH="228600" progId="Equation.DSMT4">
                  <p:embed/>
                </p:oleObj>
              </mc:Choice>
              <mc:Fallback>
                <p:oleObj name="Equation" r:id="rId10" imgW="1409400" imgH="228600" progId="Equation.DSMT4">
                  <p:embed/>
                  <p:pic>
                    <p:nvPicPr>
                      <p:cNvPr id="14" name="Đối tượng 13">
                        <a:extLst>
                          <a:ext uri="{FF2B5EF4-FFF2-40B4-BE49-F238E27FC236}">
                            <a16:creationId xmlns:a16="http://schemas.microsoft.com/office/drawing/2014/main" id="{15E80302-5D35-417E-B676-4AA9E63D10D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496243" y="3165475"/>
                        <a:ext cx="3090862" cy="500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Đối tượng 16">
            <a:extLst>
              <a:ext uri="{FF2B5EF4-FFF2-40B4-BE49-F238E27FC236}">
                <a16:creationId xmlns:a16="http://schemas.microsoft.com/office/drawing/2014/main" id="{3AFA4295-191D-4203-B39D-30F6432443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9599102"/>
              </p:ext>
            </p:extLst>
          </p:nvPr>
        </p:nvGraphicFramePr>
        <p:xfrm>
          <a:off x="5524818" y="3856038"/>
          <a:ext cx="2170112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90360" imgH="431640" progId="Equation.DSMT4">
                  <p:embed/>
                </p:oleObj>
              </mc:Choice>
              <mc:Fallback>
                <p:oleObj name="Equation" r:id="rId12" imgW="990360" imgH="431640" progId="Equation.DSMT4">
                  <p:embed/>
                  <p:pic>
                    <p:nvPicPr>
                      <p:cNvPr id="15" name="Đối tượng 14">
                        <a:extLst>
                          <a:ext uri="{FF2B5EF4-FFF2-40B4-BE49-F238E27FC236}">
                            <a16:creationId xmlns:a16="http://schemas.microsoft.com/office/drawing/2014/main" id="{3318565E-91DC-432E-ACF2-7E940ECCDF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524818" y="3856038"/>
                        <a:ext cx="2170112" cy="944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Hình chữ nhật: Góc Tròn 17">
            <a:extLst>
              <a:ext uri="{FF2B5EF4-FFF2-40B4-BE49-F238E27FC236}">
                <a16:creationId xmlns:a16="http://schemas.microsoft.com/office/drawing/2014/main" id="{94AC97E5-4774-45E8-AA69-8D8BB307F16B}"/>
              </a:ext>
            </a:extLst>
          </p:cNvPr>
          <p:cNvSpPr/>
          <p:nvPr/>
        </p:nvSpPr>
        <p:spPr>
          <a:xfrm rot="5400000">
            <a:off x="9534809" y="3306295"/>
            <a:ext cx="4608263" cy="550191"/>
          </a:xfrm>
          <a:prstGeom prst="round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HÌNH THÀNH KIẾN THỨC</a:t>
            </a:r>
          </a:p>
        </p:txBody>
      </p:sp>
      <p:pic>
        <p:nvPicPr>
          <p:cNvPr id="19" name="Hình ảnh 18" descr="Ảnh có chứa văn bản, mẫu họa&#10;&#10;Mô tả được tạo tự động">
            <a:extLst>
              <a:ext uri="{FF2B5EF4-FFF2-40B4-BE49-F238E27FC236}">
                <a16:creationId xmlns:a16="http://schemas.microsoft.com/office/drawing/2014/main" id="{C73B9149-1F06-45B9-96B6-C04D12C87913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70661" y="3656978"/>
            <a:ext cx="2831324" cy="28313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98717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Hình ảnh 19" descr="Ảnh có chứa văn bản, mẫu họa&#10;&#10;Mô tả được tạo tự động">
            <a:extLst>
              <a:ext uri="{FF2B5EF4-FFF2-40B4-BE49-F238E27FC236}">
                <a16:creationId xmlns:a16="http://schemas.microsoft.com/office/drawing/2014/main" id="{D719A693-D427-4D24-A4E5-FCEF3E646BD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70661" y="3656978"/>
            <a:ext cx="2831324" cy="2831324"/>
          </a:xfrm>
          <a:prstGeom prst="rect">
            <a:avLst/>
          </a:prstGeom>
        </p:spPr>
      </p:pic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0DC2F479-EA64-435B-94D1-239AF9AC2ADA}"/>
              </a:ext>
            </a:extLst>
          </p:cNvPr>
          <p:cNvSpPr txBox="1"/>
          <p:nvPr/>
        </p:nvSpPr>
        <p:spPr>
          <a:xfrm>
            <a:off x="1574612" y="151801"/>
            <a:ext cx="9050260" cy="52322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§ 4. PHÉP TRỪ SỐ NGUYÊN. QUY TẮC DẤU NGOẶC </a:t>
            </a: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1DE1AE2C-C98C-4C18-8174-082A439165DA}"/>
              </a:ext>
            </a:extLst>
          </p:cNvPr>
          <p:cNvSpPr txBox="1"/>
          <p:nvPr/>
        </p:nvSpPr>
        <p:spPr>
          <a:xfrm>
            <a:off x="577929" y="906295"/>
            <a:ext cx="39658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oặc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20C459B2-592D-485A-A81D-C6C6D1EC15BF}"/>
              </a:ext>
            </a:extLst>
          </p:cNvPr>
          <p:cNvSpPr txBox="1"/>
          <p:nvPr/>
        </p:nvSpPr>
        <p:spPr>
          <a:xfrm>
            <a:off x="577929" y="1783830"/>
            <a:ext cx="1058305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 (SGK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81)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cxnSp>
        <p:nvCxnSpPr>
          <p:cNvPr id="8" name="Đường nối Thẳng 7">
            <a:extLst>
              <a:ext uri="{FF2B5EF4-FFF2-40B4-BE49-F238E27FC236}">
                <a16:creationId xmlns:a16="http://schemas.microsoft.com/office/drawing/2014/main" id="{1BE0FAE7-C295-4A8B-A152-40975544F0A1}"/>
              </a:ext>
            </a:extLst>
          </p:cNvPr>
          <p:cNvCxnSpPr/>
          <p:nvPr/>
        </p:nvCxnSpPr>
        <p:spPr>
          <a:xfrm>
            <a:off x="4582478" y="2540775"/>
            <a:ext cx="0" cy="3545700"/>
          </a:xfrm>
          <a:prstGeom prst="line">
            <a:avLst/>
          </a:prstGeom>
          <a:ln w="3810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Đối tượng 8">
            <a:extLst>
              <a:ext uri="{FF2B5EF4-FFF2-40B4-BE49-F238E27FC236}">
                <a16:creationId xmlns:a16="http://schemas.microsoft.com/office/drawing/2014/main" id="{F3B69174-9927-482C-AB4A-EB8EBBBA36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4062416"/>
              </p:ext>
            </p:extLst>
          </p:nvPr>
        </p:nvGraphicFramePr>
        <p:xfrm>
          <a:off x="1220788" y="2497138"/>
          <a:ext cx="2811462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82680" imgH="228600" progId="Equation.DSMT4">
                  <p:embed/>
                </p:oleObj>
              </mc:Choice>
              <mc:Fallback>
                <p:oleObj name="Equation" r:id="rId3" imgW="1282680" imgH="228600" progId="Equation.DSMT4">
                  <p:embed/>
                  <p:pic>
                    <p:nvPicPr>
                      <p:cNvPr id="11" name="Đối tượng 10">
                        <a:extLst>
                          <a:ext uri="{FF2B5EF4-FFF2-40B4-BE49-F238E27FC236}">
                            <a16:creationId xmlns:a16="http://schemas.microsoft.com/office/drawing/2014/main" id="{ED042FC6-7297-4C97-8A65-EA16FD5B86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20788" y="2497138"/>
                        <a:ext cx="2811462" cy="500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Đối tượng 9">
            <a:extLst>
              <a:ext uri="{FF2B5EF4-FFF2-40B4-BE49-F238E27FC236}">
                <a16:creationId xmlns:a16="http://schemas.microsoft.com/office/drawing/2014/main" id="{58143B4A-0E26-4A4B-B99D-B8DDB65A02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7348023"/>
              </p:ext>
            </p:extLst>
          </p:nvPr>
        </p:nvGraphicFramePr>
        <p:xfrm>
          <a:off x="5335588" y="2497138"/>
          <a:ext cx="3032125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84200" imgH="228600" progId="Equation.DSMT4">
                  <p:embed/>
                </p:oleObj>
              </mc:Choice>
              <mc:Fallback>
                <p:oleObj name="Equation" r:id="rId5" imgW="1384200" imgH="228600" progId="Equation.DSMT4">
                  <p:embed/>
                  <p:pic>
                    <p:nvPicPr>
                      <p:cNvPr id="12" name="Đối tượng 11">
                        <a:extLst>
                          <a:ext uri="{FF2B5EF4-FFF2-40B4-BE49-F238E27FC236}">
                            <a16:creationId xmlns:a16="http://schemas.microsoft.com/office/drawing/2014/main" id="{7CFE57F0-B5A4-4237-9AB3-FEA5A6BAFD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35588" y="2497138"/>
                        <a:ext cx="3032125" cy="500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Đối tượng 10">
            <a:extLst>
              <a:ext uri="{FF2B5EF4-FFF2-40B4-BE49-F238E27FC236}">
                <a16:creationId xmlns:a16="http://schemas.microsoft.com/office/drawing/2014/main" id="{B1D04317-AA66-4B69-B522-95803F9BFF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1636160"/>
              </p:ext>
            </p:extLst>
          </p:nvPr>
        </p:nvGraphicFramePr>
        <p:xfrm>
          <a:off x="1150938" y="3187700"/>
          <a:ext cx="2949575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46040" imgH="228600" progId="Equation.DSMT4">
                  <p:embed/>
                </p:oleObj>
              </mc:Choice>
              <mc:Fallback>
                <p:oleObj name="Equation" r:id="rId7" imgW="1346040" imgH="228600" progId="Equation.DSMT4">
                  <p:embed/>
                  <p:pic>
                    <p:nvPicPr>
                      <p:cNvPr id="14" name="Đối tượng 13">
                        <a:extLst>
                          <a:ext uri="{FF2B5EF4-FFF2-40B4-BE49-F238E27FC236}">
                            <a16:creationId xmlns:a16="http://schemas.microsoft.com/office/drawing/2014/main" id="{15E80302-5D35-417E-B676-4AA9E63D10D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50938" y="3187700"/>
                        <a:ext cx="2949575" cy="500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Đối tượng 11">
            <a:extLst>
              <a:ext uri="{FF2B5EF4-FFF2-40B4-BE49-F238E27FC236}">
                <a16:creationId xmlns:a16="http://schemas.microsoft.com/office/drawing/2014/main" id="{5178FCD8-C33F-4450-887E-D6566985EB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9583549"/>
              </p:ext>
            </p:extLst>
          </p:nvPr>
        </p:nvGraphicFramePr>
        <p:xfrm>
          <a:off x="1109663" y="3878263"/>
          <a:ext cx="2170112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90360" imgH="431640" progId="Equation.DSMT4">
                  <p:embed/>
                </p:oleObj>
              </mc:Choice>
              <mc:Fallback>
                <p:oleObj name="Equation" r:id="rId9" imgW="990360" imgH="431640" progId="Equation.DSMT4">
                  <p:embed/>
                  <p:pic>
                    <p:nvPicPr>
                      <p:cNvPr id="15" name="Đối tượng 14">
                        <a:extLst>
                          <a:ext uri="{FF2B5EF4-FFF2-40B4-BE49-F238E27FC236}">
                            <a16:creationId xmlns:a16="http://schemas.microsoft.com/office/drawing/2014/main" id="{3318565E-91DC-432E-ACF2-7E940ECCDF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09663" y="3878263"/>
                        <a:ext cx="2170112" cy="944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Đối tượng 12">
            <a:extLst>
              <a:ext uri="{FF2B5EF4-FFF2-40B4-BE49-F238E27FC236}">
                <a16:creationId xmlns:a16="http://schemas.microsoft.com/office/drawing/2014/main" id="{E4FB4AFB-A594-4896-92EB-ED947C40AA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2547965"/>
              </p:ext>
            </p:extLst>
          </p:nvPr>
        </p:nvGraphicFramePr>
        <p:xfrm>
          <a:off x="5430838" y="3165475"/>
          <a:ext cx="2701925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231560" imgH="228600" progId="Equation.DSMT4">
                  <p:embed/>
                </p:oleObj>
              </mc:Choice>
              <mc:Fallback>
                <p:oleObj name="Equation" r:id="rId11" imgW="1231560" imgH="228600" progId="Equation.DSMT4">
                  <p:embed/>
                  <p:pic>
                    <p:nvPicPr>
                      <p:cNvPr id="16" name="Đối tượng 15">
                        <a:extLst>
                          <a:ext uri="{FF2B5EF4-FFF2-40B4-BE49-F238E27FC236}">
                            <a16:creationId xmlns:a16="http://schemas.microsoft.com/office/drawing/2014/main" id="{32E2282A-DE3C-4DF2-8B86-C90E03DDB78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430838" y="3165475"/>
                        <a:ext cx="2701925" cy="500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Đối tượng 13">
            <a:extLst>
              <a:ext uri="{FF2B5EF4-FFF2-40B4-BE49-F238E27FC236}">
                <a16:creationId xmlns:a16="http://schemas.microsoft.com/office/drawing/2014/main" id="{0F67E0CA-F961-40B3-8866-CA4A7209C2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6281225"/>
              </p:ext>
            </p:extLst>
          </p:nvPr>
        </p:nvGraphicFramePr>
        <p:xfrm>
          <a:off x="5430838" y="4952401"/>
          <a:ext cx="2001837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914400" imgH="215640" progId="Equation.DSMT4">
                  <p:embed/>
                </p:oleObj>
              </mc:Choice>
              <mc:Fallback>
                <p:oleObj name="Equation" r:id="rId13" imgW="914400" imgH="215640" progId="Equation.DSMT4">
                  <p:embed/>
                  <p:pic>
                    <p:nvPicPr>
                      <p:cNvPr id="17" name="Đối tượng 16">
                        <a:extLst>
                          <a:ext uri="{FF2B5EF4-FFF2-40B4-BE49-F238E27FC236}">
                            <a16:creationId xmlns:a16="http://schemas.microsoft.com/office/drawing/2014/main" id="{3AFA4295-191D-4203-B39D-30F6432443A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430838" y="4952401"/>
                        <a:ext cx="2001837" cy="47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Đối tượng 14">
            <a:extLst>
              <a:ext uri="{FF2B5EF4-FFF2-40B4-BE49-F238E27FC236}">
                <a16:creationId xmlns:a16="http://schemas.microsoft.com/office/drawing/2014/main" id="{B9D06681-4E32-4A7C-AA16-DC705783B0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8504395"/>
              </p:ext>
            </p:extLst>
          </p:nvPr>
        </p:nvGraphicFramePr>
        <p:xfrm>
          <a:off x="5402875" y="3735401"/>
          <a:ext cx="2757960" cy="517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218960" imgH="228600" progId="Equation.DSMT4">
                  <p:embed/>
                </p:oleObj>
              </mc:Choice>
              <mc:Fallback>
                <p:oleObj name="Equation" r:id="rId15" imgW="1218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402875" y="3735401"/>
                        <a:ext cx="2757960" cy="5171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Đối tượng 15">
            <a:extLst>
              <a:ext uri="{FF2B5EF4-FFF2-40B4-BE49-F238E27FC236}">
                <a16:creationId xmlns:a16="http://schemas.microsoft.com/office/drawing/2014/main" id="{0BCFB4A0-EFAC-4944-86FD-C969DDE66E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9131587"/>
              </p:ext>
            </p:extLst>
          </p:nvPr>
        </p:nvGraphicFramePr>
        <p:xfrm>
          <a:off x="5409137" y="4322381"/>
          <a:ext cx="2827459" cy="5601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346040" imgH="266400" progId="Equation.DSMT4">
                  <p:embed/>
                </p:oleObj>
              </mc:Choice>
              <mc:Fallback>
                <p:oleObj name="Equation" r:id="rId17" imgW="13460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409137" y="4322381"/>
                        <a:ext cx="2827459" cy="5601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Hình chữ nhật: Góc Tròn 16">
            <a:extLst>
              <a:ext uri="{FF2B5EF4-FFF2-40B4-BE49-F238E27FC236}">
                <a16:creationId xmlns:a16="http://schemas.microsoft.com/office/drawing/2014/main" id="{4735AD8D-A585-4374-BA0A-2D37C25F34D7}"/>
              </a:ext>
            </a:extLst>
          </p:cNvPr>
          <p:cNvSpPr/>
          <p:nvPr/>
        </p:nvSpPr>
        <p:spPr>
          <a:xfrm rot="5400000">
            <a:off x="9534809" y="3306295"/>
            <a:ext cx="4608263" cy="550191"/>
          </a:xfrm>
          <a:prstGeom prst="round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HÌNH THÀNH KIẾN THỨC</a:t>
            </a:r>
          </a:p>
        </p:txBody>
      </p:sp>
      <p:graphicFrame>
        <p:nvGraphicFramePr>
          <p:cNvPr id="18" name="Đối tượng 17">
            <a:extLst>
              <a:ext uri="{FF2B5EF4-FFF2-40B4-BE49-F238E27FC236}">
                <a16:creationId xmlns:a16="http://schemas.microsoft.com/office/drawing/2014/main" id="{69FDDD3A-2AEA-4E96-A567-F54170C86E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8481996"/>
              </p:ext>
            </p:extLst>
          </p:nvPr>
        </p:nvGraphicFramePr>
        <p:xfrm>
          <a:off x="5430838" y="5476289"/>
          <a:ext cx="2503487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143000" imgH="215640" progId="Equation.DSMT4">
                  <p:embed/>
                </p:oleObj>
              </mc:Choice>
              <mc:Fallback>
                <p:oleObj name="Equation" r:id="rId19" imgW="1143000" imgH="215640" progId="Equation.DSMT4">
                  <p:embed/>
                  <p:pic>
                    <p:nvPicPr>
                      <p:cNvPr id="14" name="Đối tượng 13">
                        <a:extLst>
                          <a:ext uri="{FF2B5EF4-FFF2-40B4-BE49-F238E27FC236}">
                            <a16:creationId xmlns:a16="http://schemas.microsoft.com/office/drawing/2014/main" id="{0F67E0CA-F961-40B3-8866-CA4A7209C2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430838" y="5476289"/>
                        <a:ext cx="2503487" cy="47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Đối tượng 18">
            <a:extLst>
              <a:ext uri="{FF2B5EF4-FFF2-40B4-BE49-F238E27FC236}">
                <a16:creationId xmlns:a16="http://schemas.microsoft.com/office/drawing/2014/main" id="{F158BB7E-D0DB-48F8-9107-7B3BF39713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0162719"/>
              </p:ext>
            </p:extLst>
          </p:nvPr>
        </p:nvGraphicFramePr>
        <p:xfrm>
          <a:off x="5430838" y="6000074"/>
          <a:ext cx="1112837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507960" imgH="177480" progId="Equation.DSMT4">
                  <p:embed/>
                </p:oleObj>
              </mc:Choice>
              <mc:Fallback>
                <p:oleObj name="Equation" r:id="rId21" imgW="507960" imgH="177480" progId="Equation.DSMT4">
                  <p:embed/>
                  <p:pic>
                    <p:nvPicPr>
                      <p:cNvPr id="18" name="Đối tượng 17">
                        <a:extLst>
                          <a:ext uri="{FF2B5EF4-FFF2-40B4-BE49-F238E27FC236}">
                            <a16:creationId xmlns:a16="http://schemas.microsoft.com/office/drawing/2014/main" id="{69FDDD3A-2AEA-4E96-A567-F54170C86EC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430838" y="6000074"/>
                        <a:ext cx="1112837" cy="388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722229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8002" name="Picture 1">
            <a:extLst>
              <a:ext uri="{FF2B5EF4-FFF2-40B4-BE49-F238E27FC236}">
                <a16:creationId xmlns:a16="http://schemas.microsoft.com/office/drawing/2014/main" id="{1E9E51C9-BA0C-4731-938D-9062A41FFC4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1">
            <a:extLst>
              <a:ext uri="{FF2B5EF4-FFF2-40B4-BE49-F238E27FC236}">
                <a16:creationId xmlns:a16="http://schemas.microsoft.com/office/drawing/2014/main" id="{7DD9F879-405C-422D-81EC-57F5E21DB5C9}"/>
              </a:ext>
            </a:extLst>
          </p:cNvPr>
          <p:cNvSpPr/>
          <p:nvPr/>
        </p:nvSpPr>
        <p:spPr>
          <a:xfrm>
            <a:off x="2644079" y="150744"/>
            <a:ext cx="6903841" cy="707886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wrap="squar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4000" b="1" spc="50" dirty="0">
                <a:ln w="11430"/>
                <a:solidFill>
                  <a:srgbClr val="FFFF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Arial" charset="0"/>
              </a:rPr>
              <a:t>HOẠT ĐỘNG LUYỆN TẬP</a:t>
            </a:r>
          </a:p>
        </p:txBody>
      </p:sp>
    </p:spTree>
    <p:extLst>
      <p:ext uri="{BB962C8B-B14F-4D97-AF65-F5344CB8AC3E}">
        <p14:creationId xmlns:p14="http://schemas.microsoft.com/office/powerpoint/2010/main" val="230498123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9026" name="PA-图片 3">
            <a:hlinkClick r:id="rId4" action="ppaction://hlinksldjump"/>
            <a:extLst>
              <a:ext uri="{FF2B5EF4-FFF2-40B4-BE49-F238E27FC236}">
                <a16:creationId xmlns:a16="http://schemas.microsoft.com/office/drawing/2014/main" id="{A8CE2449-3D85-4309-BA94-D623362DE4A8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4278" b="16817"/>
          <a:stretch>
            <a:fillRect/>
          </a:stretch>
        </p:blipFill>
        <p:spPr bwMode="auto">
          <a:xfrm rot="864590">
            <a:off x="2525713" y="3286125"/>
            <a:ext cx="4321175" cy="318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9027" name="c3">
            <a:hlinkClick r:id="rId6" action="ppaction://hlinksldjump"/>
            <a:extLst>
              <a:ext uri="{FF2B5EF4-FFF2-40B4-BE49-F238E27FC236}">
                <a16:creationId xmlns:a16="http://schemas.microsoft.com/office/drawing/2014/main" id="{01FE89D4-3987-49B7-BF75-F49C2AD7386A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3991" y="2417202"/>
            <a:ext cx="1739900" cy="1882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9028" name="Picture 4">
            <a:hlinkClick r:id="rId8" action="ppaction://hlinksldjump"/>
            <a:extLst>
              <a:ext uri="{FF2B5EF4-FFF2-40B4-BE49-F238E27FC236}">
                <a16:creationId xmlns:a16="http://schemas.microsoft.com/office/drawing/2014/main" id="{6E6EEB0C-94AB-47E5-827C-127C4E1A9504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3077" y="1627421"/>
            <a:ext cx="1579562" cy="1579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9029" name="Picture 5">
            <a:hlinkClick r:id="rId10" action="ppaction://hlinksldjump"/>
            <a:extLst>
              <a:ext uri="{FF2B5EF4-FFF2-40B4-BE49-F238E27FC236}">
                <a16:creationId xmlns:a16="http://schemas.microsoft.com/office/drawing/2014/main" id="{86E9B74F-A84C-477F-9E08-C5764E44F3B0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1825" y="1946275"/>
            <a:ext cx="1463675" cy="146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9030" name="PA-图片 3">
            <a:extLst>
              <a:ext uri="{FF2B5EF4-FFF2-40B4-BE49-F238E27FC236}">
                <a16:creationId xmlns:a16="http://schemas.microsoft.com/office/drawing/2014/main" id="{1B2E8DFD-5440-4155-B8CD-E0924F8F0832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999" r="29997"/>
          <a:stretch>
            <a:fillRect/>
          </a:stretch>
        </p:blipFill>
        <p:spPr bwMode="auto">
          <a:xfrm>
            <a:off x="7920038" y="1674813"/>
            <a:ext cx="2651125" cy="4354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9031" name="Picture 8">
            <a:extLst>
              <a:ext uri="{FF2B5EF4-FFF2-40B4-BE49-F238E27FC236}">
                <a16:creationId xmlns:a16="http://schemas.microsoft.com/office/drawing/2014/main" id="{9F27B4A5-4931-4DC2-9842-5E1D3928DE85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4542656">
            <a:off x="7126288" y="2816225"/>
            <a:ext cx="1587500" cy="158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9032" name="TextBox 9">
            <a:extLst>
              <a:ext uri="{FF2B5EF4-FFF2-40B4-BE49-F238E27FC236}">
                <a16:creationId xmlns:a16="http://schemas.microsoft.com/office/drawing/2014/main" id="{16F1EB09-81B9-47E0-8AB7-91E4EFE4DB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8963" y="350838"/>
            <a:ext cx="5014912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1pPr>
            <a:lvl2pPr marL="742950" indent="-285750"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2pPr>
            <a:lvl3pPr marL="1143000" indent="-228600"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3pPr>
            <a:lvl4pPr marL="1600200" indent="-228600"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4pPr>
            <a:lvl5pPr marL="2057400" indent="-228600"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6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T VIRUS CORONA</a:t>
            </a:r>
          </a:p>
        </p:txBody>
      </p:sp>
      <p:pic>
        <p:nvPicPr>
          <p:cNvPr id="129033" name="Picture 8">
            <a:extLst>
              <a:ext uri="{FF2B5EF4-FFF2-40B4-BE49-F238E27FC236}">
                <a16:creationId xmlns:a16="http://schemas.microsoft.com/office/drawing/2014/main" id="{4CFDCDD6-2DEC-47A9-BAD4-48A7CB6A343A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94675" y="4737100"/>
            <a:ext cx="3581400" cy="146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839829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290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" dur="1000"/>
                                        <p:tgtEl>
                                          <p:spTgt spid="1290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1000"/>
                                        <p:tgtEl>
                                          <p:spTgt spid="1290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/>
                                        <p:tgtEl>
                                          <p:spTgt spid="12902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" dur="1000"/>
                                        <p:tgtEl>
                                          <p:spTgt spid="1290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9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9029"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1290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" dur="1000"/>
                                        <p:tgtEl>
                                          <p:spTgt spid="1290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/>
                                        <p:tgtEl>
                                          <p:spTgt spid="1290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/>
                                        <p:tgtEl>
                                          <p:spTgt spid="12902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" dur="1000"/>
                                        <p:tgtEl>
                                          <p:spTgt spid="1290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9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9028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1290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4" dur="1000"/>
                                        <p:tgtEl>
                                          <p:spTgt spid="1290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/>
                                        <p:tgtEl>
                                          <p:spTgt spid="1290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/>
                                        <p:tgtEl>
                                          <p:spTgt spid="12902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7" dur="1000"/>
                                        <p:tgtEl>
                                          <p:spTgt spid="1290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9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9027"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>
            <a:extLst>
              <a:ext uri="{FF2B5EF4-FFF2-40B4-BE49-F238E27FC236}">
                <a16:creationId xmlns:a16="http://schemas.microsoft.com/office/drawing/2014/main" id="{0EEF98E0-23ED-4AC4-A546-0A71A6663B35}"/>
              </a:ext>
            </a:extLst>
          </p:cNvPr>
          <p:cNvSpPr/>
          <p:nvPr/>
        </p:nvSpPr>
        <p:spPr>
          <a:xfrm>
            <a:off x="2047875" y="2078038"/>
            <a:ext cx="8001000" cy="2590800"/>
          </a:xfrm>
          <a:prstGeom prst="rect">
            <a:avLst/>
          </a:prstGeom>
          <a:solidFill>
            <a:sysClr val="window" lastClr="FFFFFF">
              <a:alpha val="69000"/>
            </a:sysClr>
          </a:solidFill>
          <a:ln w="25400" cap="flat" cmpd="sng" algn="ctr">
            <a:solidFill>
              <a:sysClr val="window" lastClr="FFFFFF"/>
            </a:solidFill>
            <a:prstDash val="solid"/>
          </a:ln>
          <a:effectLst/>
        </p:spPr>
        <p:txBody>
          <a:bodyPr anchor="ctr"/>
          <a:lstStyle/>
          <a:p>
            <a:pPr algn="ctr" eaLnBrk="1" hangingPunct="1">
              <a:defRPr/>
            </a:pPr>
            <a:endParaRPr lang="en-US" sz="1800" kern="0" dirty="0">
              <a:solidFill>
                <a:prstClr val="white"/>
              </a:solidFill>
              <a:latin typeface="Calibri"/>
              <a:cs typeface="+mn-cs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958D63B7-86F7-4D25-87BA-A0B37043CD5F}"/>
                  </a:ext>
                </a:extLst>
              </p:cNvPr>
              <p:cNvSpPr/>
              <p:nvPr/>
            </p:nvSpPr>
            <p:spPr>
              <a:xfrm>
                <a:off x="481012" y="69850"/>
                <a:ext cx="7672388" cy="1569660"/>
              </a:xfrm>
              <a:prstGeom prst="rect">
                <a:avLst/>
              </a:prstGeom>
              <a:solidFill>
                <a:schemeClr val="accent6">
                  <a:lumMod val="50000"/>
                </a:schemeClr>
              </a:solidFill>
            </p:spPr>
            <p:txBody>
              <a:bodyPr wrap="square">
                <a:spAutoFit/>
              </a:bodyPr>
              <a:lstStyle/>
              <a:p>
                <a:pPr algn="ctr" eaLnBrk="1" hangingPunct="1">
                  <a:defRPr/>
                </a:pPr>
                <a:r>
                  <a:rPr lang="en-US" sz="4800" b="1" dirty="0" err="1">
                    <a:ln w="0"/>
                    <a:solidFill>
                      <a:prstClr val="white"/>
                    </a:solidFill>
                    <a:effectLst>
                      <a:outerShdw blurRad="38100" dist="19050" dir="2700000" algn="tl" rotWithShape="0">
                        <a:prstClr val="black">
                          <a:alpha val="40000"/>
                        </a:prst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4800" b="1" dirty="0">
                    <a:ln w="0"/>
                    <a:solidFill>
                      <a:prstClr val="white"/>
                    </a:solidFill>
                    <a:effectLst>
                      <a:outerShdw blurRad="38100" dist="19050" dir="2700000" algn="tl" rotWithShape="0">
                        <a:prstClr val="black">
                          <a:alpha val="40000"/>
                        </a:prst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3</a:t>
                </a:r>
                <a:r>
                  <a:rPr lang="en-US" sz="4800" dirty="0">
                    <a:ln w="0"/>
                    <a:solidFill>
                      <a:prstClr val="white"/>
                    </a:solidFill>
                    <a:effectLst>
                      <a:outerShdw blurRad="38100" dist="19050" dir="2700000" algn="tl" rotWithShape="0">
                        <a:prstClr val="black">
                          <a:alpha val="40000"/>
                        </a:prst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dirty="0" err="1">
                    <a:ln w="0"/>
                    <a:solidFill>
                      <a:prstClr val="white"/>
                    </a:solidFill>
                    <a:effectLst>
                      <a:outerShdw blurRad="38100" dist="19050" dir="2700000" algn="tl" rotWithShape="0">
                        <a:prstClr val="black">
                          <a:alpha val="40000"/>
                        </a:prst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ết</a:t>
                </a:r>
                <a:r>
                  <a:rPr lang="en-US" sz="4800" dirty="0">
                    <a:ln w="0"/>
                    <a:solidFill>
                      <a:prstClr val="white"/>
                    </a:solidFill>
                    <a:effectLst>
                      <a:outerShdw blurRad="38100" dist="19050" dir="2700000" algn="tl" rotWithShape="0">
                        <a:prstClr val="black">
                          <a:alpha val="40000"/>
                        </a:prst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n w="0"/>
                    <a:solidFill>
                      <a:prstClr val="white"/>
                    </a:solidFill>
                    <a:effectLst>
                      <a:outerShdw blurRad="38100" dist="19050" dir="2700000" algn="tl" rotWithShape="0">
                        <a:prstClr val="black">
                          <a:alpha val="40000"/>
                        </a:prst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uả</a:t>
                </a:r>
                <a:r>
                  <a:rPr lang="en-US" sz="4800" dirty="0">
                    <a:ln w="0"/>
                    <a:solidFill>
                      <a:prstClr val="white"/>
                    </a:solidFill>
                    <a:effectLst>
                      <a:outerShdw blurRad="38100" dist="19050" dir="2700000" algn="tl" rotWithShape="0">
                        <a:prstClr val="black">
                          <a:alpha val="40000"/>
                        </a:prst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n w="0"/>
                    <a:solidFill>
                      <a:prstClr val="white"/>
                    </a:solidFill>
                    <a:effectLst>
                      <a:outerShdw blurRad="38100" dist="19050" dir="2700000" algn="tl" rotWithShape="0">
                        <a:prstClr val="black">
                          <a:alpha val="40000"/>
                        </a:prst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800" dirty="0">
                    <a:ln w="0"/>
                    <a:solidFill>
                      <a:prstClr val="white"/>
                    </a:solidFill>
                    <a:effectLst>
                      <a:outerShdw blurRad="38100" dist="19050" dir="2700000" algn="tl" rotWithShape="0">
                        <a:prstClr val="black">
                          <a:alpha val="40000"/>
                        </a:prst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n w="0"/>
                    <a:solidFill>
                      <a:prstClr val="white"/>
                    </a:solidFill>
                    <a:effectLst>
                      <a:outerShdw blurRad="38100" dist="19050" dir="2700000" algn="tl" rotWithShape="0">
                        <a:prstClr val="black">
                          <a:alpha val="40000"/>
                        </a:prst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ép</a:t>
                </a:r>
                <a:r>
                  <a:rPr lang="en-US" sz="4800" dirty="0">
                    <a:ln w="0"/>
                    <a:solidFill>
                      <a:prstClr val="white"/>
                    </a:solidFill>
                    <a:effectLst>
                      <a:outerShdw blurRad="38100" dist="19050" dir="2700000" algn="tl" rotWithShape="0">
                        <a:prstClr val="black">
                          <a:alpha val="40000"/>
                        </a:prst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n w="0"/>
                    <a:solidFill>
                      <a:prstClr val="white"/>
                    </a:solidFill>
                    <a:effectLst>
                      <a:outerShdw blurRad="38100" dist="19050" dir="2700000" algn="tl" rotWithShape="0">
                        <a:prstClr val="black">
                          <a:alpha val="40000"/>
                        </a:prst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endParaRPr lang="en-US" sz="4800" dirty="0">
                  <a:ln w="0"/>
                  <a:solidFill>
                    <a:prstClr val="white"/>
                  </a:solidFill>
                  <a:effectLst>
                    <a:outerShdw blurRad="38100" dist="19050" dir="2700000" algn="tl" rotWithShape="0">
                      <a:prstClr val="black">
                        <a:alpha val="40000"/>
                      </a:prst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ctr" eaLnBrk="1" hangingPunct="1">
                  <a:defRPr/>
                </a:pPr>
                <a:r>
                  <a:rPr lang="en-US" sz="4800" dirty="0">
                    <a:ln w="0"/>
                    <a:solidFill>
                      <a:prstClr val="white"/>
                    </a:solidFill>
                    <a:effectLst>
                      <a:outerShdw blurRad="38100" dist="19050" dir="2700000" algn="tl" rotWithShape="0">
                        <a:prstClr val="black">
                          <a:alpha val="40000"/>
                        </a:prst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ln w="0"/>
                        <a:solidFill>
                          <a:prstClr val="white"/>
                        </a:solidFill>
                        <a:effectLst>
                          <a:outerShdw blurRad="38100" dist="19050" dir="2700000" algn="tl" rotWithShape="0">
                            <a:prstClr val="black">
                              <a:alpha val="40000"/>
                            </a:prstClr>
                          </a:outerShdw>
                        </a:effectLst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170−270</m:t>
                    </m:r>
                  </m:oMath>
                </a14:m>
                <a:r>
                  <a:rPr lang="en-US" sz="4800" dirty="0">
                    <a:ln w="0"/>
                    <a:solidFill>
                      <a:prstClr val="white"/>
                    </a:solidFill>
                    <a:effectLst>
                      <a:outerShdw blurRad="38100" dist="19050" dir="2700000" algn="tl" rotWithShape="0">
                        <a:prstClr val="black">
                          <a:alpha val="40000"/>
                        </a:prst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958D63B7-86F7-4D25-87BA-A0B37043CD5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1012" y="69850"/>
                <a:ext cx="7672388" cy="1569660"/>
              </a:xfrm>
              <a:prstGeom prst="rect">
                <a:avLst/>
              </a:prstGeom>
              <a:blipFill>
                <a:blip r:embed="rId4"/>
                <a:stretch>
                  <a:fillRect l="-1906" t="-9690" r="-2145" b="-224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2" name="cau a">
            <a:extLst>
              <a:ext uri="{FF2B5EF4-FFF2-40B4-BE49-F238E27FC236}">
                <a16:creationId xmlns:a16="http://schemas.microsoft.com/office/drawing/2014/main" id="{493629C4-E2CF-4E80-A0CA-3B6A994BB3F2}"/>
              </a:ext>
            </a:extLst>
          </p:cNvPr>
          <p:cNvGrpSpPr>
            <a:grpSpLocks/>
          </p:cNvGrpSpPr>
          <p:nvPr/>
        </p:nvGrpSpPr>
        <p:grpSpPr bwMode="auto">
          <a:xfrm>
            <a:off x="2327275" y="2219325"/>
            <a:ext cx="3616325" cy="1077913"/>
            <a:chOff x="650211" y="3570787"/>
            <a:chExt cx="3616989" cy="1077413"/>
          </a:xfrm>
        </p:grpSpPr>
        <p:pic>
          <p:nvPicPr>
            <p:cNvPr id="130141" name="Picture 22">
              <a:extLst>
                <a:ext uri="{FF2B5EF4-FFF2-40B4-BE49-F238E27FC236}">
                  <a16:creationId xmlns:a16="http://schemas.microsoft.com/office/drawing/2014/main" id="{097E8EB3-2F52-43A2-987E-E578E4DE8B28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6563" b="16270"/>
            <a:stretch>
              <a:fillRect/>
            </a:stretch>
          </p:blipFill>
          <p:spPr bwMode="auto">
            <a:xfrm>
              <a:off x="650211" y="3570787"/>
              <a:ext cx="3616989" cy="10774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4" name="Rectangle 23">
              <a:extLst>
                <a:ext uri="{FF2B5EF4-FFF2-40B4-BE49-F238E27FC236}">
                  <a16:creationId xmlns:a16="http://schemas.microsoft.com/office/drawing/2014/main" id="{FA7A59D9-0CD5-4797-9035-DB41A1434F66}"/>
                </a:ext>
              </a:extLst>
            </p:cNvPr>
            <p:cNvSpPr/>
            <p:nvPr/>
          </p:nvSpPr>
          <p:spPr>
            <a:xfrm>
              <a:off x="1897477" y="3729126"/>
              <a:ext cx="1332662" cy="830612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r>
                <a:rPr lang="en-US" sz="4800" b="1" dirty="0">
                  <a:ln w="10160">
                    <a:solidFill>
                      <a:srgbClr val="46A6BD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38100" dist="22860" dir="5400000" algn="tl" rotWithShape="0">
                      <a:srgbClr val="000000">
                        <a:alpha val="30000"/>
                      </a:srgbClr>
                    </a:outerShdw>
                  </a:effectLst>
                  <a:latin typeface="UTM Habano" panose="02040603050506020204" pitchFamily="18" charset="0"/>
                </a:rPr>
                <a:t>-100</a:t>
              </a:r>
            </a:p>
          </p:txBody>
        </p:sp>
      </p:grpSp>
      <p:grpSp>
        <p:nvGrpSpPr>
          <p:cNvPr id="25" name="cau c">
            <a:extLst>
              <a:ext uri="{FF2B5EF4-FFF2-40B4-BE49-F238E27FC236}">
                <a16:creationId xmlns:a16="http://schemas.microsoft.com/office/drawing/2014/main" id="{7F6CF2D7-904E-43EC-BEFF-1059549DCB4C}"/>
              </a:ext>
            </a:extLst>
          </p:cNvPr>
          <p:cNvGrpSpPr>
            <a:grpSpLocks/>
          </p:cNvGrpSpPr>
          <p:nvPr/>
        </p:nvGrpSpPr>
        <p:grpSpPr bwMode="auto">
          <a:xfrm>
            <a:off x="6383338" y="2219325"/>
            <a:ext cx="3617912" cy="1077913"/>
            <a:chOff x="4755813" y="3570786"/>
            <a:chExt cx="3616989" cy="1077413"/>
          </a:xfrm>
        </p:grpSpPr>
        <p:pic>
          <p:nvPicPr>
            <p:cNvPr id="130139" name="Picture 25">
              <a:extLst>
                <a:ext uri="{FF2B5EF4-FFF2-40B4-BE49-F238E27FC236}">
                  <a16:creationId xmlns:a16="http://schemas.microsoft.com/office/drawing/2014/main" id="{792AF69C-546F-492A-9715-655E43DC031B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6563" b="16270"/>
            <a:stretch>
              <a:fillRect/>
            </a:stretch>
          </p:blipFill>
          <p:spPr bwMode="auto">
            <a:xfrm>
              <a:off x="4755813" y="3570786"/>
              <a:ext cx="3616989" cy="10774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5BE9C652-6890-491F-BDFC-FD4CDEE9F3D1}"/>
                </a:ext>
              </a:extLst>
            </p:cNvPr>
            <p:cNvSpPr/>
            <p:nvPr/>
          </p:nvSpPr>
          <p:spPr>
            <a:xfrm>
              <a:off x="6101196" y="3729126"/>
              <a:ext cx="1104508" cy="830612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r>
                <a:rPr lang="en-US" sz="4800" b="1" dirty="0">
                  <a:ln w="10160">
                    <a:solidFill>
                      <a:srgbClr val="46A6BD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38100" dist="22860" dir="5400000" algn="tl" rotWithShape="0">
                      <a:srgbClr val="000000">
                        <a:alpha val="30000"/>
                      </a:srgbClr>
                    </a:outerShdw>
                  </a:effectLst>
                  <a:latin typeface="UTM Habano" panose="02040603050506020204" pitchFamily="18" charset="0"/>
                </a:rPr>
                <a:t>100</a:t>
              </a:r>
            </a:p>
          </p:txBody>
        </p:sp>
      </p:grpSp>
      <p:grpSp>
        <p:nvGrpSpPr>
          <p:cNvPr id="28" name="cau b">
            <a:extLst>
              <a:ext uri="{FF2B5EF4-FFF2-40B4-BE49-F238E27FC236}">
                <a16:creationId xmlns:a16="http://schemas.microsoft.com/office/drawing/2014/main" id="{5D1AE2D7-46C3-4BD4-9F94-605B13B17D2D}"/>
              </a:ext>
            </a:extLst>
          </p:cNvPr>
          <p:cNvGrpSpPr>
            <a:grpSpLocks/>
          </p:cNvGrpSpPr>
          <p:nvPr/>
        </p:nvGrpSpPr>
        <p:grpSpPr bwMode="auto">
          <a:xfrm>
            <a:off x="2327275" y="3932238"/>
            <a:ext cx="3616325" cy="1077912"/>
            <a:chOff x="650211" y="4711478"/>
            <a:chExt cx="3616989" cy="1077413"/>
          </a:xfrm>
        </p:grpSpPr>
        <p:pic>
          <p:nvPicPr>
            <p:cNvPr id="130137" name="Picture 28">
              <a:extLst>
                <a:ext uri="{FF2B5EF4-FFF2-40B4-BE49-F238E27FC236}">
                  <a16:creationId xmlns:a16="http://schemas.microsoft.com/office/drawing/2014/main" id="{AB6BCA54-4114-48D1-AB2C-46EF1F7BFD93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6563" b="16270"/>
            <a:stretch>
              <a:fillRect/>
            </a:stretch>
          </p:blipFill>
          <p:spPr bwMode="auto">
            <a:xfrm>
              <a:off x="650211" y="4711478"/>
              <a:ext cx="3616989" cy="10774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0" name="Rectangle 29">
              <a:extLst>
                <a:ext uri="{FF2B5EF4-FFF2-40B4-BE49-F238E27FC236}">
                  <a16:creationId xmlns:a16="http://schemas.microsoft.com/office/drawing/2014/main" id="{527D064C-C7F2-4D77-8A62-80B3C7B48F45}"/>
                </a:ext>
              </a:extLst>
            </p:cNvPr>
            <p:cNvSpPr/>
            <p:nvPr/>
          </p:nvSpPr>
          <p:spPr>
            <a:xfrm>
              <a:off x="1948303" y="4786746"/>
              <a:ext cx="1234860" cy="830612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r>
                <a:rPr lang="en-US" sz="4800" b="1" dirty="0">
                  <a:ln w="10160">
                    <a:solidFill>
                      <a:srgbClr val="46A6BD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38100" dist="22860" dir="5400000" algn="tl" rotWithShape="0">
                      <a:srgbClr val="000000">
                        <a:alpha val="30000"/>
                      </a:srgbClr>
                    </a:outerShdw>
                  </a:effectLst>
                  <a:latin typeface="UTM Habano" panose="02040603050506020204" pitchFamily="18" charset="0"/>
                </a:rPr>
                <a:t>420</a:t>
              </a:r>
            </a:p>
          </p:txBody>
        </p:sp>
      </p:grpSp>
      <p:grpSp>
        <p:nvGrpSpPr>
          <p:cNvPr id="31" name="cau d">
            <a:extLst>
              <a:ext uri="{FF2B5EF4-FFF2-40B4-BE49-F238E27FC236}">
                <a16:creationId xmlns:a16="http://schemas.microsoft.com/office/drawing/2014/main" id="{D9C3300C-9A77-43AB-AF21-F43045C96262}"/>
              </a:ext>
            </a:extLst>
          </p:cNvPr>
          <p:cNvGrpSpPr>
            <a:grpSpLocks/>
          </p:cNvGrpSpPr>
          <p:nvPr/>
        </p:nvGrpSpPr>
        <p:grpSpPr bwMode="auto">
          <a:xfrm>
            <a:off x="6383338" y="3932238"/>
            <a:ext cx="3617912" cy="1077912"/>
            <a:chOff x="4707116" y="4806539"/>
            <a:chExt cx="3616989" cy="1077413"/>
          </a:xfrm>
        </p:grpSpPr>
        <p:pic>
          <p:nvPicPr>
            <p:cNvPr id="130135" name="Picture 31">
              <a:extLst>
                <a:ext uri="{FF2B5EF4-FFF2-40B4-BE49-F238E27FC236}">
                  <a16:creationId xmlns:a16="http://schemas.microsoft.com/office/drawing/2014/main" id="{89C40ADF-8A6B-49B1-8656-011BBF515A56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6563" b="16270"/>
            <a:stretch>
              <a:fillRect/>
            </a:stretch>
          </p:blipFill>
          <p:spPr bwMode="auto">
            <a:xfrm>
              <a:off x="4707116" y="4806539"/>
              <a:ext cx="3616989" cy="10774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3" name="Rectangle 32">
              <a:extLst>
                <a:ext uri="{FF2B5EF4-FFF2-40B4-BE49-F238E27FC236}">
                  <a16:creationId xmlns:a16="http://schemas.microsoft.com/office/drawing/2014/main" id="{4AE6F682-83D0-452F-91E8-031767DC6627}"/>
                </a:ext>
              </a:extLst>
            </p:cNvPr>
            <p:cNvSpPr/>
            <p:nvPr/>
          </p:nvSpPr>
          <p:spPr>
            <a:xfrm>
              <a:off x="5898760" y="4860249"/>
              <a:ext cx="1461887" cy="830612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r>
                <a:rPr lang="en-US" sz="4800" b="1" dirty="0">
                  <a:ln w="10160">
                    <a:solidFill>
                      <a:srgbClr val="46A6BD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38100" dist="22860" dir="5400000" algn="tl" rotWithShape="0">
                      <a:srgbClr val="000000">
                        <a:alpha val="30000"/>
                      </a:srgbClr>
                    </a:outerShdw>
                  </a:effectLst>
                  <a:latin typeface="UTM Habano" panose="02040603050506020204" pitchFamily="18" charset="0"/>
                </a:rPr>
                <a:t>-420</a:t>
              </a:r>
            </a:p>
          </p:txBody>
        </p:sp>
      </p:grpSp>
      <p:sp>
        <p:nvSpPr>
          <p:cNvPr id="34" name="Rectangle 33">
            <a:hlinkClick r:id="rId6" action="ppaction://hlinksldjump"/>
            <a:extLst>
              <a:ext uri="{FF2B5EF4-FFF2-40B4-BE49-F238E27FC236}">
                <a16:creationId xmlns:a16="http://schemas.microsoft.com/office/drawing/2014/main" id="{76F1D7F1-23C2-4A12-BF1E-9D323F02C815}"/>
              </a:ext>
            </a:extLst>
          </p:cNvPr>
          <p:cNvSpPr/>
          <p:nvPr/>
        </p:nvSpPr>
        <p:spPr>
          <a:xfrm>
            <a:off x="8895286" y="6107879"/>
            <a:ext cx="1524000" cy="457200"/>
          </a:xfrm>
          <a:prstGeom prst="rect">
            <a:avLst/>
          </a:prstGeom>
          <a:gradFill rotWithShape="1">
            <a:gsLst>
              <a:gs pos="0">
                <a:srgbClr val="CC4757">
                  <a:shade val="51000"/>
                  <a:satMod val="130000"/>
                </a:srgbClr>
              </a:gs>
              <a:gs pos="80000">
                <a:srgbClr val="CC4757">
                  <a:shade val="93000"/>
                  <a:satMod val="130000"/>
                </a:srgbClr>
              </a:gs>
              <a:gs pos="100000">
                <a:srgbClr val="CC4757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anchor="ctr"/>
          <a:lstStyle/>
          <a:p>
            <a:pPr algn="ctr" eaLnBrk="1" hangingPunct="1">
              <a:defRPr/>
            </a:pPr>
            <a:r>
              <a:rPr lang="en-US" sz="1800" b="1" kern="0" dirty="0">
                <a:solidFill>
                  <a:prstClr val="white"/>
                </a:solidFill>
                <a:latin typeface="Calibri"/>
                <a:cs typeface="+mn-cs"/>
                <a:hlinkClick r:id="rId7" action="ppaction://hlinksldjump"/>
              </a:rPr>
              <a:t>TIẾP</a:t>
            </a:r>
            <a:endParaRPr lang="en-US" sz="1800" b="1" kern="0" dirty="0">
              <a:solidFill>
                <a:prstClr val="white"/>
              </a:solidFill>
              <a:latin typeface="Calibri"/>
              <a:cs typeface="+mn-cs"/>
            </a:endParaRPr>
          </a:p>
        </p:txBody>
      </p:sp>
      <p:pic>
        <p:nvPicPr>
          <p:cNvPr id="39" name="c3">
            <a:hlinkClick r:id="rId6" action="ppaction://hlinksldjump"/>
            <a:extLst>
              <a:ext uri="{FF2B5EF4-FFF2-40B4-BE49-F238E27FC236}">
                <a16:creationId xmlns:a16="http://schemas.microsoft.com/office/drawing/2014/main" id="{C9DD53DB-CDA7-4AA9-9632-4AE679253246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5225" y="4973638"/>
            <a:ext cx="1497013" cy="1619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" name="c3">
            <a:hlinkClick r:id="rId6" action="ppaction://hlinksldjump"/>
            <a:extLst>
              <a:ext uri="{FF2B5EF4-FFF2-40B4-BE49-F238E27FC236}">
                <a16:creationId xmlns:a16="http://schemas.microsoft.com/office/drawing/2014/main" id="{AD1DF13F-6E55-4D17-A535-6E45E0799BDB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72425" y="4648200"/>
            <a:ext cx="1684338" cy="182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" name="c3">
            <a:hlinkClick r:id="rId6" action="ppaction://hlinksldjump"/>
            <a:extLst>
              <a:ext uri="{FF2B5EF4-FFF2-40B4-BE49-F238E27FC236}">
                <a16:creationId xmlns:a16="http://schemas.microsoft.com/office/drawing/2014/main" id="{5C98DD7E-4B41-4CE9-BF1E-2CD9DA21E554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7763" y="4981575"/>
            <a:ext cx="1800225" cy="1949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" name="Picture 42">
            <a:extLst>
              <a:ext uri="{FF2B5EF4-FFF2-40B4-BE49-F238E27FC236}">
                <a16:creationId xmlns:a16="http://schemas.microsoft.com/office/drawing/2014/main" id="{B169D4BC-A96A-4160-A795-0568D5F64532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3090190">
            <a:off x="9333707" y="4645819"/>
            <a:ext cx="2419350" cy="2420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F224BDBE-504F-4DE6-9DA6-4D30B9D0A89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07890" y="5309343"/>
                <a:ext cx="6964535" cy="584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14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 panose="020B0604020202020204" pitchFamily="34" charset="0"/>
                  </a:defRPr>
                </a:lvl1pPr>
                <a:lvl2pPr marL="742950" indent="-285750">
                  <a:defRPr sz="14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 panose="020B0604020202020204" pitchFamily="34" charset="0"/>
                  </a:defRPr>
                </a:lvl2pPr>
                <a:lvl3pPr marL="1143000" indent="-228600">
                  <a:defRPr sz="14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 panose="020B0604020202020204" pitchFamily="34" charset="0"/>
                  </a:defRPr>
                </a:lvl3pPr>
                <a:lvl4pPr marL="1600200" indent="-228600">
                  <a:defRPr sz="14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 panose="020B0604020202020204" pitchFamily="34" charset="0"/>
                  </a:defRPr>
                </a:lvl4pPr>
                <a:lvl5pPr marL="2057400" indent="-228600">
                  <a:defRPr sz="14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 panose="020B0604020202020204" pitchFamily="34" charset="0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3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𝟏𝟕𝟎</m:t>
                      </m:r>
                      <m:r>
                        <a:rPr lang="en-US" altLang="en-US" sz="3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altLang="en-US" sz="3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𝟐𝟕𝟎</m:t>
                      </m:r>
                      <m:r>
                        <a:rPr lang="en-US" altLang="en-US" sz="3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altLang="en-US" sz="3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𝟏𝟕𝟎</m:t>
                      </m:r>
                      <m:r>
                        <a:rPr lang="en-US" altLang="en-US" sz="3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d>
                        <m:dPr>
                          <m:ctrlPr>
                            <a:rPr lang="en-US" alt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alt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𝟕𝟎</m:t>
                          </m:r>
                        </m:e>
                      </m:d>
                      <m:r>
                        <a:rPr lang="en-US" altLang="en-US" sz="3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−</m:t>
                      </m:r>
                      <m:r>
                        <a:rPr lang="en-US" altLang="en-US" sz="3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𝟏𝟎𝟎</m:t>
                      </m:r>
                    </m:oMath>
                  </m:oMathPara>
                </a14:m>
                <a:endParaRPr lang="en-US" alt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F224BDBE-504F-4DE6-9DA6-4D30B9D0A89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07890" y="5309343"/>
                <a:ext cx="6964535" cy="58477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5" name="Rectangle: Rounded Corners 3">
            <a:extLst>
              <a:ext uri="{FF2B5EF4-FFF2-40B4-BE49-F238E27FC236}">
                <a16:creationId xmlns:a16="http://schemas.microsoft.com/office/drawing/2014/main" id="{1C8C4994-D8D0-48A3-B6E6-C7A5B3E230C7}"/>
              </a:ext>
            </a:extLst>
          </p:cNvPr>
          <p:cNvSpPr/>
          <p:nvPr/>
        </p:nvSpPr>
        <p:spPr>
          <a:xfrm>
            <a:off x="9418360" y="339795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ỜI GIAN</a:t>
            </a:r>
          </a:p>
        </p:txBody>
      </p:sp>
      <p:sp>
        <p:nvSpPr>
          <p:cNvPr id="136" name="Rectangle: Rounded Corners 174">
            <a:extLst>
              <a:ext uri="{FF2B5EF4-FFF2-40B4-BE49-F238E27FC236}">
                <a16:creationId xmlns:a16="http://schemas.microsoft.com/office/drawing/2014/main" id="{19D0268E-7B8C-44D2-8767-3536C036C2AE}"/>
              </a:ext>
            </a:extLst>
          </p:cNvPr>
          <p:cNvSpPr/>
          <p:nvPr/>
        </p:nvSpPr>
        <p:spPr>
          <a:xfrm>
            <a:off x="9418360" y="339795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10</a:t>
            </a:r>
          </a:p>
        </p:txBody>
      </p:sp>
      <p:sp>
        <p:nvSpPr>
          <p:cNvPr id="137" name="Rectangle: Rounded Corners 175">
            <a:extLst>
              <a:ext uri="{FF2B5EF4-FFF2-40B4-BE49-F238E27FC236}">
                <a16:creationId xmlns:a16="http://schemas.microsoft.com/office/drawing/2014/main" id="{AB9464E7-24FF-4E47-953D-F8ED532F67B8}"/>
              </a:ext>
            </a:extLst>
          </p:cNvPr>
          <p:cNvSpPr/>
          <p:nvPr/>
        </p:nvSpPr>
        <p:spPr>
          <a:xfrm>
            <a:off x="9418360" y="339795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9</a:t>
            </a:r>
          </a:p>
        </p:txBody>
      </p:sp>
      <p:sp>
        <p:nvSpPr>
          <p:cNvPr id="138" name="Rectangle: Rounded Corners 176">
            <a:extLst>
              <a:ext uri="{FF2B5EF4-FFF2-40B4-BE49-F238E27FC236}">
                <a16:creationId xmlns:a16="http://schemas.microsoft.com/office/drawing/2014/main" id="{03C3A8DE-DD43-4189-BAC5-BE7883C345BA}"/>
              </a:ext>
            </a:extLst>
          </p:cNvPr>
          <p:cNvSpPr/>
          <p:nvPr/>
        </p:nvSpPr>
        <p:spPr>
          <a:xfrm>
            <a:off x="9418360" y="339795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8</a:t>
            </a:r>
          </a:p>
        </p:txBody>
      </p:sp>
      <p:sp>
        <p:nvSpPr>
          <p:cNvPr id="139" name="Rectangle: Rounded Corners 177">
            <a:extLst>
              <a:ext uri="{FF2B5EF4-FFF2-40B4-BE49-F238E27FC236}">
                <a16:creationId xmlns:a16="http://schemas.microsoft.com/office/drawing/2014/main" id="{60A48234-A2D5-4D11-8A10-800C9F618C38}"/>
              </a:ext>
            </a:extLst>
          </p:cNvPr>
          <p:cNvSpPr/>
          <p:nvPr/>
        </p:nvSpPr>
        <p:spPr>
          <a:xfrm>
            <a:off x="9418360" y="339795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7</a:t>
            </a:r>
          </a:p>
        </p:txBody>
      </p:sp>
      <p:sp>
        <p:nvSpPr>
          <p:cNvPr id="140" name="Rectangle: Rounded Corners 178">
            <a:extLst>
              <a:ext uri="{FF2B5EF4-FFF2-40B4-BE49-F238E27FC236}">
                <a16:creationId xmlns:a16="http://schemas.microsoft.com/office/drawing/2014/main" id="{35479BF3-D49E-40C1-A303-EB100D647A2C}"/>
              </a:ext>
            </a:extLst>
          </p:cNvPr>
          <p:cNvSpPr/>
          <p:nvPr/>
        </p:nvSpPr>
        <p:spPr>
          <a:xfrm>
            <a:off x="9418360" y="339795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6</a:t>
            </a:r>
          </a:p>
        </p:txBody>
      </p:sp>
      <p:sp>
        <p:nvSpPr>
          <p:cNvPr id="141" name="Rectangle: Rounded Corners 179">
            <a:extLst>
              <a:ext uri="{FF2B5EF4-FFF2-40B4-BE49-F238E27FC236}">
                <a16:creationId xmlns:a16="http://schemas.microsoft.com/office/drawing/2014/main" id="{269EEE0E-9BCC-4E3B-965B-D7132EA61405}"/>
              </a:ext>
            </a:extLst>
          </p:cNvPr>
          <p:cNvSpPr/>
          <p:nvPr/>
        </p:nvSpPr>
        <p:spPr>
          <a:xfrm>
            <a:off x="9418360" y="339795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5</a:t>
            </a:r>
          </a:p>
        </p:txBody>
      </p:sp>
      <p:sp>
        <p:nvSpPr>
          <p:cNvPr id="142" name="Rectangle: Rounded Corners 180">
            <a:extLst>
              <a:ext uri="{FF2B5EF4-FFF2-40B4-BE49-F238E27FC236}">
                <a16:creationId xmlns:a16="http://schemas.microsoft.com/office/drawing/2014/main" id="{29D9AEE1-47CC-4354-A148-5E30BF46145F}"/>
              </a:ext>
            </a:extLst>
          </p:cNvPr>
          <p:cNvSpPr/>
          <p:nvPr/>
        </p:nvSpPr>
        <p:spPr>
          <a:xfrm>
            <a:off x="9418360" y="339795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4</a:t>
            </a:r>
          </a:p>
        </p:txBody>
      </p:sp>
      <p:sp>
        <p:nvSpPr>
          <p:cNvPr id="143" name="Rectangle: Rounded Corners 181">
            <a:extLst>
              <a:ext uri="{FF2B5EF4-FFF2-40B4-BE49-F238E27FC236}">
                <a16:creationId xmlns:a16="http://schemas.microsoft.com/office/drawing/2014/main" id="{626A9064-E0EC-4695-9A2D-68D261563429}"/>
              </a:ext>
            </a:extLst>
          </p:cNvPr>
          <p:cNvSpPr/>
          <p:nvPr/>
        </p:nvSpPr>
        <p:spPr>
          <a:xfrm>
            <a:off x="9418360" y="339795"/>
            <a:ext cx="2292627" cy="1103243"/>
          </a:xfrm>
          <a:prstGeom prst="round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3</a:t>
            </a:r>
          </a:p>
        </p:txBody>
      </p:sp>
      <p:sp>
        <p:nvSpPr>
          <p:cNvPr id="144" name="Rectangle: Rounded Corners 182">
            <a:extLst>
              <a:ext uri="{FF2B5EF4-FFF2-40B4-BE49-F238E27FC236}">
                <a16:creationId xmlns:a16="http://schemas.microsoft.com/office/drawing/2014/main" id="{7139EAB7-BB13-4A66-AC99-D958CF8D3077}"/>
              </a:ext>
            </a:extLst>
          </p:cNvPr>
          <p:cNvSpPr/>
          <p:nvPr/>
        </p:nvSpPr>
        <p:spPr>
          <a:xfrm>
            <a:off x="9418360" y="339795"/>
            <a:ext cx="2292627" cy="1103243"/>
          </a:xfrm>
          <a:prstGeom prst="round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2</a:t>
            </a:r>
          </a:p>
        </p:txBody>
      </p:sp>
      <p:sp>
        <p:nvSpPr>
          <p:cNvPr id="145" name="Rectangle: Rounded Corners 183">
            <a:extLst>
              <a:ext uri="{FF2B5EF4-FFF2-40B4-BE49-F238E27FC236}">
                <a16:creationId xmlns:a16="http://schemas.microsoft.com/office/drawing/2014/main" id="{ABCFC908-4A8E-4712-84E1-B7DA82BDB28E}"/>
              </a:ext>
            </a:extLst>
          </p:cNvPr>
          <p:cNvSpPr/>
          <p:nvPr/>
        </p:nvSpPr>
        <p:spPr>
          <a:xfrm>
            <a:off x="9418360" y="339795"/>
            <a:ext cx="2292627" cy="1103243"/>
          </a:xfrm>
          <a:prstGeom prst="round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1</a:t>
            </a:r>
          </a:p>
        </p:txBody>
      </p:sp>
      <p:sp>
        <p:nvSpPr>
          <p:cNvPr id="146" name="Rectangle: Rounded Corners 184">
            <a:extLst>
              <a:ext uri="{FF2B5EF4-FFF2-40B4-BE49-F238E27FC236}">
                <a16:creationId xmlns:a16="http://schemas.microsoft.com/office/drawing/2014/main" id="{C67EF565-C055-4BE0-8792-295438B1ED72}"/>
              </a:ext>
            </a:extLst>
          </p:cNvPr>
          <p:cNvSpPr/>
          <p:nvPr/>
        </p:nvSpPr>
        <p:spPr>
          <a:xfrm>
            <a:off x="9418360" y="339795"/>
            <a:ext cx="2292627" cy="1103243"/>
          </a:xfrm>
          <a:prstGeom prst="round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0</a:t>
            </a:r>
          </a:p>
        </p:txBody>
      </p:sp>
      <p:sp>
        <p:nvSpPr>
          <p:cNvPr id="147" name="Rectangle: Rounded Corners 186">
            <a:extLst>
              <a:ext uri="{FF2B5EF4-FFF2-40B4-BE49-F238E27FC236}">
                <a16:creationId xmlns:a16="http://schemas.microsoft.com/office/drawing/2014/main" id="{901F5120-B959-49E0-BF4B-E6169EEEAC0A}"/>
              </a:ext>
            </a:extLst>
          </p:cNvPr>
          <p:cNvSpPr/>
          <p:nvPr/>
        </p:nvSpPr>
        <p:spPr>
          <a:xfrm>
            <a:off x="9418360" y="339795"/>
            <a:ext cx="2292627" cy="1103243"/>
          </a:xfrm>
          <a:prstGeom prst="round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ẾT GIỜ</a:t>
            </a:r>
          </a:p>
        </p:txBody>
      </p:sp>
    </p:spTree>
    <p:extLst>
      <p:ext uri="{BB962C8B-B14F-4D97-AF65-F5344CB8AC3E}">
        <p14:creationId xmlns:p14="http://schemas.microsoft.com/office/powerpoint/2010/main" val="37180199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 nodeType="clickPar">
                      <p:stCondLst>
                        <p:cond delay="0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6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0" dur="792" accel="50000">
                                          <p:stCondLst>
                                            <p:cond delay="8008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8017" tmFilter="0,0; 0.14,0.31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+0.2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783">
                                          <p:stCondLst>
                                            <p:cond delay="8017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2922" tmFilter="0.0,0.0;0.25,0.07;0.50,0.2;0.75,0.467;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5000">
                                          <p:val>
                                            <p:strVal val="ppt_y+0.026"/>
                                          </p:val>
                                        </p:tav>
                                        <p:tav tm="10000">
                                          <p:val>
                                            <p:strVal val="ppt_y+0.052"/>
                                          </p:val>
                                        </p:tav>
                                        <p:tav tm="15000">
                                          <p:val>
                                            <p:strVal val="ppt_y+0.078"/>
                                          </p:val>
                                        </p:tav>
                                        <p:tav tm="20000">
                                          <p:val>
                                            <p:strVal val="ppt_y+0.103"/>
                                          </p:val>
                                        </p:tav>
                                        <p:tav tm="30000">
                                          <p:val>
                                            <p:strVal val="ppt_y+0.151"/>
                                          </p:val>
                                        </p:tav>
                                        <p:tav tm="40000">
                                          <p:val>
                                            <p:strVal val="ppt_y+0.196"/>
                                          </p:val>
                                        </p:tav>
                                        <p:tav tm="50000">
                                          <p:val>
                                            <p:strVal val="ppt_y+0.236"/>
                                          </p:val>
                                        </p:tav>
                                        <p:tav tm="60000">
                                          <p:val>
                                            <p:strVal val="ppt_y+0.270"/>
                                          </p:val>
                                        </p:tav>
                                        <p:tav tm="70000">
                                          <p:val>
                                            <p:strVal val="ppt_y+0.297"/>
                                          </p:val>
                                        </p:tav>
                                        <p:tav tm="80000">
                                          <p:val>
                                            <p:strVal val="ppt_y+0.317"/>
                                          </p:val>
                                        </p:tav>
                                        <p:tav tm="90000">
                                          <p:val>
                                            <p:strVal val="ppt_y+0.329"/>
                                          </p:val>
                                        </p:tav>
                                        <p:tav tm="100000">
                                          <p:val>
                                            <p:strVal val="ppt_y+0.33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2922" tmFilter="0, 0; 0.125,0.2665; 0.25,0.4; 0.375,0.465; 0.5,0.5;  0.625,0.535; 0.75,0.6; 0.875,0.7335; 1,1">
                                          <p:stCondLst>
                                            <p:cond delay="2922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34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65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9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106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111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106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9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65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34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461" tmFilter="0, 0; 0.125,0.2665; 0.25,0.4; 0.375,0.465; 0.5,0.5;  0.625,0.535; 0.75,0.6; 0.875,0.7335; 1,1">
                                          <p:stCondLst>
                                            <p:cond delay="5826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11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22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3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035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037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035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3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22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11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722" tmFilter="0, 0; 0.125,0.2665; 0.25,0.4; 0.375,0.465; 0.5,0.5;  0.625,0.535; 0.75,0.6; 0.875,0.7335; 1,1">
                                          <p:stCondLst>
                                            <p:cond delay="7286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04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07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1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012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0123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012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1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07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04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792" accel="50000">
                                          <p:stCondLst>
                                            <p:cond delay="8008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ppt_h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8" dur="114">
                                          <p:stCondLst>
                                            <p:cond delay="2728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9" dur="730" decel="50000">
                                          <p:stCondLst>
                                            <p:cond delay="2842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114">
                                          <p:stCondLst>
                                            <p:cond delay="5773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1" dur="730" decel="50000">
                                          <p:stCondLst>
                                            <p:cond delay="5887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" dur="114">
                                          <p:stCondLst>
                                            <p:cond delay="7225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3" dur="730" decel="50000">
                                          <p:stCondLst>
                                            <p:cond delay="733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4" dur="114">
                                          <p:stCondLst>
                                            <p:cond delay="7955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5" dur="730" decel="50000">
                                          <p:stCondLst>
                                            <p:cond delay="807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</p:cBhvr>
                                      <p:to x="100000" y="100000"/>
                                    </p:animScale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87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26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48" dur="837" accel="50000">
                                          <p:stCondLst>
                                            <p:cond delay="8463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8472" tmFilter="0,0; 0.14,0.31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+0.2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828">
                                          <p:stCondLst>
                                            <p:cond delay="8472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3088" tmFilter="0.0,0.0;0.25,0.07;0.50,0.2;0.75,0.467;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5000">
                                          <p:val>
                                            <p:strVal val="ppt_y+0.026"/>
                                          </p:val>
                                        </p:tav>
                                        <p:tav tm="10000">
                                          <p:val>
                                            <p:strVal val="ppt_y+0.052"/>
                                          </p:val>
                                        </p:tav>
                                        <p:tav tm="15000">
                                          <p:val>
                                            <p:strVal val="ppt_y+0.078"/>
                                          </p:val>
                                        </p:tav>
                                        <p:tav tm="20000">
                                          <p:val>
                                            <p:strVal val="ppt_y+0.103"/>
                                          </p:val>
                                        </p:tav>
                                        <p:tav tm="30000">
                                          <p:val>
                                            <p:strVal val="ppt_y+0.151"/>
                                          </p:val>
                                        </p:tav>
                                        <p:tav tm="40000">
                                          <p:val>
                                            <p:strVal val="ppt_y+0.196"/>
                                          </p:val>
                                        </p:tav>
                                        <p:tav tm="50000">
                                          <p:val>
                                            <p:strVal val="ppt_y+0.236"/>
                                          </p:val>
                                        </p:tav>
                                        <p:tav tm="60000">
                                          <p:val>
                                            <p:strVal val="ppt_y+0.270"/>
                                          </p:val>
                                        </p:tav>
                                        <p:tav tm="70000">
                                          <p:val>
                                            <p:strVal val="ppt_y+0.297"/>
                                          </p:val>
                                        </p:tav>
                                        <p:tav tm="80000">
                                          <p:val>
                                            <p:strVal val="ppt_y+0.317"/>
                                          </p:val>
                                        </p:tav>
                                        <p:tav tm="90000">
                                          <p:val>
                                            <p:strVal val="ppt_y+0.329"/>
                                          </p:val>
                                        </p:tav>
                                        <p:tav tm="100000">
                                          <p:val>
                                            <p:strVal val="ppt_y+0.33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3088" tmFilter="0, 0; 0.125,0.2665; 0.25,0.4; 0.375,0.465; 0.5,0.5;  0.625,0.535; 0.75,0.6; 0.875,0.7335; 1,1">
                                          <p:stCondLst>
                                            <p:cond delay="3088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34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65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9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106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111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106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9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65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34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544" tmFilter="0, 0; 0.125,0.2665; 0.25,0.4; 0.375,0.465; 0.5,0.5;  0.625,0.535; 0.75,0.6; 0.875,0.7335; 1,1">
                                          <p:stCondLst>
                                            <p:cond delay="6157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11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22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3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035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037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035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3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22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11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763" tmFilter="0, 0; 0.125,0.2665; 0.25,0.4; 0.375,0.465; 0.5,0.5;  0.625,0.535; 0.75,0.6; 0.875,0.7335; 1,1">
                                          <p:stCondLst>
                                            <p:cond delay="770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04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07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1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012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0123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012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1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07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04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837" accel="50000">
                                          <p:stCondLst>
                                            <p:cond delay="8463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ppt_h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6" dur="121">
                                          <p:stCondLst>
                                            <p:cond delay="2883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7" dur="772" decel="50000">
                                          <p:stCondLst>
                                            <p:cond delay="3004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8" dur="121">
                                          <p:stCondLst>
                                            <p:cond delay="6101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9" dur="772" decel="50000">
                                          <p:stCondLst>
                                            <p:cond delay="6222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0" dur="121">
                                          <p:stCondLst>
                                            <p:cond delay="7635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1" dur="772" decel="50000">
                                          <p:stCondLst>
                                            <p:cond delay="7756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2" dur="121">
                                          <p:stCondLst>
                                            <p:cond delay="8407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3" dur="772" decel="50000">
                                          <p:stCondLst>
                                            <p:cond delay="8528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100000"/>
                                    </p:animScale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92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26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6" dur="792" accel="50000">
                                          <p:stCondLst>
                                            <p:cond delay="8008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8017" tmFilter="0,0; 0.14,0.31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+0.2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783">
                                          <p:stCondLst>
                                            <p:cond delay="8017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922" tmFilter="0.0,0.0;0.25,0.07;0.50,0.2;0.75,0.467;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5000">
                                          <p:val>
                                            <p:strVal val="ppt_y+0.026"/>
                                          </p:val>
                                        </p:tav>
                                        <p:tav tm="10000">
                                          <p:val>
                                            <p:strVal val="ppt_y+0.052"/>
                                          </p:val>
                                        </p:tav>
                                        <p:tav tm="15000">
                                          <p:val>
                                            <p:strVal val="ppt_y+0.078"/>
                                          </p:val>
                                        </p:tav>
                                        <p:tav tm="20000">
                                          <p:val>
                                            <p:strVal val="ppt_y+0.103"/>
                                          </p:val>
                                        </p:tav>
                                        <p:tav tm="30000">
                                          <p:val>
                                            <p:strVal val="ppt_y+0.151"/>
                                          </p:val>
                                        </p:tav>
                                        <p:tav tm="40000">
                                          <p:val>
                                            <p:strVal val="ppt_y+0.196"/>
                                          </p:val>
                                        </p:tav>
                                        <p:tav tm="50000">
                                          <p:val>
                                            <p:strVal val="ppt_y+0.236"/>
                                          </p:val>
                                        </p:tav>
                                        <p:tav tm="60000">
                                          <p:val>
                                            <p:strVal val="ppt_y+0.270"/>
                                          </p:val>
                                        </p:tav>
                                        <p:tav tm="70000">
                                          <p:val>
                                            <p:strVal val="ppt_y+0.297"/>
                                          </p:val>
                                        </p:tav>
                                        <p:tav tm="80000">
                                          <p:val>
                                            <p:strVal val="ppt_y+0.317"/>
                                          </p:val>
                                        </p:tav>
                                        <p:tav tm="90000">
                                          <p:val>
                                            <p:strVal val="ppt_y+0.329"/>
                                          </p:val>
                                        </p:tav>
                                        <p:tav tm="100000">
                                          <p:val>
                                            <p:strVal val="ppt_y+0.33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2922" tmFilter="0, 0; 0.125,0.2665; 0.25,0.4; 0.375,0.465; 0.5,0.5;  0.625,0.535; 0.75,0.6; 0.875,0.7335; 1,1">
                                          <p:stCondLst>
                                            <p:cond delay="2922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34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65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9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106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111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106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9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65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34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461" tmFilter="0, 0; 0.125,0.2665; 0.25,0.4; 0.375,0.465; 0.5,0.5;  0.625,0.535; 0.75,0.6; 0.875,0.7335; 1,1">
                                          <p:stCondLst>
                                            <p:cond delay="5826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11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22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3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035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037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035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3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22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11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722" tmFilter="0, 0; 0.125,0.2665; 0.25,0.4; 0.375,0.465; 0.5,0.5;  0.625,0.535; 0.75,0.6; 0.875,0.7335; 1,1">
                                          <p:stCondLst>
                                            <p:cond delay="7286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04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07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1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012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0123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012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1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07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04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792" accel="50000">
                                          <p:stCondLst>
                                            <p:cond delay="8008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ppt_h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4" dur="114">
                                          <p:stCondLst>
                                            <p:cond delay="2728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5" dur="730" decel="50000">
                                          <p:stCondLst>
                                            <p:cond delay="2842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6" dur="114">
                                          <p:stCondLst>
                                            <p:cond delay="5773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7" dur="730" decel="50000">
                                          <p:stCondLst>
                                            <p:cond delay="5887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8" dur="114">
                                          <p:stCondLst>
                                            <p:cond delay="7225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9" dur="730" decel="50000">
                                          <p:stCondLst>
                                            <p:cond delay="733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0" dur="114">
                                          <p:stCondLst>
                                            <p:cond delay="7955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1" dur="730" decel="50000">
                                          <p:stCondLst>
                                            <p:cond delay="807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</p:cBhvr>
                                      <p:to x="100000" y="100000"/>
                                    </p:animScale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87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9131 -0.01389 L -0.19131 -0.01389 C -0.19583 -0.01112 -0.20052 -0.00857 -0.20468 -0.0051 C -0.21267 0.00162 -0.21944 0.01134 -0.22795 0.01712 C -0.24479 0.02824 -0.25902 0.03703 -0.27465 0.05277 C -0.28142 0.05925 -0.2868 0.06527 -0.29461 0.07037 C -0.30017 0.07407 -0.30555 0.0787 -0.31128 0.08148 C -0.31614 0.08379 -0.32135 0.08449 -0.32638 0.08611 L -0.46805 0.08379 C -0.47326 0.08333 -0.47743 0.07731 -0.48142 0.07268 C -0.50729 0.04097 -0.47569 0.07037 -0.49305 0.05486 C -0.51649 0.06018 -0.48628 0.05208 -0.51961 0.06828 C -0.571 0.09305 -0.50034 0.05763 -0.55972 0.09259 C -0.56232 0.09421 -0.56527 0.09444 -0.56805 0.0949 C -0.58142 0.09722 -0.59461 0.0993 -0.60798 0.10162 C -0.61076 0.1037 -0.61319 0.10694 -0.61631 0.10833 C -0.64913 0.1206 -0.66232 0.11342 -0.70138 0.11041 C -0.70746 0.10833 -0.71388 0.10717 -0.71961 0.1037 C -0.72413 0.10115 -0.72725 0.09583 -0.73142 0.09259 C -0.73281 0.09143 -0.73472 0.0912 -0.73628 0.0905 C -0.74461 0.0824 -0.75156 0.07037 -0.76128 0.06597 C -0.76822 0.06296 -0.76493 0.06504 -0.77135 0.05925 C -0.77239 0.05717 -0.77378 0.05509 -0.77465 0.05277 C -0.77586 0.04976 -0.77795 0.04375 -0.77795 0.04375 L 0.21875 0.38611 L 0.35869 0.28379 L 0.30869 0.10833 L 0.30869 0.10833 L 0.42362 0.26388 C 0.41146 0.27546 0.41546 0.27037 0.41042 0.27708 L 0.41042 0.27708 " pathEditMode="relative" ptsTypes="AAAAAAAAAAAAAAAAAAAAAAAAAAAAAAA">
                                      <p:cBhvr>
                                        <p:cTn id="84" dur="28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8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96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88" restart="whenNotActive" fill="hold" evtFilter="cancelBubble" nodeType="interactiveSeq">
                <p:stCondLst>
                  <p:cond evt="onClick" delay="0">
                    <p:tgtEl>
                      <p:spTgt spid="1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9" fill="hold">
                      <p:stCondLst>
                        <p:cond delay="0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2" dur="500" tmFilter="0, 0; .2, .5; .8, .5; 1, 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3" dur="250" autoRev="1" fill="hold"/>
                                        <p:tgtEl>
                                          <p:spTgt spid="13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500"/>
                            </p:stCondLst>
                            <p:childTnLst>
                              <p:par>
                                <p:cTn id="9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1500"/>
                            </p:stCondLst>
                            <p:childTnLst>
                              <p:par>
                                <p:cTn id="9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2500"/>
                            </p:stCondLst>
                            <p:childTnLst>
                              <p:par>
                                <p:cTn id="10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3500"/>
                            </p:stCondLst>
                            <p:childTnLst>
                              <p:par>
                                <p:cTn id="10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4500"/>
                            </p:stCondLst>
                            <p:childTnLst>
                              <p:par>
                                <p:cTn id="10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5500"/>
                            </p:stCondLst>
                            <p:childTnLst>
                              <p:par>
                                <p:cTn id="11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6500"/>
                            </p:stCondLst>
                            <p:childTnLst>
                              <p:par>
                                <p:cTn id="1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7500"/>
                            </p:stCondLst>
                            <p:childTnLst>
                              <p:par>
                                <p:cTn id="1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8500"/>
                            </p:stCondLst>
                            <p:childTnLst>
                              <p:par>
                                <p:cTn id="1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9500"/>
                            </p:stCondLst>
                            <p:childTnLst>
                              <p:par>
                                <p:cTn id="1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10500"/>
                            </p:stCondLst>
                            <p:childTnLst>
                              <p:par>
                                <p:cTn id="12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11500"/>
                            </p:stCondLst>
                            <p:childTnLst>
                              <p:par>
                                <p:cTn id="12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larm clo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5"/>
                  </p:tgtEl>
                </p:cond>
              </p:nextCondLst>
            </p:seq>
          </p:childTnLst>
        </p:cTn>
      </p:par>
    </p:tnLst>
    <p:bldLst>
      <p:bldP spid="19" grpId="0" animBg="1"/>
      <p:bldP spid="21" grpId="0" animBg="1"/>
      <p:bldP spid="45" grpId="0"/>
      <p:bldP spid="135" grpId="0" animBg="1"/>
      <p:bldP spid="136" grpId="0" animBg="1"/>
      <p:bldP spid="137" grpId="0" animBg="1"/>
      <p:bldP spid="138" grpId="0" animBg="1"/>
      <p:bldP spid="139" grpId="0" animBg="1"/>
      <p:bldP spid="140" grpId="0" animBg="1"/>
      <p:bldP spid="141" grpId="0" animBg="1"/>
      <p:bldP spid="142" grpId="0" animBg="1"/>
      <p:bldP spid="143" grpId="0" animBg="1"/>
      <p:bldP spid="144" grpId="0" animBg="1"/>
      <p:bldP spid="145" grpId="0" animBg="1"/>
      <p:bldP spid="146" grpId="0" animBg="1"/>
      <p:bldP spid="147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Hình ảnh 4">
            <a:extLst>
              <a:ext uri="{FF2B5EF4-FFF2-40B4-BE49-F238E27FC236}">
                <a16:creationId xmlns:a16="http://schemas.microsoft.com/office/drawing/2014/main" id="{EBC17F6A-224E-4813-99B0-B26AD680188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4098" name="Text Box 4">
            <a:extLst>
              <a:ext uri="{FF2B5EF4-FFF2-40B4-BE49-F238E27FC236}">
                <a16:creationId xmlns:a16="http://schemas.microsoft.com/office/drawing/2014/main" id="{23463F86-C9C7-4766-84C7-4C923486D6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794" y="397671"/>
            <a:ext cx="2514600" cy="110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600" b="1" i="1" dirty="0" err="1">
                <a:ln w="12700" cmpd="sng">
                  <a:solidFill>
                    <a:schemeClr val="accent4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6600" b="1" i="1" dirty="0">
                <a:ln w="12700" cmpd="sng">
                  <a:solidFill>
                    <a:schemeClr val="accent4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</a:p>
        </p:txBody>
      </p:sp>
      <p:sp>
        <p:nvSpPr>
          <p:cNvPr id="4099" name="WordArt 12">
            <a:extLst>
              <a:ext uri="{FF2B5EF4-FFF2-40B4-BE49-F238E27FC236}">
                <a16:creationId xmlns:a16="http://schemas.microsoft.com/office/drawing/2014/main" id="{1A31E785-8605-4819-B3D3-FBC71024F7DD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905794" y="1874840"/>
            <a:ext cx="8610600" cy="2108197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1327"/>
              </a:avLst>
            </a:prstTxWarp>
          </a:bodyPr>
          <a:lstStyle/>
          <a:p>
            <a:pPr algn="ctr"/>
            <a:r>
              <a:rPr lang="en-US" sz="1200" b="1" kern="10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HÉP TRỪ SỐ NGUYÊN.</a:t>
            </a:r>
          </a:p>
          <a:p>
            <a:pPr algn="ctr"/>
            <a:r>
              <a:rPr lang="en-US" sz="1200" b="1" kern="10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QUY TẮC DẤU NGOẶC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>
            <a:extLst>
              <a:ext uri="{FF2B5EF4-FFF2-40B4-BE49-F238E27FC236}">
                <a16:creationId xmlns:a16="http://schemas.microsoft.com/office/drawing/2014/main" id="{7DC12B1A-7E33-4B13-95AD-5493ABC5A1F7}"/>
              </a:ext>
            </a:extLst>
          </p:cNvPr>
          <p:cNvSpPr/>
          <p:nvPr/>
        </p:nvSpPr>
        <p:spPr>
          <a:xfrm>
            <a:off x="2047875" y="1714500"/>
            <a:ext cx="8001000" cy="2590800"/>
          </a:xfrm>
          <a:prstGeom prst="rect">
            <a:avLst/>
          </a:prstGeom>
          <a:solidFill>
            <a:sysClr val="window" lastClr="FFFFFF">
              <a:alpha val="69000"/>
            </a:sysClr>
          </a:solidFill>
          <a:ln w="25400" cap="flat" cmpd="sng" algn="ctr">
            <a:solidFill>
              <a:sysClr val="window" lastClr="FFFFFF"/>
            </a:solidFill>
            <a:prstDash val="solid"/>
          </a:ln>
          <a:effectLst/>
        </p:spPr>
        <p:txBody>
          <a:bodyPr anchor="ctr"/>
          <a:lstStyle/>
          <a:p>
            <a:pPr algn="ctr" eaLnBrk="1" hangingPunct="1">
              <a:defRPr/>
            </a:pPr>
            <a:endParaRPr lang="en-US" sz="1800" kern="0">
              <a:solidFill>
                <a:prstClr val="white"/>
              </a:solidFill>
              <a:latin typeface="Calibri"/>
              <a:cs typeface="+mn-cs"/>
            </a:endParaRPr>
          </a:p>
        </p:txBody>
      </p:sp>
      <p:sp>
        <p:nvSpPr>
          <p:cNvPr id="34" name="Rectangle 33">
            <a:hlinkClick r:id="rId4" action="ppaction://hlinksldjump"/>
            <a:extLst>
              <a:ext uri="{FF2B5EF4-FFF2-40B4-BE49-F238E27FC236}">
                <a16:creationId xmlns:a16="http://schemas.microsoft.com/office/drawing/2014/main" id="{D9DB6BC8-0A45-4C63-A8E6-139AD152417E}"/>
              </a:ext>
            </a:extLst>
          </p:cNvPr>
          <p:cNvSpPr/>
          <p:nvPr/>
        </p:nvSpPr>
        <p:spPr>
          <a:xfrm>
            <a:off x="8895286" y="6107879"/>
            <a:ext cx="1524000" cy="457200"/>
          </a:xfrm>
          <a:prstGeom prst="rect">
            <a:avLst/>
          </a:prstGeom>
          <a:gradFill rotWithShape="1">
            <a:gsLst>
              <a:gs pos="0">
                <a:srgbClr val="CC4757">
                  <a:shade val="51000"/>
                  <a:satMod val="130000"/>
                </a:srgbClr>
              </a:gs>
              <a:gs pos="80000">
                <a:srgbClr val="CC4757">
                  <a:shade val="93000"/>
                  <a:satMod val="130000"/>
                </a:srgbClr>
              </a:gs>
              <a:gs pos="100000">
                <a:srgbClr val="CC4757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anchor="ctr"/>
          <a:lstStyle/>
          <a:p>
            <a:pPr algn="ctr" eaLnBrk="1" hangingPunct="1">
              <a:defRPr/>
            </a:pPr>
            <a:r>
              <a:rPr lang="en-US" sz="1800" b="1" kern="0" dirty="0">
                <a:solidFill>
                  <a:prstClr val="white"/>
                </a:solidFill>
                <a:latin typeface="Calibri"/>
                <a:cs typeface="+mn-cs"/>
                <a:hlinkClick r:id="rId5" action="ppaction://hlinksldjump"/>
              </a:rPr>
              <a:t>TIẾP</a:t>
            </a:r>
            <a:endParaRPr lang="en-US" sz="1800" b="1" kern="0" dirty="0">
              <a:solidFill>
                <a:prstClr val="white"/>
              </a:solidFill>
              <a:latin typeface="Calibri"/>
              <a:cs typeface="+mn-cs"/>
            </a:endParaRPr>
          </a:p>
        </p:txBody>
      </p:sp>
      <p:pic>
        <p:nvPicPr>
          <p:cNvPr id="43" name="Picture 42">
            <a:extLst>
              <a:ext uri="{FF2B5EF4-FFF2-40B4-BE49-F238E27FC236}">
                <a16:creationId xmlns:a16="http://schemas.microsoft.com/office/drawing/2014/main" id="{09372BAA-4D6B-476C-8888-6F2F92A7BC7B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3090190">
            <a:off x="9330531" y="4463257"/>
            <a:ext cx="2420937" cy="2419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" name="Rectangle 34">
            <a:extLst>
              <a:ext uri="{FF2B5EF4-FFF2-40B4-BE49-F238E27FC236}">
                <a16:creationId xmlns:a16="http://schemas.microsoft.com/office/drawing/2014/main" id="{EF93F73B-BAD7-4FEF-8C3B-915E7222E25F}"/>
              </a:ext>
            </a:extLst>
          </p:cNvPr>
          <p:cNvSpPr/>
          <p:nvPr/>
        </p:nvSpPr>
        <p:spPr>
          <a:xfrm>
            <a:off x="1895475" y="1430338"/>
            <a:ext cx="8001000" cy="2590800"/>
          </a:xfrm>
          <a:prstGeom prst="rect">
            <a:avLst/>
          </a:prstGeom>
          <a:solidFill>
            <a:schemeClr val="bg1">
              <a:alpha val="69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800">
              <a:solidFill>
                <a:prstClr val="white"/>
              </a:solidFill>
            </a:endParaRPr>
          </a:p>
        </p:txBody>
      </p:sp>
      <p:grpSp>
        <p:nvGrpSpPr>
          <p:cNvPr id="36" name="cau a">
            <a:extLst>
              <a:ext uri="{FF2B5EF4-FFF2-40B4-BE49-F238E27FC236}">
                <a16:creationId xmlns:a16="http://schemas.microsoft.com/office/drawing/2014/main" id="{3A5A6544-3C0A-4143-94C6-40C5772D2722}"/>
              </a:ext>
            </a:extLst>
          </p:cNvPr>
          <p:cNvGrpSpPr>
            <a:grpSpLocks/>
          </p:cNvGrpSpPr>
          <p:nvPr/>
        </p:nvGrpSpPr>
        <p:grpSpPr bwMode="auto">
          <a:xfrm>
            <a:off x="2168525" y="2949575"/>
            <a:ext cx="3616325" cy="1077913"/>
            <a:chOff x="650211" y="3570787"/>
            <a:chExt cx="3616989" cy="1077413"/>
          </a:xfrm>
        </p:grpSpPr>
        <p:pic>
          <p:nvPicPr>
            <p:cNvPr id="131166" name="Picture 36">
              <a:extLst>
                <a:ext uri="{FF2B5EF4-FFF2-40B4-BE49-F238E27FC236}">
                  <a16:creationId xmlns:a16="http://schemas.microsoft.com/office/drawing/2014/main" id="{2D8C3E1D-2E32-4B71-BB07-C5073114B69A}"/>
                </a:ext>
              </a:extLst>
            </p:cNvPr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6563" b="16270"/>
            <a:stretch>
              <a:fillRect/>
            </a:stretch>
          </p:blipFill>
          <p:spPr bwMode="auto">
            <a:xfrm>
              <a:off x="650211" y="3570787"/>
              <a:ext cx="3616989" cy="10774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8" name="Rectangle 37">
              <a:extLst>
                <a:ext uri="{FF2B5EF4-FFF2-40B4-BE49-F238E27FC236}">
                  <a16:creationId xmlns:a16="http://schemas.microsoft.com/office/drawing/2014/main" id="{B108B19C-BDC3-4B10-9B6E-FA67A71A4E63}"/>
                </a:ext>
              </a:extLst>
            </p:cNvPr>
            <p:cNvSpPr/>
            <p:nvPr/>
          </p:nvSpPr>
          <p:spPr>
            <a:xfrm>
              <a:off x="2306317" y="3729126"/>
              <a:ext cx="514980" cy="830612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r>
                <a:rPr lang="en-US" sz="4800" b="1" dirty="0">
                  <a:ln w="10160">
                    <a:solidFill>
                      <a:srgbClr val="46A6BD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38100" dist="22860" dir="5400000" algn="tl" rotWithShape="0">
                      <a:srgbClr val="000000">
                        <a:alpha val="30000"/>
                      </a:srgbClr>
                    </a:outerShdw>
                  </a:effectLst>
                  <a:latin typeface="UTM Habano" panose="02040603050506020204" pitchFamily="18" charset="0"/>
                </a:rPr>
                <a:t>5</a:t>
              </a:r>
            </a:p>
          </p:txBody>
        </p:sp>
      </p:grpSp>
      <p:grpSp>
        <p:nvGrpSpPr>
          <p:cNvPr id="42" name="cau c">
            <a:extLst>
              <a:ext uri="{FF2B5EF4-FFF2-40B4-BE49-F238E27FC236}">
                <a16:creationId xmlns:a16="http://schemas.microsoft.com/office/drawing/2014/main" id="{F40D30D9-D19D-4684-B643-E241ACEBAF0B}"/>
              </a:ext>
            </a:extLst>
          </p:cNvPr>
          <p:cNvGrpSpPr>
            <a:grpSpLocks/>
          </p:cNvGrpSpPr>
          <p:nvPr/>
        </p:nvGrpSpPr>
        <p:grpSpPr bwMode="auto">
          <a:xfrm>
            <a:off x="6230938" y="1703388"/>
            <a:ext cx="3617912" cy="1077912"/>
            <a:chOff x="4755813" y="3570786"/>
            <a:chExt cx="3616989" cy="1077413"/>
          </a:xfrm>
        </p:grpSpPr>
        <p:pic>
          <p:nvPicPr>
            <p:cNvPr id="131164" name="Picture 43">
              <a:extLst>
                <a:ext uri="{FF2B5EF4-FFF2-40B4-BE49-F238E27FC236}">
                  <a16:creationId xmlns:a16="http://schemas.microsoft.com/office/drawing/2014/main" id="{104D264E-9E22-4BB6-9EE9-95C99E2B2B3E}"/>
                </a:ext>
              </a:extLst>
            </p:cNvPr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6563" b="16270"/>
            <a:stretch>
              <a:fillRect/>
            </a:stretch>
          </p:blipFill>
          <p:spPr bwMode="auto">
            <a:xfrm>
              <a:off x="4755813" y="3570786"/>
              <a:ext cx="3616989" cy="10774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5" name="Rectangle 44">
              <a:extLst>
                <a:ext uri="{FF2B5EF4-FFF2-40B4-BE49-F238E27FC236}">
                  <a16:creationId xmlns:a16="http://schemas.microsoft.com/office/drawing/2014/main" id="{4C6C55A8-1409-4595-9711-35EB0E2EC6D2}"/>
                </a:ext>
              </a:extLst>
            </p:cNvPr>
            <p:cNvSpPr/>
            <p:nvPr/>
          </p:nvSpPr>
          <p:spPr>
            <a:xfrm>
              <a:off x="6282288" y="3729126"/>
              <a:ext cx="742322" cy="830612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r>
                <a:rPr lang="en-US" sz="4800" b="1" dirty="0">
                  <a:ln w="10160">
                    <a:solidFill>
                      <a:srgbClr val="46A6BD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38100" dist="22860" dir="5400000" algn="tl" rotWithShape="0">
                      <a:srgbClr val="000000">
                        <a:alpha val="30000"/>
                      </a:srgbClr>
                    </a:outerShdw>
                  </a:effectLst>
                  <a:latin typeface="UTM Habano" panose="02040603050506020204" pitchFamily="18" charset="0"/>
                </a:rPr>
                <a:t>-5</a:t>
              </a:r>
            </a:p>
          </p:txBody>
        </p:sp>
      </p:grpSp>
      <p:grpSp>
        <p:nvGrpSpPr>
          <p:cNvPr id="46" name="cau b">
            <a:extLst>
              <a:ext uri="{FF2B5EF4-FFF2-40B4-BE49-F238E27FC236}">
                <a16:creationId xmlns:a16="http://schemas.microsoft.com/office/drawing/2014/main" id="{4D56608C-2B9B-4352-B1A0-3EB583B76AFB}"/>
              </a:ext>
            </a:extLst>
          </p:cNvPr>
          <p:cNvGrpSpPr>
            <a:grpSpLocks/>
          </p:cNvGrpSpPr>
          <p:nvPr/>
        </p:nvGrpSpPr>
        <p:grpSpPr bwMode="auto">
          <a:xfrm>
            <a:off x="2168525" y="1779588"/>
            <a:ext cx="3616325" cy="1077912"/>
            <a:chOff x="650211" y="4711478"/>
            <a:chExt cx="3616989" cy="1077413"/>
          </a:xfrm>
        </p:grpSpPr>
        <p:pic>
          <p:nvPicPr>
            <p:cNvPr id="131162" name="Picture 46">
              <a:extLst>
                <a:ext uri="{FF2B5EF4-FFF2-40B4-BE49-F238E27FC236}">
                  <a16:creationId xmlns:a16="http://schemas.microsoft.com/office/drawing/2014/main" id="{EE66AB47-DE85-4E5A-BDBF-372A3F41FCFF}"/>
                </a:ext>
              </a:extLst>
            </p:cNvPr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6563" b="16270"/>
            <a:stretch>
              <a:fillRect/>
            </a:stretch>
          </p:blipFill>
          <p:spPr bwMode="auto">
            <a:xfrm>
              <a:off x="650211" y="4711478"/>
              <a:ext cx="3616989" cy="10774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8" name="Rectangle 47">
              <a:extLst>
                <a:ext uri="{FF2B5EF4-FFF2-40B4-BE49-F238E27FC236}">
                  <a16:creationId xmlns:a16="http://schemas.microsoft.com/office/drawing/2014/main" id="{4F80F0BC-2102-4643-8163-AC6CFDCA3AB2}"/>
                </a:ext>
              </a:extLst>
            </p:cNvPr>
            <p:cNvSpPr/>
            <p:nvPr/>
          </p:nvSpPr>
          <p:spPr>
            <a:xfrm>
              <a:off x="2025261" y="4786746"/>
              <a:ext cx="1080943" cy="830612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r>
                <a:rPr lang="en-US" sz="4800" b="1" dirty="0">
                  <a:ln w="10160">
                    <a:solidFill>
                      <a:srgbClr val="46A6BD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38100" dist="22860" dir="5400000" algn="tl" rotWithShape="0">
                      <a:srgbClr val="000000">
                        <a:alpha val="30000"/>
                      </a:srgbClr>
                    </a:outerShdw>
                  </a:effectLst>
                  <a:latin typeface="UTM Habano" panose="02040603050506020204" pitchFamily="18" charset="0"/>
                </a:rPr>
                <a:t>-35</a:t>
              </a:r>
            </a:p>
          </p:txBody>
        </p:sp>
      </p:grpSp>
      <p:grpSp>
        <p:nvGrpSpPr>
          <p:cNvPr id="49" name="cau d">
            <a:extLst>
              <a:ext uri="{FF2B5EF4-FFF2-40B4-BE49-F238E27FC236}">
                <a16:creationId xmlns:a16="http://schemas.microsoft.com/office/drawing/2014/main" id="{D97DBD25-3347-4139-81BF-5C348186B220}"/>
              </a:ext>
            </a:extLst>
          </p:cNvPr>
          <p:cNvGrpSpPr>
            <a:grpSpLocks/>
          </p:cNvGrpSpPr>
          <p:nvPr/>
        </p:nvGrpSpPr>
        <p:grpSpPr bwMode="auto">
          <a:xfrm>
            <a:off x="6230938" y="2949575"/>
            <a:ext cx="3617912" cy="1077913"/>
            <a:chOff x="4707116" y="4806539"/>
            <a:chExt cx="3616989" cy="1077413"/>
          </a:xfrm>
        </p:grpSpPr>
        <p:pic>
          <p:nvPicPr>
            <p:cNvPr id="131160" name="Picture 49">
              <a:extLst>
                <a:ext uri="{FF2B5EF4-FFF2-40B4-BE49-F238E27FC236}">
                  <a16:creationId xmlns:a16="http://schemas.microsoft.com/office/drawing/2014/main" id="{BBD1149F-3CCC-4D00-896D-899119353DB9}"/>
                </a:ext>
              </a:extLst>
            </p:cNvPr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6563" b="16270"/>
            <a:stretch>
              <a:fillRect/>
            </a:stretch>
          </p:blipFill>
          <p:spPr bwMode="auto">
            <a:xfrm>
              <a:off x="4707116" y="4806539"/>
              <a:ext cx="3616989" cy="10774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1" name="Rectangle 50">
              <a:extLst>
                <a:ext uri="{FF2B5EF4-FFF2-40B4-BE49-F238E27FC236}">
                  <a16:creationId xmlns:a16="http://schemas.microsoft.com/office/drawing/2014/main" id="{6B7B9F81-34A6-45CA-B929-29E5E0AB2BAC}"/>
                </a:ext>
              </a:extLst>
            </p:cNvPr>
            <p:cNvSpPr/>
            <p:nvPr/>
          </p:nvSpPr>
          <p:spPr>
            <a:xfrm>
              <a:off x="6203252" y="4860249"/>
              <a:ext cx="852901" cy="830612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r>
                <a:rPr lang="en-US" sz="4800" b="1" dirty="0">
                  <a:ln w="10160">
                    <a:solidFill>
                      <a:srgbClr val="46A6BD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38100" dist="22860" dir="5400000" algn="tl" rotWithShape="0">
                      <a:srgbClr val="000000">
                        <a:alpha val="30000"/>
                      </a:srgbClr>
                    </a:outerShdw>
                  </a:effectLst>
                  <a:latin typeface="UTM Habano" panose="02040603050506020204" pitchFamily="18" charset="0"/>
                </a:rPr>
                <a:t>35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Rectangle 51">
                <a:extLst>
                  <a:ext uri="{FF2B5EF4-FFF2-40B4-BE49-F238E27FC236}">
                    <a16:creationId xmlns:a16="http://schemas.microsoft.com/office/drawing/2014/main" id="{C3A69FB6-DCD3-4F6A-AED3-DC289403DE80}"/>
                  </a:ext>
                </a:extLst>
              </p:cNvPr>
              <p:cNvSpPr/>
              <p:nvPr/>
            </p:nvSpPr>
            <p:spPr>
              <a:xfrm>
                <a:off x="736600" y="34925"/>
                <a:ext cx="7437438" cy="1569660"/>
              </a:xfrm>
              <a:prstGeom prst="rect">
                <a:avLst/>
              </a:prstGeom>
              <a:solidFill>
                <a:srgbClr val="FFC000"/>
              </a:solidFill>
            </p:spPr>
            <p:txBody>
              <a:bodyPr>
                <a:spAutoFit/>
              </a:bodyPr>
              <a:lstStyle/>
              <a:p>
                <a:pPr algn="ctr" eaLnBrk="1" hangingPunct="1">
                  <a:defRPr/>
                </a:pPr>
                <a:r>
                  <a:rPr lang="en-US" sz="4800" b="1" dirty="0" err="1">
                    <a:ln w="0"/>
                    <a:solidFill>
                      <a:srgbClr val="FF0000"/>
                    </a:solidFill>
                    <a:effectLst>
                      <a:outerShdw blurRad="38100" dist="19050" dir="2700000" algn="tl" rotWithShape="0">
                        <a:prstClr val="black">
                          <a:alpha val="40000"/>
                        </a:prst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4800" b="1" dirty="0">
                    <a:ln w="0"/>
                    <a:solidFill>
                      <a:srgbClr val="FF0000"/>
                    </a:solidFill>
                    <a:effectLst>
                      <a:outerShdw blurRad="38100" dist="19050" dir="2700000" algn="tl" rotWithShape="0">
                        <a:prstClr val="black">
                          <a:alpha val="40000"/>
                        </a:prst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. </a:t>
                </a:r>
              </a:p>
              <a:p>
                <a:pPr eaLnBrk="1" hangingPunct="1">
                  <a:defRPr/>
                </a:pPr>
                <a:r>
                  <a:rPr lang="en-US" sz="4800" dirty="0" err="1">
                    <a:ln w="0"/>
                    <a:solidFill>
                      <a:prstClr val="black"/>
                    </a:solidFill>
                    <a:effectLst>
                      <a:outerShdw blurRad="38100" dist="19050" dir="2700000" algn="tl" rotWithShape="0">
                        <a:prstClr val="black">
                          <a:alpha val="40000"/>
                        </a:prst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ìm</a:t>
                </a:r>
                <a:r>
                  <a:rPr lang="en-US" sz="4800" dirty="0">
                    <a:ln w="0"/>
                    <a:solidFill>
                      <a:prstClr val="black"/>
                    </a:solidFill>
                    <a:effectLst>
                      <a:outerShdw blurRad="38100" dist="19050" dir="2700000" algn="tl" rotWithShape="0">
                        <a:prstClr val="black">
                          <a:alpha val="40000"/>
                        </a:prst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x </a:t>
                </a:r>
                <a:r>
                  <a:rPr lang="en-US" sz="4800" dirty="0" err="1">
                    <a:ln w="0"/>
                    <a:solidFill>
                      <a:prstClr val="black"/>
                    </a:solidFill>
                    <a:effectLst>
                      <a:outerShdw blurRad="38100" dist="19050" dir="2700000" algn="tl" rotWithShape="0">
                        <a:prstClr val="black">
                          <a:alpha val="40000"/>
                        </a:prst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t</a:t>
                </a:r>
                <a:r>
                  <a:rPr lang="en-US" sz="4800" dirty="0">
                    <a:ln w="0"/>
                    <a:solidFill>
                      <a:prstClr val="black"/>
                    </a:solidFill>
                    <a:effectLst>
                      <a:outerShdw blurRad="38100" dist="19050" dir="2700000" algn="tl" rotWithShape="0">
                        <a:prstClr val="black">
                          <a:alpha val="40000"/>
                        </a:prst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ln w="0"/>
                        <a:solidFill>
                          <a:prstClr val="black"/>
                        </a:solidFill>
                        <a:effectLst>
                          <a:outerShdw blurRad="38100" dist="19050" dir="2700000" algn="tl" rotWithShape="0">
                            <a:prstClr val="black">
                              <a:alpha val="40000"/>
                            </a:prstClr>
                          </a:outerShdw>
                        </a:effectLst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20+</m:t>
                    </m:r>
                    <m:r>
                      <a:rPr lang="en-US" sz="4800" b="0" i="1" smtClean="0">
                        <a:ln w="0"/>
                        <a:solidFill>
                          <a:prstClr val="black"/>
                        </a:solidFill>
                        <a:effectLst>
                          <a:outerShdw blurRad="38100" dist="19050" dir="2700000" algn="tl" rotWithShape="0">
                            <a:prstClr val="black">
                              <a:alpha val="40000"/>
                            </a:prstClr>
                          </a:outerShdw>
                        </a:effectLst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4800" b="0" i="1" smtClean="0">
                        <a:ln w="0"/>
                        <a:solidFill>
                          <a:prstClr val="black"/>
                        </a:solidFill>
                        <a:effectLst>
                          <a:outerShdw blurRad="38100" dist="19050" dir="2700000" algn="tl" rotWithShape="0">
                            <a:prstClr val="black">
                              <a:alpha val="40000"/>
                            </a:prstClr>
                          </a:outerShdw>
                        </a:effectLst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−15</m:t>
                    </m:r>
                  </m:oMath>
                </a14:m>
                <a:endParaRPr lang="en-US" sz="4800" dirty="0">
                  <a:ln w="0"/>
                  <a:solidFill>
                    <a:prstClr val="black"/>
                  </a:solidFill>
                  <a:effectLst>
                    <a:outerShdw blurRad="38100" dist="19050" dir="2700000" algn="tl" rotWithShape="0">
                      <a:prstClr val="black">
                        <a:alpha val="40000"/>
                      </a:prst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2" name="Rectangle 51">
                <a:extLst>
                  <a:ext uri="{FF2B5EF4-FFF2-40B4-BE49-F238E27FC236}">
                    <a16:creationId xmlns:a16="http://schemas.microsoft.com/office/drawing/2014/main" id="{C3A69FB6-DCD3-4F6A-AED3-DC289403DE8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6600" y="34925"/>
                <a:ext cx="7437438" cy="1569660"/>
              </a:xfrm>
              <a:prstGeom prst="rect">
                <a:avLst/>
              </a:prstGeom>
              <a:blipFill>
                <a:blip r:embed="rId8"/>
                <a:stretch>
                  <a:fillRect l="-4016" t="-9728" b="-225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3" name="Picture 52">
            <a:hlinkClick r:id="rId4" action="ppaction://hlinksldjump"/>
            <a:extLst>
              <a:ext uri="{FF2B5EF4-FFF2-40B4-BE49-F238E27FC236}">
                <a16:creationId xmlns:a16="http://schemas.microsoft.com/office/drawing/2014/main" id="{019236B2-5EEC-4E06-A8DD-A4E53E362962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46338" y="4667250"/>
            <a:ext cx="1897062" cy="1897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4" name="Picture 53">
            <a:hlinkClick r:id="rId4" action="ppaction://hlinksldjump"/>
            <a:extLst>
              <a:ext uri="{FF2B5EF4-FFF2-40B4-BE49-F238E27FC236}">
                <a16:creationId xmlns:a16="http://schemas.microsoft.com/office/drawing/2014/main" id="{1779C977-E089-41D1-ACCE-CE42BC2BCA01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70488" y="4573588"/>
            <a:ext cx="2087562" cy="2085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5" name="Picture 54">
            <a:hlinkClick r:id="rId4" action="ppaction://hlinksldjump"/>
            <a:extLst>
              <a:ext uri="{FF2B5EF4-FFF2-40B4-BE49-F238E27FC236}">
                <a16:creationId xmlns:a16="http://schemas.microsoft.com/office/drawing/2014/main" id="{5CB0BF19-11AC-4FA9-BCE4-9B90DB837B8E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75563" y="4557713"/>
            <a:ext cx="1760537" cy="1760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A87759EF-0F85-41A4-9DC3-53C0CDFD5A2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77265" y="4621814"/>
                <a:ext cx="7251793" cy="584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14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 panose="020B0604020202020204" pitchFamily="34" charset="0"/>
                  </a:defRPr>
                </a:lvl1pPr>
                <a:lvl2pPr marL="742950" indent="-285750">
                  <a:defRPr sz="14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 panose="020B0604020202020204" pitchFamily="34" charset="0"/>
                  </a:defRPr>
                </a:lvl2pPr>
                <a:lvl3pPr marL="1143000" indent="-228600">
                  <a:defRPr sz="14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 panose="020B0604020202020204" pitchFamily="34" charset="0"/>
                  </a:defRPr>
                </a:lvl3pPr>
                <a:lvl4pPr marL="1600200" indent="-228600">
                  <a:defRPr sz="14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 panose="020B0604020202020204" pitchFamily="34" charset="0"/>
                  </a:defRPr>
                </a:lvl4pPr>
                <a:lvl5pPr marL="2057400" indent="-228600">
                  <a:defRPr sz="14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 panose="020B0604020202020204" pitchFamily="34" charset="0"/>
                  </a:defRPr>
                </a:lvl9pPr>
              </a:lstStyle>
              <a:p>
                <a:pPr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3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altLang="en-US" sz="3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alt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𝟓</m:t>
                          </m:r>
                        </m:e>
                      </m:d>
                      <m:r>
                        <a:rPr lang="en-US" altLang="en-US" sz="3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d>
                        <m:dPr>
                          <m:ctrlPr>
                            <a:rPr lang="en-US" alt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alt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𝟎</m:t>
                          </m:r>
                        </m:e>
                      </m:d>
                      <m:r>
                        <a:rPr lang="en-US" altLang="en-US" sz="3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alt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𝟓</m:t>
                          </m:r>
                        </m:e>
                      </m:d>
                      <m:r>
                        <a:rPr lang="en-US" altLang="en-US" sz="3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altLang="en-US" sz="3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𝟐𝟎</m:t>
                      </m:r>
                      <m:r>
                        <a:rPr lang="en-US" altLang="en-US" sz="3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altLang="en-US" sz="3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𝟓</m:t>
                      </m:r>
                    </m:oMath>
                  </m:oMathPara>
                </a14:m>
                <a:endParaRPr lang="en-US" alt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A87759EF-0F85-41A4-9DC3-53C0CDFD5A2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77265" y="4621814"/>
                <a:ext cx="7251793" cy="58477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1094" name="TextBox 7">
            <a:extLst>
              <a:ext uri="{FF2B5EF4-FFF2-40B4-BE49-F238E27FC236}">
                <a16:creationId xmlns:a16="http://schemas.microsoft.com/office/drawing/2014/main" id="{C7B4CB20-73A5-48D9-AE2A-AB66577612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53588" y="477838"/>
            <a:ext cx="287337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1pPr>
            <a:lvl2pPr marL="742950" indent="-285750"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2pPr>
            <a:lvl3pPr marL="1143000" indent="-228600"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3pPr>
            <a:lvl4pPr marL="1600200" indent="-228600"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4pPr>
            <a:lvl5pPr marL="2057400" indent="-228600"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5400">
                <a:solidFill>
                  <a:srgbClr val="FFFFFF"/>
                </a:solidFill>
                <a:latin typeface="Calibri" panose="020F0502020204030204" pitchFamily="34" charset="0"/>
              </a:rPr>
              <a:t>:</a:t>
            </a:r>
          </a:p>
        </p:txBody>
      </p:sp>
      <p:sp>
        <p:nvSpPr>
          <p:cNvPr id="114" name="Rectangle: Rounded Corners 3">
            <a:extLst>
              <a:ext uri="{FF2B5EF4-FFF2-40B4-BE49-F238E27FC236}">
                <a16:creationId xmlns:a16="http://schemas.microsoft.com/office/drawing/2014/main" id="{BE43A40D-92FC-400E-9A00-81FFCF31ECDB}"/>
              </a:ext>
            </a:extLst>
          </p:cNvPr>
          <p:cNvSpPr/>
          <p:nvPr/>
        </p:nvSpPr>
        <p:spPr>
          <a:xfrm>
            <a:off x="9418360" y="339795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ỜI GIAN</a:t>
            </a:r>
          </a:p>
        </p:txBody>
      </p:sp>
      <p:sp>
        <p:nvSpPr>
          <p:cNvPr id="115" name="Rectangle: Rounded Corners 174">
            <a:extLst>
              <a:ext uri="{FF2B5EF4-FFF2-40B4-BE49-F238E27FC236}">
                <a16:creationId xmlns:a16="http://schemas.microsoft.com/office/drawing/2014/main" id="{C64C4034-6E9E-4544-8366-0EF98D510743}"/>
              </a:ext>
            </a:extLst>
          </p:cNvPr>
          <p:cNvSpPr/>
          <p:nvPr/>
        </p:nvSpPr>
        <p:spPr>
          <a:xfrm>
            <a:off x="9418360" y="339795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10</a:t>
            </a:r>
          </a:p>
        </p:txBody>
      </p:sp>
      <p:sp>
        <p:nvSpPr>
          <p:cNvPr id="116" name="Rectangle: Rounded Corners 175">
            <a:extLst>
              <a:ext uri="{FF2B5EF4-FFF2-40B4-BE49-F238E27FC236}">
                <a16:creationId xmlns:a16="http://schemas.microsoft.com/office/drawing/2014/main" id="{64334BDE-1C57-4D06-8237-8C11E55949D8}"/>
              </a:ext>
            </a:extLst>
          </p:cNvPr>
          <p:cNvSpPr/>
          <p:nvPr/>
        </p:nvSpPr>
        <p:spPr>
          <a:xfrm>
            <a:off x="9418360" y="339795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9</a:t>
            </a:r>
          </a:p>
        </p:txBody>
      </p:sp>
      <p:sp>
        <p:nvSpPr>
          <p:cNvPr id="117" name="Rectangle: Rounded Corners 176">
            <a:extLst>
              <a:ext uri="{FF2B5EF4-FFF2-40B4-BE49-F238E27FC236}">
                <a16:creationId xmlns:a16="http://schemas.microsoft.com/office/drawing/2014/main" id="{2C6CC792-543A-4819-B317-4921C2F8389F}"/>
              </a:ext>
            </a:extLst>
          </p:cNvPr>
          <p:cNvSpPr/>
          <p:nvPr/>
        </p:nvSpPr>
        <p:spPr>
          <a:xfrm>
            <a:off x="9418360" y="339795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8</a:t>
            </a:r>
          </a:p>
        </p:txBody>
      </p:sp>
      <p:sp>
        <p:nvSpPr>
          <p:cNvPr id="118" name="Rectangle: Rounded Corners 177">
            <a:extLst>
              <a:ext uri="{FF2B5EF4-FFF2-40B4-BE49-F238E27FC236}">
                <a16:creationId xmlns:a16="http://schemas.microsoft.com/office/drawing/2014/main" id="{08C642A7-CE78-4961-9CB2-A47B67C11D45}"/>
              </a:ext>
            </a:extLst>
          </p:cNvPr>
          <p:cNvSpPr/>
          <p:nvPr/>
        </p:nvSpPr>
        <p:spPr>
          <a:xfrm>
            <a:off x="9418360" y="339795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7</a:t>
            </a:r>
          </a:p>
        </p:txBody>
      </p:sp>
      <p:sp>
        <p:nvSpPr>
          <p:cNvPr id="119" name="Rectangle: Rounded Corners 178">
            <a:extLst>
              <a:ext uri="{FF2B5EF4-FFF2-40B4-BE49-F238E27FC236}">
                <a16:creationId xmlns:a16="http://schemas.microsoft.com/office/drawing/2014/main" id="{983550A4-2F7A-4474-BDA6-FBE05131B171}"/>
              </a:ext>
            </a:extLst>
          </p:cNvPr>
          <p:cNvSpPr/>
          <p:nvPr/>
        </p:nvSpPr>
        <p:spPr>
          <a:xfrm>
            <a:off x="9418360" y="339795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6</a:t>
            </a:r>
          </a:p>
        </p:txBody>
      </p:sp>
      <p:sp>
        <p:nvSpPr>
          <p:cNvPr id="120" name="Rectangle: Rounded Corners 179">
            <a:extLst>
              <a:ext uri="{FF2B5EF4-FFF2-40B4-BE49-F238E27FC236}">
                <a16:creationId xmlns:a16="http://schemas.microsoft.com/office/drawing/2014/main" id="{015D616E-AF4D-43EA-B1A8-DD8F28B6E5BC}"/>
              </a:ext>
            </a:extLst>
          </p:cNvPr>
          <p:cNvSpPr/>
          <p:nvPr/>
        </p:nvSpPr>
        <p:spPr>
          <a:xfrm>
            <a:off x="9418360" y="339795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5</a:t>
            </a:r>
          </a:p>
        </p:txBody>
      </p:sp>
      <p:sp>
        <p:nvSpPr>
          <p:cNvPr id="121" name="Rectangle: Rounded Corners 180">
            <a:extLst>
              <a:ext uri="{FF2B5EF4-FFF2-40B4-BE49-F238E27FC236}">
                <a16:creationId xmlns:a16="http://schemas.microsoft.com/office/drawing/2014/main" id="{D9375D5D-20FB-4A8F-9029-5D9EBB18B50A}"/>
              </a:ext>
            </a:extLst>
          </p:cNvPr>
          <p:cNvSpPr/>
          <p:nvPr/>
        </p:nvSpPr>
        <p:spPr>
          <a:xfrm>
            <a:off x="9418360" y="339795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4</a:t>
            </a:r>
          </a:p>
        </p:txBody>
      </p:sp>
      <p:sp>
        <p:nvSpPr>
          <p:cNvPr id="122" name="Rectangle: Rounded Corners 181">
            <a:extLst>
              <a:ext uri="{FF2B5EF4-FFF2-40B4-BE49-F238E27FC236}">
                <a16:creationId xmlns:a16="http://schemas.microsoft.com/office/drawing/2014/main" id="{3E871B7D-7FA5-4286-A3DD-66347D6ED779}"/>
              </a:ext>
            </a:extLst>
          </p:cNvPr>
          <p:cNvSpPr/>
          <p:nvPr/>
        </p:nvSpPr>
        <p:spPr>
          <a:xfrm>
            <a:off x="9418360" y="339795"/>
            <a:ext cx="2292627" cy="1103243"/>
          </a:xfrm>
          <a:prstGeom prst="round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3</a:t>
            </a:r>
          </a:p>
        </p:txBody>
      </p:sp>
      <p:sp>
        <p:nvSpPr>
          <p:cNvPr id="123" name="Rectangle: Rounded Corners 182">
            <a:extLst>
              <a:ext uri="{FF2B5EF4-FFF2-40B4-BE49-F238E27FC236}">
                <a16:creationId xmlns:a16="http://schemas.microsoft.com/office/drawing/2014/main" id="{BA0D65A9-103F-46A2-B7C3-E258F59B22D2}"/>
              </a:ext>
            </a:extLst>
          </p:cNvPr>
          <p:cNvSpPr/>
          <p:nvPr/>
        </p:nvSpPr>
        <p:spPr>
          <a:xfrm>
            <a:off x="9418360" y="339795"/>
            <a:ext cx="2292627" cy="1103243"/>
          </a:xfrm>
          <a:prstGeom prst="round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2</a:t>
            </a:r>
          </a:p>
        </p:txBody>
      </p:sp>
      <p:sp>
        <p:nvSpPr>
          <p:cNvPr id="124" name="Rectangle: Rounded Corners 183">
            <a:extLst>
              <a:ext uri="{FF2B5EF4-FFF2-40B4-BE49-F238E27FC236}">
                <a16:creationId xmlns:a16="http://schemas.microsoft.com/office/drawing/2014/main" id="{050A8955-E58F-4A25-904E-C7A541E33B2C}"/>
              </a:ext>
            </a:extLst>
          </p:cNvPr>
          <p:cNvSpPr/>
          <p:nvPr/>
        </p:nvSpPr>
        <p:spPr>
          <a:xfrm>
            <a:off x="9418360" y="339795"/>
            <a:ext cx="2292627" cy="1103243"/>
          </a:xfrm>
          <a:prstGeom prst="round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1</a:t>
            </a:r>
          </a:p>
        </p:txBody>
      </p:sp>
      <p:sp>
        <p:nvSpPr>
          <p:cNvPr id="125" name="Rectangle: Rounded Corners 184">
            <a:extLst>
              <a:ext uri="{FF2B5EF4-FFF2-40B4-BE49-F238E27FC236}">
                <a16:creationId xmlns:a16="http://schemas.microsoft.com/office/drawing/2014/main" id="{E168CD41-A5C2-495D-B68A-6EDCA534B1FB}"/>
              </a:ext>
            </a:extLst>
          </p:cNvPr>
          <p:cNvSpPr/>
          <p:nvPr/>
        </p:nvSpPr>
        <p:spPr>
          <a:xfrm>
            <a:off x="9418360" y="339795"/>
            <a:ext cx="2292627" cy="1103243"/>
          </a:xfrm>
          <a:prstGeom prst="round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0</a:t>
            </a:r>
          </a:p>
        </p:txBody>
      </p:sp>
      <p:sp>
        <p:nvSpPr>
          <p:cNvPr id="126" name="Rectangle: Rounded Corners 186">
            <a:extLst>
              <a:ext uri="{FF2B5EF4-FFF2-40B4-BE49-F238E27FC236}">
                <a16:creationId xmlns:a16="http://schemas.microsoft.com/office/drawing/2014/main" id="{06F37FE7-27D7-4FD3-B647-2598770A1DEF}"/>
              </a:ext>
            </a:extLst>
          </p:cNvPr>
          <p:cNvSpPr/>
          <p:nvPr/>
        </p:nvSpPr>
        <p:spPr>
          <a:xfrm>
            <a:off x="9418360" y="339795"/>
            <a:ext cx="2292627" cy="1103243"/>
          </a:xfrm>
          <a:prstGeom prst="round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ẾT GIỜ</a:t>
            </a:r>
          </a:p>
        </p:txBody>
      </p:sp>
    </p:spTree>
    <p:extLst>
      <p:ext uri="{BB962C8B-B14F-4D97-AF65-F5344CB8AC3E}">
        <p14:creationId xmlns:p14="http://schemas.microsoft.com/office/powerpoint/2010/main" val="21875655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3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 nodeType="clickPar">
                      <p:stCondLst>
                        <p:cond delay="0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2" dur="5300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300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300"/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5" dur="53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52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3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8" dur="5800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800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800"/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1" dur="58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57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3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4" dur="5800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800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800"/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7" dur="58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57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20434 -0.01782 L -0.20434 -0.01759 C -0.20833 -0.01412 -0.21267 -0.01134 -0.21614 -0.00671 C -0.2184 -0.0037 -0.21927 0.00093 -0.22101 0.0044 C -0.22361 0.00903 -0.22673 0.01297 -0.22934 0.0176 C -0.23177 0.02199 -0.23368 0.02686 -0.23611 0.03102 C -0.24201 0.04098 -0.24826 0.05047 -0.25434 0.05996 C -0.2559 0.06227 -0.25729 0.06528 -0.25937 0.06667 C -0.27083 0.07292 -0.28229 0.07986 -0.29444 0.08218 C -0.31319 0.08565 -0.33212 0.08357 -0.35104 0.08426 C -0.36545 0.08287 -0.38055 0.08542 -0.39444 0.07986 C -0.40399 0.07616 -0.41944 0.05764 -0.41944 0.05787 C -0.42326 0.05023 -0.42795 0.04352 -0.43108 0.03542 C -0.43785 0.0176 -0.42621 0.02431 -0.43941 0.01991 C -0.45469 0.00625 -0.43594 0.02477 -0.44601 0.0088 C -0.44792 0.00602 -0.45035 0.00417 -0.45278 0.00209 C -0.45538 -0.00023 -0.45833 -0.00208 -0.46111 -0.00463 C -0.46389 -0.0074 -0.46649 -0.01088 -0.46944 -0.01342 C -0.47309 -0.01689 -0.47726 -0.01921 -0.48108 -0.02245 C -0.48507 -0.02592 -0.48889 -0.02986 -0.49271 -0.03356 C -0.49375 -0.03564 -0.49427 -0.03865 -0.49601 -0.04004 C -0.54288 -0.07916 -0.53073 -0.06666 -0.59444 -0.07338 C -0.61944 -0.06898 -0.64462 -0.0662 -0.66944 -0.06018 C -0.67257 -0.05949 -0.675 -0.05578 -0.67778 -0.05347 C -0.68507 -0.04676 -0.69479 -0.0375 -0.70104 -0.02893 C -0.70347 -0.02569 -0.70555 -0.02152 -0.70764 -0.01782 C -0.70833 -0.01134 -0.70712 -0.00393 -0.70937 0.00209 C -0.71285 0.01158 -0.7243 0.02662 -0.7243 0.02686 C -0.72621 0.03426 -0.72604 0.03542 -0.73108 0.04213 C -0.73246 0.04398 -0.73437 0.04514 -0.73594 0.04653 C -0.73715 0.04885 -0.73802 0.05139 -0.73941 0.05324 C -0.74184 0.05648 -0.74601 0.05787 -0.74774 0.06204 C -0.75278 0.07477 -0.75538 0.08889 -0.75937 0.10209 C -0.75989 0.1169 -0.76007 0.13172 -0.76094 0.14653 C -0.76389 0.19398 -0.76875 0.18982 -0.76094 0.24653 C -0.7566 0.27917 -0.75764 0.27639 -0.74601 0.28658 C -0.74149 0.29931 -0.73733 0.31204 -0.73264 0.32431 C -0.72899 0.33449 -0.71962 0.35047 -0.71597 0.35787 C -0.70851 0.37269 -0.70503 0.38496 -0.69444 0.39561 C -0.68976 0.4 -0.6842 0.40255 -0.67934 0.40672 C -0.66805 0.41598 -0.65694 0.42547 -0.64601 0.43565 C -0.6441 0.43727 -0.64305 0.44051 -0.64097 0.44213 C -0.62864 0.45278 -0.58923 0.48681 -0.57101 0.48681 L -0.56944 0.48681 L -0.56771 0.46227 " pathEditMode="relative" rAng="0" ptsTypes="AAAAAAAAAAAAAAAAAAAAAAAAAAAAAAAAAAAAAAAAAAAAA">
                                      <p:cBhvr>
                                        <p:cTn id="50" dur="32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8056" y="22454"/>
                                    </p:animMotion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72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6"/>
                  </p:tgtEl>
                </p:cond>
              </p:nextCondLst>
            </p:seq>
            <p:seq concurrent="1" nextAc="seek">
              <p:cTn id="54" restart="whenNotActive" fill="hold" evtFilter="cancelBubble" nodeType="interactiveSeq">
                <p:stCondLst>
                  <p:cond evt="onClick" delay="0">
                    <p:tgtEl>
                      <p:spTgt spid="1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5" fill="hold">
                      <p:stCondLst>
                        <p:cond delay="0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" dur="500" tmFilter="0, 0; .2, .5; .8, .5; 1, 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9" dur="250" autoRev="1" fill="hold"/>
                                        <p:tgtEl>
                                          <p:spTgt spid="11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500"/>
                            </p:stCondLst>
                            <p:childTnLst>
                              <p:par>
                                <p:cTn id="6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2500"/>
                            </p:stCondLst>
                            <p:childTnLst>
                              <p:par>
                                <p:cTn id="6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3500"/>
                            </p:stCondLst>
                            <p:childTnLst>
                              <p:par>
                                <p:cTn id="7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4500"/>
                            </p:stCondLst>
                            <p:childTnLst>
                              <p:par>
                                <p:cTn id="7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500"/>
                            </p:stCondLst>
                            <p:childTnLst>
                              <p:par>
                                <p:cTn id="7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6500"/>
                            </p:stCondLst>
                            <p:childTnLst>
                              <p:par>
                                <p:cTn id="7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7500"/>
                            </p:stCondLst>
                            <p:childTnLst>
                              <p:par>
                                <p:cTn id="8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8500"/>
                            </p:stCondLst>
                            <p:childTnLst>
                              <p:par>
                                <p:cTn id="8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9500"/>
                            </p:stCondLst>
                            <p:childTnLst>
                              <p:par>
                                <p:cTn id="8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10500"/>
                            </p:stCondLst>
                            <p:childTnLst>
                              <p:par>
                                <p:cTn id="9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11500"/>
                            </p:stCondLst>
                            <p:childTnLst>
                              <p:par>
                                <p:cTn id="9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larm clo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4"/>
                  </p:tgtEl>
                </p:cond>
              </p:nextCondLst>
            </p:seq>
          </p:childTnLst>
        </p:cTn>
      </p:par>
    </p:tnLst>
    <p:bldLst>
      <p:bldP spid="19" grpId="0" animBg="1"/>
      <p:bldP spid="35" grpId="0" animBg="1"/>
      <p:bldP spid="52" grpId="0" animBg="1"/>
      <p:bldP spid="57" grpId="0"/>
      <p:bldP spid="114" grpId="0" animBg="1"/>
      <p:bldP spid="115" grpId="0" animBg="1"/>
      <p:bldP spid="116" grpId="0" animBg="1"/>
      <p:bldP spid="117" grpId="0" animBg="1"/>
      <p:bldP spid="118" grpId="0" animBg="1"/>
      <p:bldP spid="119" grpId="0" animBg="1"/>
      <p:bldP spid="120" grpId="0" animBg="1"/>
      <p:bldP spid="121" grpId="0" animBg="1"/>
      <p:bldP spid="122" grpId="0" animBg="1"/>
      <p:bldP spid="123" grpId="0" animBg="1"/>
      <p:bldP spid="124" grpId="0" animBg="1"/>
      <p:bldP spid="125" grpId="0" animBg="1"/>
      <p:bldP spid="126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F891D15F-29A3-48EA-AE43-8C45EFB293F5}"/>
                  </a:ext>
                </a:extLst>
              </p:cNvPr>
              <p:cNvSpPr/>
              <p:nvPr/>
            </p:nvSpPr>
            <p:spPr>
              <a:xfrm>
                <a:off x="496888" y="107950"/>
                <a:ext cx="7151687" cy="1446550"/>
              </a:xfrm>
              <a:prstGeom prst="rect">
                <a:avLst/>
              </a:prstGeom>
              <a:solidFill>
                <a:schemeClr val="accent2">
                  <a:lumMod val="50000"/>
                </a:schemeClr>
              </a:solidFill>
            </p:spPr>
            <p:txBody>
              <a:bodyPr>
                <a:spAutoFit/>
              </a:bodyPr>
              <a:lstStyle/>
              <a:p>
                <a:pPr algn="ctr" eaLnBrk="1" hangingPunct="1">
                  <a:defRPr/>
                </a:pPr>
                <a:r>
                  <a:rPr lang="en-US" sz="4400" b="1" dirty="0">
                    <a:ln w="0"/>
                    <a:solidFill>
                      <a:prstClr val="white"/>
                    </a:solidFill>
                    <a:effectLst>
                      <a:outerShdw blurRad="38100" dist="19050" dir="2700000" algn="tl" rotWithShape="0">
                        <a:prstClr val="black">
                          <a:alpha val="40000"/>
                        </a:prstClr>
                      </a:outerShdw>
                    </a:effectLst>
                    <a:latin typeface="UTM Habano" panose="02040603050506020204" pitchFamily="18" charset="0"/>
                  </a:rPr>
                  <a:t>Câu 1. </a:t>
                </a:r>
                <a:r>
                  <a:rPr lang="en-US" sz="4400" b="1" dirty="0" err="1">
                    <a:ln w="0"/>
                    <a:solidFill>
                      <a:prstClr val="white"/>
                    </a:solidFill>
                    <a:effectLst>
                      <a:outerShdw blurRad="38100" dist="19050" dir="2700000" algn="tl" rotWithShape="0">
                        <a:prstClr val="black">
                          <a:alpha val="40000"/>
                        </a:prstClr>
                      </a:outerShdw>
                    </a:effectLst>
                    <a:latin typeface="UTM Habano" panose="02040603050506020204" pitchFamily="18" charset="0"/>
                  </a:rPr>
                  <a:t>Tính</a:t>
                </a:r>
                <a:r>
                  <a:rPr lang="en-US" sz="4400" b="1" dirty="0">
                    <a:ln w="0"/>
                    <a:solidFill>
                      <a:prstClr val="white"/>
                    </a:solidFill>
                    <a:effectLst>
                      <a:outerShdw blurRad="38100" dist="19050" dir="2700000" algn="tl" rotWithShape="0">
                        <a:prstClr val="black">
                          <a:alpha val="40000"/>
                        </a:prstClr>
                      </a:outerShdw>
                    </a:effectLst>
                    <a:latin typeface="UTM Habano" panose="02040603050506020204" pitchFamily="18" charset="0"/>
                  </a:rPr>
                  <a:t> </a:t>
                </a:r>
                <a:r>
                  <a:rPr lang="en-US" sz="4400" b="1" dirty="0" err="1">
                    <a:ln w="0"/>
                    <a:solidFill>
                      <a:prstClr val="white"/>
                    </a:solidFill>
                    <a:effectLst>
                      <a:outerShdw blurRad="38100" dist="19050" dir="2700000" algn="tl" rotWithShape="0">
                        <a:prstClr val="black">
                          <a:alpha val="40000"/>
                        </a:prstClr>
                      </a:outerShdw>
                    </a:effectLst>
                    <a:latin typeface="UTM Habano" panose="02040603050506020204" pitchFamily="18" charset="0"/>
                  </a:rPr>
                  <a:t>nhanh</a:t>
                </a:r>
                <a:r>
                  <a:rPr lang="en-US" sz="4400" b="1" dirty="0">
                    <a:ln w="0"/>
                    <a:solidFill>
                      <a:prstClr val="white"/>
                    </a:solidFill>
                    <a:effectLst>
                      <a:outerShdw blurRad="38100" dist="19050" dir="2700000" algn="tl" rotWithShape="0">
                        <a:prstClr val="black">
                          <a:alpha val="40000"/>
                        </a:prstClr>
                      </a:outerShdw>
                    </a:effectLst>
                    <a:latin typeface="UTM Habano" panose="02040603050506020204" pitchFamily="18" charset="0"/>
                  </a:rPr>
                  <a:t>:</a:t>
                </a:r>
              </a:p>
              <a:p>
                <a:pPr algn="ctr" eaLnBrk="1" hangingPunct="1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4400" b="1" i="1" smtClean="0">
                              <a:ln w="0"/>
                              <a:solidFill>
                                <a:prstClr val="white"/>
                              </a:solidFill>
                              <a:effectLst>
                                <a:outerShdw blurRad="38100" dist="19050" dir="2700000" algn="tl" rotWithShape="0">
                                  <a:prstClr val="black">
                                    <a:alpha val="40000"/>
                                  </a:prst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1" smtClean="0">
                              <a:ln w="0"/>
                              <a:solidFill>
                                <a:prstClr val="white"/>
                              </a:solidFill>
                              <a:effectLst>
                                <a:outerShdw blurRad="38100" dist="19050" dir="2700000" algn="tl" rotWithShape="0">
                                  <a:prstClr val="black">
                                    <a:alpha val="40000"/>
                                  </a:prst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4400" b="1" i="1" smtClean="0">
                              <a:ln w="0"/>
                              <a:solidFill>
                                <a:prstClr val="white"/>
                              </a:solidFill>
                              <a:effectLst>
                                <a:outerShdw blurRad="38100" dist="19050" dir="2700000" algn="tl" rotWithShape="0">
                                  <a:prstClr val="black">
                                    <a:alpha val="40000"/>
                                  </a:prst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  <m:t>𝟏𝟐𝟏𝟓</m:t>
                          </m:r>
                        </m:e>
                      </m:d>
                      <m:r>
                        <a:rPr lang="en-US" sz="4400" b="1" i="1" smtClean="0">
                          <a:ln w="0"/>
                          <a:solidFill>
                            <a:prstClr val="white"/>
                          </a:solidFill>
                          <a:effectLst>
                            <a:outerShdw blurRad="38100" dist="19050" dir="2700000" algn="tl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  <a:latin typeface="Cambria Math" panose="02040503050406030204" pitchFamily="18" charset="0"/>
                        </a:rPr>
                        <m:t>−(−</m:t>
                      </m:r>
                      <m:r>
                        <a:rPr lang="en-US" sz="4400" b="1" i="1" smtClean="0">
                          <a:ln w="0"/>
                          <a:solidFill>
                            <a:prstClr val="white"/>
                          </a:solidFill>
                          <a:effectLst>
                            <a:outerShdw blurRad="38100" dist="19050" dir="2700000" algn="tl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  <a:latin typeface="Cambria Math" panose="02040503050406030204" pitchFamily="18" charset="0"/>
                        </a:rPr>
                        <m:t>𝟏𝟐𝟏𝟓</m:t>
                      </m:r>
                      <m:r>
                        <a:rPr lang="en-US" sz="4400" b="1" i="1" smtClean="0">
                          <a:ln w="0"/>
                          <a:solidFill>
                            <a:prstClr val="white"/>
                          </a:solidFill>
                          <a:effectLst>
                            <a:outerShdw blurRad="38100" dist="19050" dir="2700000" algn="tl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4400" b="1" i="1" smtClean="0">
                          <a:ln w="0"/>
                          <a:solidFill>
                            <a:prstClr val="white"/>
                          </a:solidFill>
                          <a:effectLst>
                            <a:outerShdw blurRad="38100" dist="19050" dir="2700000" algn="tl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  <a:latin typeface="Cambria Math" panose="02040503050406030204" pitchFamily="18" charset="0"/>
                        </a:rPr>
                        <m:t>𝟏𝟕</m:t>
                      </m:r>
                      <m:r>
                        <a:rPr lang="en-US" sz="4400" b="1" i="1" smtClean="0">
                          <a:ln w="0"/>
                          <a:solidFill>
                            <a:prstClr val="white"/>
                          </a:solidFill>
                          <a:effectLst>
                            <a:outerShdw blurRad="38100" dist="19050" dir="2700000" algn="tl" rotWithShape="0">
                              <a:prstClr val="black">
                                <a:alpha val="40000"/>
                              </a:prstClr>
                            </a:outerShdw>
                          </a:effectLst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4400" b="1" dirty="0">
                  <a:ln w="0"/>
                  <a:solidFill>
                    <a:prstClr val="white"/>
                  </a:solidFill>
                  <a:effectLst>
                    <a:outerShdw blurRad="38100" dist="19050" dir="2700000" algn="tl" rotWithShape="0">
                      <a:prstClr val="black">
                        <a:alpha val="40000"/>
                      </a:prstClr>
                    </a:outerShdw>
                  </a:effectLst>
                  <a:latin typeface="UTM Habano" panose="02040603050506020204" pitchFamily="18" charset="0"/>
                </a:endParaRPr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F891D15F-29A3-48EA-AE43-8C45EFB293F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6888" y="107950"/>
                <a:ext cx="7151687" cy="1446550"/>
              </a:xfrm>
              <a:prstGeom prst="rect">
                <a:avLst/>
              </a:prstGeom>
              <a:blipFill>
                <a:blip r:embed="rId4"/>
                <a:stretch>
                  <a:fillRect t="-105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cau a">
            <a:extLst>
              <a:ext uri="{FF2B5EF4-FFF2-40B4-BE49-F238E27FC236}">
                <a16:creationId xmlns:a16="http://schemas.microsoft.com/office/drawing/2014/main" id="{92C81BEB-C840-4B2F-9B49-4DF18486B073}"/>
              </a:ext>
            </a:extLst>
          </p:cNvPr>
          <p:cNvGrpSpPr>
            <a:grpSpLocks/>
          </p:cNvGrpSpPr>
          <p:nvPr/>
        </p:nvGrpSpPr>
        <p:grpSpPr bwMode="auto">
          <a:xfrm>
            <a:off x="6218238" y="1943100"/>
            <a:ext cx="3616325" cy="1076325"/>
            <a:chOff x="650211" y="3570787"/>
            <a:chExt cx="3616989" cy="1077413"/>
          </a:xfrm>
        </p:grpSpPr>
        <p:pic>
          <p:nvPicPr>
            <p:cNvPr id="132188" name="Picture 4">
              <a:extLst>
                <a:ext uri="{FF2B5EF4-FFF2-40B4-BE49-F238E27FC236}">
                  <a16:creationId xmlns:a16="http://schemas.microsoft.com/office/drawing/2014/main" id="{C6ADCD9C-8901-49AA-8040-B89A4B418D9D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6563" b="16270"/>
            <a:stretch>
              <a:fillRect/>
            </a:stretch>
          </p:blipFill>
          <p:spPr bwMode="auto">
            <a:xfrm>
              <a:off x="650211" y="3570787"/>
              <a:ext cx="3616989" cy="10774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D3685782-4495-42F3-A733-03C1DAA7CA5C}"/>
                </a:ext>
              </a:extLst>
            </p:cNvPr>
            <p:cNvSpPr/>
            <p:nvPr/>
          </p:nvSpPr>
          <p:spPr>
            <a:xfrm>
              <a:off x="2230964" y="3729126"/>
              <a:ext cx="665689" cy="831837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r>
                <a:rPr lang="en-US" sz="4800" b="1" dirty="0">
                  <a:ln w="10160">
                    <a:solidFill>
                      <a:srgbClr val="46A6BD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38100" dist="22860" dir="5400000" algn="tl" rotWithShape="0">
                      <a:srgbClr val="000000">
                        <a:alpha val="30000"/>
                      </a:srgbClr>
                    </a:outerShdw>
                  </a:effectLst>
                  <a:latin typeface="UTM Habano" panose="02040603050506020204" pitchFamily="18" charset="0"/>
                </a:rPr>
                <a:t>17</a:t>
              </a:r>
            </a:p>
          </p:txBody>
        </p:sp>
      </p:grpSp>
      <p:grpSp>
        <p:nvGrpSpPr>
          <p:cNvPr id="7" name="cau c">
            <a:extLst>
              <a:ext uri="{FF2B5EF4-FFF2-40B4-BE49-F238E27FC236}">
                <a16:creationId xmlns:a16="http://schemas.microsoft.com/office/drawing/2014/main" id="{F37C0455-6F48-475C-91E0-0D78077E93D0}"/>
              </a:ext>
            </a:extLst>
          </p:cNvPr>
          <p:cNvGrpSpPr>
            <a:grpSpLocks/>
          </p:cNvGrpSpPr>
          <p:nvPr/>
        </p:nvGrpSpPr>
        <p:grpSpPr bwMode="auto">
          <a:xfrm>
            <a:off x="2273300" y="3719513"/>
            <a:ext cx="3617913" cy="1076325"/>
            <a:chOff x="4755813" y="3570786"/>
            <a:chExt cx="3616989" cy="1077413"/>
          </a:xfrm>
        </p:grpSpPr>
        <p:pic>
          <p:nvPicPr>
            <p:cNvPr id="132186" name="Picture 7">
              <a:extLst>
                <a:ext uri="{FF2B5EF4-FFF2-40B4-BE49-F238E27FC236}">
                  <a16:creationId xmlns:a16="http://schemas.microsoft.com/office/drawing/2014/main" id="{05653905-AA7D-4054-89A6-BCAAD641D6FE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6563" b="16270"/>
            <a:stretch>
              <a:fillRect/>
            </a:stretch>
          </p:blipFill>
          <p:spPr bwMode="auto">
            <a:xfrm>
              <a:off x="4755813" y="3570786"/>
              <a:ext cx="3616989" cy="10774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E66ED697-D7D2-439C-8A3D-5F510F4D8A95}"/>
                </a:ext>
              </a:extLst>
            </p:cNvPr>
            <p:cNvSpPr/>
            <p:nvPr/>
          </p:nvSpPr>
          <p:spPr>
            <a:xfrm>
              <a:off x="6206966" y="3729126"/>
              <a:ext cx="892966" cy="831837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r>
                <a:rPr lang="en-US" sz="4800" b="1" dirty="0">
                  <a:ln w="10160">
                    <a:solidFill>
                      <a:srgbClr val="46A6BD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38100" dist="22860" dir="5400000" algn="tl" rotWithShape="0">
                      <a:srgbClr val="000000">
                        <a:alpha val="30000"/>
                      </a:srgbClr>
                    </a:outerShdw>
                  </a:effectLst>
                  <a:latin typeface="UTM Habano" panose="02040603050506020204" pitchFamily="18" charset="0"/>
                </a:rPr>
                <a:t>-17</a:t>
              </a:r>
            </a:p>
          </p:txBody>
        </p:sp>
      </p:grpSp>
      <p:grpSp>
        <p:nvGrpSpPr>
          <p:cNvPr id="10" name="cau b">
            <a:extLst>
              <a:ext uri="{FF2B5EF4-FFF2-40B4-BE49-F238E27FC236}">
                <a16:creationId xmlns:a16="http://schemas.microsoft.com/office/drawing/2014/main" id="{236108CE-64DA-4301-8170-D5B043146692}"/>
              </a:ext>
            </a:extLst>
          </p:cNvPr>
          <p:cNvGrpSpPr>
            <a:grpSpLocks/>
          </p:cNvGrpSpPr>
          <p:nvPr/>
        </p:nvGrpSpPr>
        <p:grpSpPr bwMode="auto">
          <a:xfrm>
            <a:off x="2228850" y="2024063"/>
            <a:ext cx="3616325" cy="1077912"/>
            <a:chOff x="650211" y="4711478"/>
            <a:chExt cx="3616989" cy="1077413"/>
          </a:xfrm>
        </p:grpSpPr>
        <p:pic>
          <p:nvPicPr>
            <p:cNvPr id="132184" name="Picture 10">
              <a:extLst>
                <a:ext uri="{FF2B5EF4-FFF2-40B4-BE49-F238E27FC236}">
                  <a16:creationId xmlns:a16="http://schemas.microsoft.com/office/drawing/2014/main" id="{5DE5889F-21EA-4F41-A5C0-2C9BEA30DAFC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6563" b="16270"/>
            <a:stretch>
              <a:fillRect/>
            </a:stretch>
          </p:blipFill>
          <p:spPr bwMode="auto">
            <a:xfrm>
              <a:off x="650211" y="4711478"/>
              <a:ext cx="3616989" cy="10774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FD80DEB1-15C9-4346-A445-AC026B23936C}"/>
                </a:ext>
              </a:extLst>
            </p:cNvPr>
            <p:cNvSpPr/>
            <p:nvPr/>
          </p:nvSpPr>
          <p:spPr>
            <a:xfrm>
              <a:off x="2138371" y="4786746"/>
              <a:ext cx="854722" cy="830997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r>
                <a:rPr lang="en-US" sz="4800" b="1" dirty="0">
                  <a:ln w="10160">
                    <a:solidFill>
                      <a:srgbClr val="46A6BD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38100" dist="22860" dir="5400000" algn="tl" rotWithShape="0">
                      <a:srgbClr val="000000">
                        <a:alpha val="30000"/>
                      </a:srgbClr>
                    </a:outerShdw>
                  </a:effectLst>
                  <a:latin typeface="UTM Habano" panose="02040603050506020204" pitchFamily="18" charset="0"/>
                </a:rPr>
                <a:t>10</a:t>
              </a:r>
            </a:p>
          </p:txBody>
        </p:sp>
      </p:grpSp>
      <p:grpSp>
        <p:nvGrpSpPr>
          <p:cNvPr id="13" name="cau d">
            <a:extLst>
              <a:ext uri="{FF2B5EF4-FFF2-40B4-BE49-F238E27FC236}">
                <a16:creationId xmlns:a16="http://schemas.microsoft.com/office/drawing/2014/main" id="{95E2DC8E-9829-4445-A7FB-25212F996C40}"/>
              </a:ext>
            </a:extLst>
          </p:cNvPr>
          <p:cNvGrpSpPr>
            <a:grpSpLocks/>
          </p:cNvGrpSpPr>
          <p:nvPr/>
        </p:nvGrpSpPr>
        <p:grpSpPr bwMode="auto">
          <a:xfrm>
            <a:off x="6240463" y="3735388"/>
            <a:ext cx="3617912" cy="1076325"/>
            <a:chOff x="4707116" y="4806539"/>
            <a:chExt cx="3616989" cy="1077413"/>
          </a:xfrm>
        </p:grpSpPr>
        <p:pic>
          <p:nvPicPr>
            <p:cNvPr id="132182" name="Picture 13">
              <a:extLst>
                <a:ext uri="{FF2B5EF4-FFF2-40B4-BE49-F238E27FC236}">
                  <a16:creationId xmlns:a16="http://schemas.microsoft.com/office/drawing/2014/main" id="{01C13BD4-B1DA-496E-960A-9E654BDEDB39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6563" b="16270"/>
            <a:stretch>
              <a:fillRect/>
            </a:stretch>
          </p:blipFill>
          <p:spPr bwMode="auto">
            <a:xfrm>
              <a:off x="4707116" y="4806539"/>
              <a:ext cx="3616989" cy="10774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D33932AE-8519-4113-B301-FEB1F8AEC36A}"/>
                </a:ext>
              </a:extLst>
            </p:cNvPr>
            <p:cNvSpPr/>
            <p:nvPr/>
          </p:nvSpPr>
          <p:spPr>
            <a:xfrm>
              <a:off x="6136745" y="4860249"/>
              <a:ext cx="985915" cy="831837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r>
                <a:rPr lang="en-US" sz="4800" b="1" dirty="0">
                  <a:ln w="10160">
                    <a:solidFill>
                      <a:srgbClr val="46A6BD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38100" dist="22860" dir="5400000" algn="tl" rotWithShape="0">
                      <a:srgbClr val="000000">
                        <a:alpha val="30000"/>
                      </a:srgbClr>
                    </a:outerShdw>
                  </a:effectLst>
                  <a:latin typeface="UTM Habano" panose="02040603050506020204" pitchFamily="18" charset="0"/>
                </a:rPr>
                <a:t>-10</a:t>
              </a:r>
            </a:p>
          </p:txBody>
        </p:sp>
      </p:grpSp>
      <p:sp>
        <p:nvSpPr>
          <p:cNvPr id="16" name="Rectangle 15">
            <a:hlinkClick r:id="rId6" action="ppaction://hlinksldjump"/>
            <a:extLst>
              <a:ext uri="{FF2B5EF4-FFF2-40B4-BE49-F238E27FC236}">
                <a16:creationId xmlns:a16="http://schemas.microsoft.com/office/drawing/2014/main" id="{93D8439E-EE55-4006-875B-44442C6199C2}"/>
              </a:ext>
            </a:extLst>
          </p:cNvPr>
          <p:cNvSpPr/>
          <p:nvPr/>
        </p:nvSpPr>
        <p:spPr>
          <a:xfrm>
            <a:off x="8642023" y="5964779"/>
            <a:ext cx="1524000" cy="457200"/>
          </a:xfrm>
          <a:prstGeom prst="rect">
            <a:avLst/>
          </a:prstGeom>
          <a:gradFill rotWithShape="1">
            <a:gsLst>
              <a:gs pos="0">
                <a:srgbClr val="CC4757">
                  <a:shade val="51000"/>
                  <a:satMod val="130000"/>
                </a:srgbClr>
              </a:gs>
              <a:gs pos="80000">
                <a:srgbClr val="CC4757">
                  <a:shade val="93000"/>
                  <a:satMod val="130000"/>
                </a:srgbClr>
              </a:gs>
              <a:gs pos="100000">
                <a:srgbClr val="CC4757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anchor="ctr"/>
          <a:lstStyle/>
          <a:p>
            <a:pPr algn="ctr" eaLnBrk="1" hangingPunct="1">
              <a:defRPr/>
            </a:pPr>
            <a:r>
              <a:rPr lang="en-US" sz="1800" b="1" kern="0" dirty="0">
                <a:solidFill>
                  <a:prstClr val="white"/>
                </a:solidFill>
                <a:latin typeface="Calibri"/>
                <a:cs typeface="+mn-cs"/>
                <a:hlinkClick r:id="rId7" action="ppaction://hlinksldjump"/>
              </a:rPr>
              <a:t>TIẾP</a:t>
            </a:r>
            <a:endParaRPr lang="en-US" sz="1800" b="1" kern="0" dirty="0">
              <a:solidFill>
                <a:prstClr val="white"/>
              </a:solidFill>
              <a:latin typeface="Calibri"/>
              <a:cs typeface="+mn-cs"/>
            </a:endParaRPr>
          </a:p>
        </p:txBody>
      </p:sp>
      <p:pic>
        <p:nvPicPr>
          <p:cNvPr id="17" name="Picture 16">
            <a:hlinkClick r:id="rId6" action="ppaction://hlinksldjump"/>
            <a:extLst>
              <a:ext uri="{FF2B5EF4-FFF2-40B4-BE49-F238E27FC236}">
                <a16:creationId xmlns:a16="http://schemas.microsoft.com/office/drawing/2014/main" id="{A05B8E57-C9FF-4773-8676-4457C19634C9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28850" y="5073650"/>
            <a:ext cx="1463675" cy="146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17">
            <a:hlinkClick r:id="rId6" action="ppaction://hlinksldjump"/>
            <a:extLst>
              <a:ext uri="{FF2B5EF4-FFF2-40B4-BE49-F238E27FC236}">
                <a16:creationId xmlns:a16="http://schemas.microsoft.com/office/drawing/2014/main" id="{2F8E6DF2-2412-439D-85A7-C6630C0540DC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2013" y="4557713"/>
            <a:ext cx="1465262" cy="146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18">
            <a:hlinkClick r:id="rId6" action="ppaction://hlinksldjump"/>
            <a:extLst>
              <a:ext uri="{FF2B5EF4-FFF2-40B4-BE49-F238E27FC236}">
                <a16:creationId xmlns:a16="http://schemas.microsoft.com/office/drawing/2014/main" id="{D166C5D3-F528-4AB1-95F8-7DFB60301261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72300" y="5073650"/>
            <a:ext cx="1463675" cy="146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9BFA1213-D6F3-45BC-8A86-F85BBA2F2A39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3090190">
            <a:off x="8928100" y="4278313"/>
            <a:ext cx="2419350" cy="2419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1F545A5B-26B8-4C26-9A1A-CE3BA7BC6C6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96888" y="5235288"/>
                <a:ext cx="10951972" cy="584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14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 panose="020B0604020202020204" pitchFamily="34" charset="0"/>
                  </a:defRPr>
                </a:lvl1pPr>
                <a:lvl2pPr marL="742950" indent="-285750">
                  <a:defRPr sz="14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 panose="020B0604020202020204" pitchFamily="34" charset="0"/>
                  </a:defRPr>
                </a:lvl2pPr>
                <a:lvl3pPr marL="1143000" indent="-228600">
                  <a:defRPr sz="14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 panose="020B0604020202020204" pitchFamily="34" charset="0"/>
                  </a:defRPr>
                </a:lvl3pPr>
                <a:lvl4pPr marL="1600200" indent="-228600">
                  <a:defRPr sz="14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 panose="020B0604020202020204" pitchFamily="34" charset="0"/>
                  </a:defRPr>
                </a:lvl4pPr>
                <a:lvl5pPr marL="2057400" indent="-228600">
                  <a:defRPr sz="14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Arial" panose="020B0604020202020204" pitchFamily="34" charset="0"/>
                  </a:defRPr>
                </a:lvl9pPr>
              </a:lstStyle>
              <a:p>
                <a:pPr eaLnBrk="1" hangingPunct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alt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𝟐𝟏𝟓</m:t>
                          </m:r>
                        </m:e>
                      </m:d>
                      <m:r>
                        <a:rPr lang="en-US" altLang="en-US" sz="3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d>
                        <m:dPr>
                          <m:ctrlPr>
                            <a:rPr lang="en-US" alt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alt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𝟐𝟏𝟓</m:t>
                          </m:r>
                          <m:r>
                            <a:rPr lang="en-US" alt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alt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𝟕</m:t>
                          </m:r>
                        </m:e>
                      </m:d>
                      <m:r>
                        <a:rPr lang="en-US" altLang="en-US" sz="3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alt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𝟐𝟏𝟓</m:t>
                          </m:r>
                        </m:e>
                      </m:d>
                      <m:r>
                        <a:rPr lang="en-US" altLang="en-US" sz="3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altLang="en-US" sz="3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𝟏𝟐𝟏𝟓</m:t>
                      </m:r>
                      <m:r>
                        <a:rPr lang="en-US" altLang="en-US" sz="3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altLang="en-US" sz="3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𝟏𝟕</m:t>
                      </m:r>
                      <m:r>
                        <a:rPr lang="en-US" altLang="en-US" sz="3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−</m:t>
                      </m:r>
                      <m:r>
                        <a:rPr lang="en-US" altLang="en-US" sz="3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𝟏𝟕</m:t>
                      </m:r>
                    </m:oMath>
                  </m:oMathPara>
                </a14:m>
                <a:endParaRPr lang="en-US" alt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1F545A5B-26B8-4C26-9A1A-CE3BA7BC6C6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96888" y="5235288"/>
                <a:ext cx="10951972" cy="58477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3" name="Rectangle: Rounded Corners 3">
            <a:extLst>
              <a:ext uri="{FF2B5EF4-FFF2-40B4-BE49-F238E27FC236}">
                <a16:creationId xmlns:a16="http://schemas.microsoft.com/office/drawing/2014/main" id="{72694B9C-E47D-4AE4-90DC-17638F69313F}"/>
              </a:ext>
            </a:extLst>
          </p:cNvPr>
          <p:cNvSpPr/>
          <p:nvPr/>
        </p:nvSpPr>
        <p:spPr>
          <a:xfrm>
            <a:off x="9418360" y="339795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ỜI GIAN</a:t>
            </a:r>
          </a:p>
        </p:txBody>
      </p:sp>
      <p:sp>
        <p:nvSpPr>
          <p:cNvPr id="94" name="Rectangle: Rounded Corners 174">
            <a:extLst>
              <a:ext uri="{FF2B5EF4-FFF2-40B4-BE49-F238E27FC236}">
                <a16:creationId xmlns:a16="http://schemas.microsoft.com/office/drawing/2014/main" id="{589739E7-3F8C-4255-98AD-4394B7A607E1}"/>
              </a:ext>
            </a:extLst>
          </p:cNvPr>
          <p:cNvSpPr/>
          <p:nvPr/>
        </p:nvSpPr>
        <p:spPr>
          <a:xfrm>
            <a:off x="9418360" y="339795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10</a:t>
            </a:r>
          </a:p>
        </p:txBody>
      </p:sp>
      <p:sp>
        <p:nvSpPr>
          <p:cNvPr id="95" name="Rectangle: Rounded Corners 175">
            <a:extLst>
              <a:ext uri="{FF2B5EF4-FFF2-40B4-BE49-F238E27FC236}">
                <a16:creationId xmlns:a16="http://schemas.microsoft.com/office/drawing/2014/main" id="{F1C2C4D0-D03C-45F2-BF7B-1AD53DF1B723}"/>
              </a:ext>
            </a:extLst>
          </p:cNvPr>
          <p:cNvSpPr/>
          <p:nvPr/>
        </p:nvSpPr>
        <p:spPr>
          <a:xfrm>
            <a:off x="9418360" y="339795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9</a:t>
            </a:r>
          </a:p>
        </p:txBody>
      </p:sp>
      <p:sp>
        <p:nvSpPr>
          <p:cNvPr id="96" name="Rectangle: Rounded Corners 176">
            <a:extLst>
              <a:ext uri="{FF2B5EF4-FFF2-40B4-BE49-F238E27FC236}">
                <a16:creationId xmlns:a16="http://schemas.microsoft.com/office/drawing/2014/main" id="{5787B9C8-CE64-4211-ACD7-7AF83BF20C4F}"/>
              </a:ext>
            </a:extLst>
          </p:cNvPr>
          <p:cNvSpPr/>
          <p:nvPr/>
        </p:nvSpPr>
        <p:spPr>
          <a:xfrm>
            <a:off x="9418360" y="339795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8</a:t>
            </a:r>
          </a:p>
        </p:txBody>
      </p:sp>
      <p:sp>
        <p:nvSpPr>
          <p:cNvPr id="97" name="Rectangle: Rounded Corners 177">
            <a:extLst>
              <a:ext uri="{FF2B5EF4-FFF2-40B4-BE49-F238E27FC236}">
                <a16:creationId xmlns:a16="http://schemas.microsoft.com/office/drawing/2014/main" id="{16A18386-C89D-4891-8684-663B7AFACF88}"/>
              </a:ext>
            </a:extLst>
          </p:cNvPr>
          <p:cNvSpPr/>
          <p:nvPr/>
        </p:nvSpPr>
        <p:spPr>
          <a:xfrm>
            <a:off x="9418360" y="339795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7</a:t>
            </a:r>
          </a:p>
        </p:txBody>
      </p:sp>
      <p:sp>
        <p:nvSpPr>
          <p:cNvPr id="98" name="Rectangle: Rounded Corners 178">
            <a:extLst>
              <a:ext uri="{FF2B5EF4-FFF2-40B4-BE49-F238E27FC236}">
                <a16:creationId xmlns:a16="http://schemas.microsoft.com/office/drawing/2014/main" id="{38C21A7E-B134-4257-9942-13CBF22CF26C}"/>
              </a:ext>
            </a:extLst>
          </p:cNvPr>
          <p:cNvSpPr/>
          <p:nvPr/>
        </p:nvSpPr>
        <p:spPr>
          <a:xfrm>
            <a:off x="9418360" y="339795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6</a:t>
            </a:r>
          </a:p>
        </p:txBody>
      </p:sp>
      <p:sp>
        <p:nvSpPr>
          <p:cNvPr id="99" name="Rectangle: Rounded Corners 179">
            <a:extLst>
              <a:ext uri="{FF2B5EF4-FFF2-40B4-BE49-F238E27FC236}">
                <a16:creationId xmlns:a16="http://schemas.microsoft.com/office/drawing/2014/main" id="{C79C1CF2-A3DF-4196-9D71-13413D122C75}"/>
              </a:ext>
            </a:extLst>
          </p:cNvPr>
          <p:cNvSpPr/>
          <p:nvPr/>
        </p:nvSpPr>
        <p:spPr>
          <a:xfrm>
            <a:off x="9418360" y="339795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5</a:t>
            </a:r>
          </a:p>
        </p:txBody>
      </p:sp>
      <p:sp>
        <p:nvSpPr>
          <p:cNvPr id="100" name="Rectangle: Rounded Corners 180">
            <a:extLst>
              <a:ext uri="{FF2B5EF4-FFF2-40B4-BE49-F238E27FC236}">
                <a16:creationId xmlns:a16="http://schemas.microsoft.com/office/drawing/2014/main" id="{F7953624-B1B8-48B4-AD63-8C173B2A0F94}"/>
              </a:ext>
            </a:extLst>
          </p:cNvPr>
          <p:cNvSpPr/>
          <p:nvPr/>
        </p:nvSpPr>
        <p:spPr>
          <a:xfrm>
            <a:off x="9418360" y="339795"/>
            <a:ext cx="2292627" cy="1103243"/>
          </a:xfrm>
          <a:prstGeom prst="round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4</a:t>
            </a:r>
          </a:p>
        </p:txBody>
      </p:sp>
      <p:sp>
        <p:nvSpPr>
          <p:cNvPr id="101" name="Rectangle: Rounded Corners 181">
            <a:extLst>
              <a:ext uri="{FF2B5EF4-FFF2-40B4-BE49-F238E27FC236}">
                <a16:creationId xmlns:a16="http://schemas.microsoft.com/office/drawing/2014/main" id="{A9B5D5A8-136C-416A-A61C-D7CEC35CE68E}"/>
              </a:ext>
            </a:extLst>
          </p:cNvPr>
          <p:cNvSpPr/>
          <p:nvPr/>
        </p:nvSpPr>
        <p:spPr>
          <a:xfrm>
            <a:off x="9418360" y="339795"/>
            <a:ext cx="2292627" cy="1103243"/>
          </a:xfrm>
          <a:prstGeom prst="round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3</a:t>
            </a:r>
          </a:p>
        </p:txBody>
      </p:sp>
      <p:sp>
        <p:nvSpPr>
          <p:cNvPr id="102" name="Rectangle: Rounded Corners 182">
            <a:extLst>
              <a:ext uri="{FF2B5EF4-FFF2-40B4-BE49-F238E27FC236}">
                <a16:creationId xmlns:a16="http://schemas.microsoft.com/office/drawing/2014/main" id="{8E21899E-B883-4D4D-83C0-1EB5440CACFF}"/>
              </a:ext>
            </a:extLst>
          </p:cNvPr>
          <p:cNvSpPr/>
          <p:nvPr/>
        </p:nvSpPr>
        <p:spPr>
          <a:xfrm>
            <a:off x="9418360" y="339795"/>
            <a:ext cx="2292627" cy="1103243"/>
          </a:xfrm>
          <a:prstGeom prst="round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2</a:t>
            </a:r>
          </a:p>
        </p:txBody>
      </p:sp>
      <p:sp>
        <p:nvSpPr>
          <p:cNvPr id="103" name="Rectangle: Rounded Corners 183">
            <a:extLst>
              <a:ext uri="{FF2B5EF4-FFF2-40B4-BE49-F238E27FC236}">
                <a16:creationId xmlns:a16="http://schemas.microsoft.com/office/drawing/2014/main" id="{E1B71728-95D2-4C23-AD7A-93366B6FA5F2}"/>
              </a:ext>
            </a:extLst>
          </p:cNvPr>
          <p:cNvSpPr/>
          <p:nvPr/>
        </p:nvSpPr>
        <p:spPr>
          <a:xfrm>
            <a:off x="9418360" y="339795"/>
            <a:ext cx="2292627" cy="1103243"/>
          </a:xfrm>
          <a:prstGeom prst="round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1</a:t>
            </a:r>
          </a:p>
        </p:txBody>
      </p:sp>
      <p:sp>
        <p:nvSpPr>
          <p:cNvPr id="104" name="Rectangle: Rounded Corners 184">
            <a:extLst>
              <a:ext uri="{FF2B5EF4-FFF2-40B4-BE49-F238E27FC236}">
                <a16:creationId xmlns:a16="http://schemas.microsoft.com/office/drawing/2014/main" id="{D0B6CDAA-D747-4A84-976D-E24892396150}"/>
              </a:ext>
            </a:extLst>
          </p:cNvPr>
          <p:cNvSpPr/>
          <p:nvPr/>
        </p:nvSpPr>
        <p:spPr>
          <a:xfrm>
            <a:off x="9418360" y="339795"/>
            <a:ext cx="2292627" cy="1103243"/>
          </a:xfrm>
          <a:prstGeom prst="round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: 00</a:t>
            </a:r>
          </a:p>
        </p:txBody>
      </p:sp>
      <p:sp>
        <p:nvSpPr>
          <p:cNvPr id="105" name="Rectangle: Rounded Corners 186">
            <a:extLst>
              <a:ext uri="{FF2B5EF4-FFF2-40B4-BE49-F238E27FC236}">
                <a16:creationId xmlns:a16="http://schemas.microsoft.com/office/drawing/2014/main" id="{F997F18D-F556-4716-9D82-FAAECB468FDA}"/>
              </a:ext>
            </a:extLst>
          </p:cNvPr>
          <p:cNvSpPr/>
          <p:nvPr/>
        </p:nvSpPr>
        <p:spPr>
          <a:xfrm>
            <a:off x="9418360" y="339795"/>
            <a:ext cx="2292627" cy="1103243"/>
          </a:xfrm>
          <a:prstGeom prst="roundRect">
            <a:avLst/>
          </a:prstGeom>
          <a:solidFill>
            <a:srgbClr val="FF0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ẾT GIỜ</a:t>
            </a:r>
          </a:p>
        </p:txBody>
      </p:sp>
    </p:spTree>
    <p:extLst>
      <p:ext uri="{BB962C8B-B14F-4D97-AF65-F5344CB8AC3E}">
        <p14:creationId xmlns:p14="http://schemas.microsoft.com/office/powerpoint/2010/main" val="5808522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 nodeType="clickPar">
                      <p:stCondLst>
                        <p:cond delay="0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5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2" dur="53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3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4" dur="53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52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5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7" dur="57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7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9" dur="57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56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5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2" dur="57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7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4" dur="57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56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8871 -0.01157 L -0.18871 -0.01157 C -0.19097 -0.00486 -0.1934 0.00162 -0.19548 0.00857 C -0.1967 0.01273 -0.19791 0.01736 -0.19878 0.02176 C -0.19948 0.02546 -0.19913 0.02963 -0.20052 0.03287 C -0.20312 0.04005 -0.20625 0.04722 -0.21041 0.05301 C -0.221 0.0669 -0.23541 0.07107 -0.24878 0.07732 C -0.25763 0.07523 -0.26718 0.07546 -0.27552 0.0706 C -0.27847 0.06898 -0.27812 0.06273 -0.28038 0.05949 C -0.28229 0.05718 -0.28489 0.05671 -0.28715 0.05509 C -0.30364 0.04259 -0.27864 0.05972 -0.29878 0.0463 C -0.30156 0.0419 -0.30382 0.03681 -0.30711 0.03287 C -0.30902 0.03079 -0.31145 0.02963 -0.31371 0.02847 C -0.31927 0.0257 -0.3309 0.02153 -0.33715 0.01736 C -0.3434 0.0132 -0.34965 0.00903 -0.35538 0.00394 C -0.35746 0.00232 -0.35833 -0.00092 -0.36041 -0.00254 C -0.37465 -0.01366 -0.38906 -0.0243 -0.40382 -0.03379 C -0.40625 -0.03542 -0.40937 -0.03495 -0.41215 -0.03588 C -0.44097 -0.04606 -0.43368 -0.04259 -0.45034 -0.05139 C -0.46267 -0.04861 -0.47569 -0.04907 -0.48715 -0.04259 C -0.48975 -0.0412 -0.48489 -0.03518 -0.48541 -0.03148 C -0.48611 -0.02592 -0.48871 -0.02106 -0.49045 -0.01597 C -0.53715 -0.02477 -0.49027 -0.01667 -0.53715 -0.02268 C -0.54097 -0.02315 -0.54479 -0.02454 -0.54878 -0.02477 C -0.55989 -0.02592 -0.571 -0.02639 -0.58211 -0.02708 C -0.5993 -0.02268 -0.61718 -0.02176 -0.63368 -0.01366 C -0.65434 -0.0037 -0.67118 0.01759 -0.69201 0.02616 C -0.73888 0.04583 -0.69948 0.02685 -0.75208 0.06181 C -0.7552 0.06389 -0.75868 0.06482 -0.76198 0.06621 C -0.76996 0.06968 -0.76545 0.06759 -0.77534 0.07292 C -0.78316 0.08588 -0.78368 0.08287 -0.78368 0.10185 C -0.78368 0.25023 -0.79288 0.15509 -0.77708 0.19954 C -0.77291 0.21134 -0.76979 0.22361 -0.76545 0.23519 C -0.76406 0.23843 -0.76163 0.24074 -0.76041 0.24398 C -0.75833 0.24977 -0.75781 0.25648 -0.75538 0.26181 C -0.75434 0.26412 -0.75191 0.26435 -0.75034 0.26621 C -0.74132 0.27708 -0.73316 0.28912 -0.72378 0.29954 C -0.72031 0.30347 -0.71614 0.30602 -0.71198 0.30857 C -0.68281 0.32593 -0.65382 0.34468 -0.62378 0.35949 C -0.5927 0.375 -0.5592 0.38218 -0.52882 0.39954 C -0.52482 0.40185 -0.52083 0.40347 -0.51701 0.40625 C -0.51302 0.40949 -0.50937 0.41366 -0.50538 0.41736 C -0.50382 0.42107 -0.50191 0.42477 -0.50034 0.42847 C -0.49861 0.43287 -0.49548 0.4419 -0.49548 0.4419 L -0.48368 0.42847 " pathEditMode="relative" ptsTypes="AAAAAAAAAAAAAAAAAAAAAAAAAAAAAAAAAAAAAAAAAAAAA">
                                      <p:cBhvr>
                                        <p:cTn id="47" dur="27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73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51" restart="whenNotActive" fill="hold" evtFilter="cancelBubble" nodeType="interactiveSeq">
                <p:stCondLst>
                  <p:cond evt="onClick" delay="0">
                    <p:tgtEl>
                      <p:spTgt spid="9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2" fill="hold">
                      <p:stCondLst>
                        <p:cond delay="0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500" tmFilter="0, 0; .2, .5; .8, .5; 1, 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6" dur="250" autoRev="1" fill="hold"/>
                                        <p:tgtEl>
                                          <p:spTgt spid="9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500"/>
                            </p:stCondLst>
                            <p:childTnLst>
                              <p:par>
                                <p:cTn id="6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2500"/>
                            </p:stCondLst>
                            <p:childTnLst>
                              <p:par>
                                <p:cTn id="6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500"/>
                            </p:stCondLst>
                            <p:childTnLst>
                              <p:par>
                                <p:cTn id="6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4500"/>
                            </p:stCondLst>
                            <p:childTnLst>
                              <p:par>
                                <p:cTn id="7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500"/>
                            </p:stCondLst>
                            <p:childTnLst>
                              <p:par>
                                <p:cTn id="7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6500"/>
                            </p:stCondLst>
                            <p:childTnLst>
                              <p:par>
                                <p:cTn id="7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7500"/>
                            </p:stCondLst>
                            <p:childTnLst>
                              <p:par>
                                <p:cTn id="7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8500"/>
                            </p:stCondLst>
                            <p:childTnLst>
                              <p:par>
                                <p:cTn id="8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9500"/>
                            </p:stCondLst>
                            <p:childTnLst>
                              <p:par>
                                <p:cTn id="8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10500"/>
                            </p:stCondLst>
                            <p:childTnLst>
                              <p:par>
                                <p:cTn id="8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11500"/>
                            </p:stCondLst>
                            <p:childTnLst>
                              <p:par>
                                <p:cTn id="9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larm clo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3"/>
                  </p:tgtEl>
                </p:cond>
              </p:nextCondLst>
            </p:seq>
          </p:childTnLst>
        </p:cTn>
      </p:par>
    </p:tnLst>
    <p:bldLst>
      <p:bldP spid="2" grpId="0" animBg="1"/>
      <p:bldP spid="22" grpId="0"/>
      <p:bldP spid="93" grpId="0" animBg="1"/>
      <p:bldP spid="94" grpId="0" animBg="1"/>
      <p:bldP spid="95" grpId="0" animBg="1"/>
      <p:bldP spid="96" grpId="0" animBg="1"/>
      <p:bldP spid="97" grpId="0" animBg="1"/>
      <p:bldP spid="98" grpId="0" animBg="1"/>
      <p:bldP spid="99" grpId="0" animBg="1"/>
      <p:bldP spid="100" grpId="0" animBg="1"/>
      <p:bldP spid="101" grpId="0" animBg="1"/>
      <p:bldP spid="102" grpId="0" animBg="1"/>
      <p:bldP spid="103" grpId="0" animBg="1"/>
      <p:bldP spid="104" grpId="0" animBg="1"/>
      <p:bldP spid="105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110" descr="death valley sand dunes 1">
            <a:extLst>
              <a:ext uri="{FF2B5EF4-FFF2-40B4-BE49-F238E27FC236}">
                <a16:creationId xmlns:a16="http://schemas.microsoft.com/office/drawing/2014/main" id="{1AD35EF9-018F-4012-B366-7BA461E38EA6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1972" y="1122362"/>
            <a:ext cx="4681539" cy="2921001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E99BA6F4-B7C7-4804-A2B6-748FBA14E112}"/>
              </a:ext>
            </a:extLst>
          </p:cNvPr>
          <p:cNvSpPr txBox="1"/>
          <p:nvPr/>
        </p:nvSpPr>
        <p:spPr>
          <a:xfrm>
            <a:off x="-144068" y="4043363"/>
            <a:ext cx="6093618" cy="14614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vi-VN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a </a:t>
            </a:r>
            <a:r>
              <a:rPr lang="vi-VN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ạc</a:t>
            </a:r>
            <a:r>
              <a:rPr lang="vi-VN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Furrnace</a:t>
            </a:r>
            <a:r>
              <a:rPr lang="vi-VN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reek</a:t>
            </a:r>
            <a:r>
              <a:rPr lang="vi-VN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 </a:t>
            </a:r>
            <a:r>
              <a:rPr lang="vi-VN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Ranch</a:t>
            </a:r>
            <a:endParaRPr lang="en-US" sz="2800" b="1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0" marR="0" algn="ctr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endParaRPr lang="en-US" sz="2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pic>
        <p:nvPicPr>
          <p:cNvPr id="8" name="Picture 112" descr="Cao nguyên phía Đông của Nam Cực là nơi ghi nhận được nhiệt độ lạnh nhất trên thế giới. ">
            <a:extLst>
              <a:ext uri="{FF2B5EF4-FFF2-40B4-BE49-F238E27FC236}">
                <a16:creationId xmlns:a16="http://schemas.microsoft.com/office/drawing/2014/main" id="{B2654790-882C-42AA-8ADD-749EB26CA8C9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55590" y="1122363"/>
            <a:ext cx="4681539" cy="2921000"/>
          </a:xfrm>
          <a:prstGeom prst="rect">
            <a:avLst/>
          </a:prstGeom>
          <a:noFill/>
          <a:ln>
            <a:noFill/>
          </a:ln>
        </p:spPr>
      </p:pic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CF17B5B8-5F78-4F2D-B346-DE8804234E05}"/>
              </a:ext>
            </a:extLst>
          </p:cNvPr>
          <p:cNvSpPr txBox="1"/>
          <p:nvPr/>
        </p:nvSpPr>
        <p:spPr>
          <a:xfrm>
            <a:off x="5949550" y="4002710"/>
            <a:ext cx="6165056" cy="74251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vi-VN" sz="32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ao nguyên </a:t>
            </a:r>
            <a:r>
              <a:rPr lang="vi-VN" sz="32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ía</a:t>
            </a:r>
            <a:r>
              <a:rPr lang="vi-VN" sz="32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Đông Nam </a:t>
            </a:r>
            <a:r>
              <a:rPr lang="vi-VN" sz="32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ực</a:t>
            </a:r>
            <a:endParaRPr lang="en-US" sz="32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Hộp Văn bản 15">
                <a:extLst>
                  <a:ext uri="{FF2B5EF4-FFF2-40B4-BE49-F238E27FC236}">
                    <a16:creationId xmlns:a16="http://schemas.microsoft.com/office/drawing/2014/main" id="{E0655FC2-0774-40A4-A29F-3A972000E82B}"/>
                  </a:ext>
                </a:extLst>
              </p:cNvPr>
              <p:cNvSpPr txBox="1"/>
              <p:nvPr/>
            </p:nvSpPr>
            <p:spPr>
              <a:xfrm>
                <a:off x="1750212" y="4661038"/>
                <a:ext cx="1921676" cy="5847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3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200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98</m:t>
                          </m:r>
                        </m:e>
                        <m:sup>
                          <m:r>
                            <a:rPr lang="en-US" sz="3200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  <m:r>
                        <a:rPr lang="en-US" sz="32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</m:oMath>
                  </m:oMathPara>
                </a14:m>
                <a:endParaRPr lang="en-US" sz="32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6" name="Hộp Văn bản 15">
                <a:extLst>
                  <a:ext uri="{FF2B5EF4-FFF2-40B4-BE49-F238E27FC236}">
                    <a16:creationId xmlns:a16="http://schemas.microsoft.com/office/drawing/2014/main" id="{E0655FC2-0774-40A4-A29F-3A972000E8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0212" y="4661038"/>
                <a:ext cx="1921676" cy="58477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Hộp Văn bản 16">
                <a:extLst>
                  <a:ext uri="{FF2B5EF4-FFF2-40B4-BE49-F238E27FC236}">
                    <a16:creationId xmlns:a16="http://schemas.microsoft.com/office/drawing/2014/main" id="{D0C7F90F-BA3E-4461-B4A2-28C7B009BDC6}"/>
                  </a:ext>
                </a:extLst>
              </p:cNvPr>
              <p:cNvSpPr txBox="1"/>
              <p:nvPr/>
            </p:nvSpPr>
            <p:spPr>
              <a:xfrm>
                <a:off x="8142678" y="4648801"/>
                <a:ext cx="1921676" cy="5847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32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2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57</m:t>
                          </m:r>
                        </m:e>
                        <m:sup>
                          <m:r>
                            <a:rPr lang="en-US" sz="3200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  <m:r>
                        <a:rPr lang="en-US" sz="32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</m:oMath>
                  </m:oMathPara>
                </a14:m>
                <a:endParaRPr lang="en-US" sz="32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7" name="Hộp Văn bản 16">
                <a:extLst>
                  <a:ext uri="{FF2B5EF4-FFF2-40B4-BE49-F238E27FC236}">
                    <a16:creationId xmlns:a16="http://schemas.microsoft.com/office/drawing/2014/main" id="{D0C7F90F-BA3E-4461-B4A2-28C7B009BDC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42678" y="4648801"/>
                <a:ext cx="1921676" cy="58477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ectangle 1">
            <a:extLst>
              <a:ext uri="{FF2B5EF4-FFF2-40B4-BE49-F238E27FC236}">
                <a16:creationId xmlns:a16="http://schemas.microsoft.com/office/drawing/2014/main" id="{4BA1B897-2659-4D06-8058-4FABC16FC25E}"/>
              </a:ext>
            </a:extLst>
          </p:cNvPr>
          <p:cNvSpPr/>
          <p:nvPr/>
        </p:nvSpPr>
        <p:spPr>
          <a:xfrm>
            <a:off x="2644079" y="150744"/>
            <a:ext cx="6903841" cy="707886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wrap="squar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4000" b="1" spc="50" dirty="0">
                <a:ln w="11430"/>
                <a:solidFill>
                  <a:srgbClr val="FFFF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Arial" charset="0"/>
              </a:rPr>
              <a:t>HOẠT ĐỘNG VẬN DỤ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Hộp Văn bản 13">
                <a:extLst>
                  <a:ext uri="{FF2B5EF4-FFF2-40B4-BE49-F238E27FC236}">
                    <a16:creationId xmlns:a16="http://schemas.microsoft.com/office/drawing/2014/main" id="{55B75ACD-A4F4-4B09-9C68-DF25FC484061}"/>
                  </a:ext>
                </a:extLst>
              </p:cNvPr>
              <p:cNvSpPr txBox="1"/>
              <p:nvPr/>
            </p:nvSpPr>
            <p:spPr>
              <a:xfrm>
                <a:off x="300032" y="5350659"/>
                <a:ext cx="10615617" cy="95410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vi-VN" sz="2800" b="1" i="1" dirty="0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hênh </a:t>
                </a:r>
                <a:r>
                  <a:rPr lang="vi-VN" sz="2800" b="1" i="1" dirty="0" err="1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lệch</a:t>
                </a:r>
                <a:r>
                  <a:rPr lang="vi-VN" sz="2800" b="1" i="1" dirty="0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vi-VN" sz="2800" i="1" dirty="0" err="1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nhiệt</a:t>
                </a:r>
                <a:r>
                  <a:rPr lang="vi-VN" sz="2800" i="1" dirty="0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vi-VN" sz="2800" i="1" dirty="0" err="1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độ</a:t>
                </a:r>
                <a:r>
                  <a:rPr lang="vi-VN" sz="2800" i="1" dirty="0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vi-VN" sz="2800" b="1" i="1" dirty="0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ao </a:t>
                </a:r>
                <a:r>
                  <a:rPr lang="vi-VN" sz="2800" b="1" i="1" dirty="0" err="1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nhất</a:t>
                </a:r>
                <a:r>
                  <a:rPr lang="vi-VN" sz="2800" b="1" i="1" dirty="0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vi-VN" sz="2800" i="1" dirty="0" err="1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và</a:t>
                </a:r>
                <a:r>
                  <a:rPr lang="vi-VN" sz="2800" i="1" dirty="0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vi-VN" sz="2800" i="1" dirty="0" err="1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nhiệt</a:t>
                </a:r>
                <a:r>
                  <a:rPr lang="vi-VN" sz="2800" i="1" dirty="0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vi-VN" sz="2800" i="1" dirty="0" err="1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độ</a:t>
                </a:r>
                <a:r>
                  <a:rPr lang="vi-VN" sz="2800" i="1" dirty="0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vi-VN" sz="2800" b="1" i="1" dirty="0" err="1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hấp</a:t>
                </a:r>
                <a:r>
                  <a:rPr lang="vi-VN" sz="2800" b="1" i="1" dirty="0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vi-VN" sz="2800" b="1" i="1" dirty="0" err="1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nhất</a:t>
                </a:r>
                <a:r>
                  <a:rPr lang="vi-VN" sz="2800" b="1" i="1" dirty="0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vi-VN" sz="2800" i="1" dirty="0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rên </a:t>
                </a:r>
                <a:r>
                  <a:rPr lang="vi-VN" sz="2800" i="1" dirty="0" err="1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rái</a:t>
                </a:r>
                <a:r>
                  <a:rPr lang="vi-VN" sz="2800" i="1" dirty="0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vi-VN" sz="2800" i="1" dirty="0" err="1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Đất</a:t>
                </a:r>
                <a:r>
                  <a:rPr lang="vi-VN" sz="2800" i="1" dirty="0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vi-VN" sz="2800" i="1" dirty="0" err="1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là</a:t>
                </a:r>
                <a:r>
                  <a:rPr lang="en-US" sz="2800" i="1" dirty="0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:   </a:t>
                </a:r>
                <a14:m>
                  <m:oMath xmlns:m="http://schemas.openxmlformats.org/officeDocument/2006/math">
                    <m:r>
                      <a:rPr lang="en-US" sz="280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57</m:t>
                    </m:r>
                    <m:r>
                      <a:rPr lang="en-US" sz="2800" i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d>
                      <m:dPr>
                        <m:ctrlPr>
                          <a:rPr lang="en-US" sz="28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−98</m:t>
                        </m:r>
                      </m:e>
                    </m:d>
                  </m:oMath>
                </a14:m>
                <a:r>
                  <a:rPr lang="en-US" sz="2800" dirty="0">
                    <a:solidFill>
                      <a:srgbClr val="002060"/>
                    </a:solidFill>
                  </a:rPr>
                  <a:t>  </a:t>
                </a:r>
              </a:p>
            </p:txBody>
          </p:sp>
        </mc:Choice>
        <mc:Fallback xmlns="">
          <p:sp>
            <p:nvSpPr>
              <p:cNvPr id="14" name="Hộp Văn bản 13">
                <a:extLst>
                  <a:ext uri="{FF2B5EF4-FFF2-40B4-BE49-F238E27FC236}">
                    <a16:creationId xmlns:a16="http://schemas.microsoft.com/office/drawing/2014/main" id="{55B75ACD-A4F4-4B09-9C68-DF25FC48406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0032" y="5350659"/>
                <a:ext cx="10615617" cy="954107"/>
              </a:xfrm>
              <a:prstGeom prst="rect">
                <a:avLst/>
              </a:prstGeom>
              <a:blipFill>
                <a:blip r:embed="rId6"/>
                <a:stretch>
                  <a:fillRect t="-7051" r="-1320" b="-179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" name="Hộp Văn bản 14">
                <a:extLst>
                  <a:ext uri="{FF2B5EF4-FFF2-40B4-BE49-F238E27FC236}">
                    <a16:creationId xmlns:a16="http://schemas.microsoft.com/office/drawing/2014/main" id="{EC29A978-8732-411D-A5EC-3F2C6EDD09E1}"/>
                  </a:ext>
                </a:extLst>
              </p:cNvPr>
              <p:cNvSpPr txBox="1"/>
              <p:nvPr/>
            </p:nvSpPr>
            <p:spPr>
              <a:xfrm>
                <a:off x="6387696" y="5790907"/>
                <a:ext cx="3509963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80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57</m:t>
                      </m:r>
                      <m:r>
                        <a:rPr lang="en-US" sz="28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98=</m:t>
                      </m:r>
                      <m:sSup>
                        <m:sSupPr>
                          <m:ctrlPr>
                            <a:rPr lang="en-US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55</m:t>
                          </m:r>
                        </m:e>
                        <m:sup>
                          <m:r>
                            <a:rPr lang="en-US" sz="28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  <m:r>
                        <a:rPr lang="en-US" sz="28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</m:oMath>
                  </m:oMathPara>
                </a14:m>
                <a:endParaRPr lang="en-US" sz="2800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15" name="Hộp Văn bản 14">
                <a:extLst>
                  <a:ext uri="{FF2B5EF4-FFF2-40B4-BE49-F238E27FC236}">
                    <a16:creationId xmlns:a16="http://schemas.microsoft.com/office/drawing/2014/main" id="{EC29A978-8732-411D-A5EC-3F2C6EDD09E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87696" y="5790907"/>
                <a:ext cx="3509963" cy="52322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563522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13">
            <a:extLst>
              <a:ext uri="{FF2B5EF4-FFF2-40B4-BE49-F238E27FC236}">
                <a16:creationId xmlns:a16="http://schemas.microsoft.com/office/drawing/2014/main" id="{FFBB5376-4397-428A-A262-7D3D9B657309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87575" y="2111377"/>
            <a:ext cx="2587625" cy="3128736"/>
          </a:xfrm>
          <a:prstGeom prst="rect">
            <a:avLst/>
          </a:prstGeom>
        </p:spPr>
      </p:pic>
      <p:pic>
        <p:nvPicPr>
          <p:cNvPr id="5" name="Picture 114" descr="Pythagoras | Aiora Press">
            <a:extLst>
              <a:ext uri="{FF2B5EF4-FFF2-40B4-BE49-F238E27FC236}">
                <a16:creationId xmlns:a16="http://schemas.microsoft.com/office/drawing/2014/main" id="{72759C4A-F8B3-44C0-A877-7CB3D124A32C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55543" y="2111377"/>
            <a:ext cx="3021785" cy="3128736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Rectangle 1">
            <a:extLst>
              <a:ext uri="{FF2B5EF4-FFF2-40B4-BE49-F238E27FC236}">
                <a16:creationId xmlns:a16="http://schemas.microsoft.com/office/drawing/2014/main" id="{76BFE9CC-0ADA-47AA-B910-4C07D96B1736}"/>
              </a:ext>
            </a:extLst>
          </p:cNvPr>
          <p:cNvSpPr/>
          <p:nvPr/>
        </p:nvSpPr>
        <p:spPr>
          <a:xfrm>
            <a:off x="2644079" y="150744"/>
            <a:ext cx="6903841" cy="707886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wrap="squar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4000" b="1" spc="50" dirty="0">
                <a:ln w="11430">
                  <a:solidFill>
                    <a:srgbClr val="FFC000"/>
                  </a:solidFill>
                </a:ln>
                <a:solidFill>
                  <a:srgbClr val="FFFF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Arial" charset="0"/>
              </a:rPr>
              <a:t>HOẠT ĐỘNG VẬN DỤNG</a:t>
            </a:r>
          </a:p>
        </p:txBody>
      </p:sp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FA1F54C5-ACD4-4CFA-B29E-DF0E2A1B8B27}"/>
              </a:ext>
            </a:extLst>
          </p:cNvPr>
          <p:cNvSpPr txBox="1"/>
          <p:nvPr/>
        </p:nvSpPr>
        <p:spPr>
          <a:xfrm>
            <a:off x="435429" y="972463"/>
            <a:ext cx="1095828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6 (SGK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82)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ự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ổ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30BD0432-F29D-4B02-B7D1-29F364467935}"/>
              </a:ext>
            </a:extLst>
          </p:cNvPr>
          <p:cNvSpPr txBox="1"/>
          <p:nvPr/>
        </p:nvSpPr>
        <p:spPr>
          <a:xfrm>
            <a:off x="1886858" y="5240113"/>
            <a:ext cx="3149600" cy="6612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lnSpc>
                <a:spcPct val="150000"/>
              </a:lnSpc>
              <a:spcBef>
                <a:spcPts val="0"/>
              </a:spcBef>
              <a:spcAft>
                <a:spcPts val="1000"/>
              </a:spcAft>
            </a:pPr>
            <a:r>
              <a:rPr lang="vi-VN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Archimedes</a:t>
            </a:r>
            <a:endParaRPr lang="en-US" sz="2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A0FF0977-1CF2-42AA-90E1-14AB1B8D4A35}"/>
              </a:ext>
            </a:extLst>
          </p:cNvPr>
          <p:cNvSpPr txBox="1"/>
          <p:nvPr/>
        </p:nvSpPr>
        <p:spPr>
          <a:xfrm>
            <a:off x="1146629" y="5908575"/>
            <a:ext cx="5050971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(287 – 212 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ước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Công nguyên)</a:t>
            </a:r>
            <a:endParaRPr lang="en-US" sz="2800" dirty="0"/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1161D67C-4278-46AE-B7C5-969AF8AADAB4}"/>
              </a:ext>
            </a:extLst>
          </p:cNvPr>
          <p:cNvSpPr txBox="1"/>
          <p:nvPr/>
        </p:nvSpPr>
        <p:spPr>
          <a:xfrm>
            <a:off x="7155543" y="5221533"/>
            <a:ext cx="2757714" cy="6612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lnSpc>
                <a:spcPct val="150000"/>
              </a:lnSpc>
              <a:spcBef>
                <a:spcPts val="0"/>
              </a:spcBef>
              <a:spcAft>
                <a:spcPts val="1000"/>
              </a:spcAft>
            </a:pPr>
            <a:r>
              <a:rPr lang="vi-VN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ythagoras</a:t>
            </a:r>
            <a:endParaRPr lang="en-US" sz="2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0E71493B-8E17-400A-AB5B-138028CB72B3}"/>
              </a:ext>
            </a:extLst>
          </p:cNvPr>
          <p:cNvSpPr txBox="1"/>
          <p:nvPr/>
        </p:nvSpPr>
        <p:spPr>
          <a:xfrm>
            <a:off x="6429828" y="5908575"/>
            <a:ext cx="5254171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( 570 – 495  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ước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Công nguyên)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03416777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Hình ảnh 2" descr="Ảnh có chứa bảng trắng&#10;&#10;Mô tả được tạo tự động">
            <a:extLst>
              <a:ext uri="{FF2B5EF4-FFF2-40B4-BE49-F238E27FC236}">
                <a16:creationId xmlns:a16="http://schemas.microsoft.com/office/drawing/2014/main" id="{D2846FC6-9C73-4BEA-8512-C4530C92170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24930" name="Title 7">
            <a:extLst>
              <a:ext uri="{FF2B5EF4-FFF2-40B4-BE49-F238E27FC236}">
                <a16:creationId xmlns:a16="http://schemas.microsoft.com/office/drawing/2014/main" id="{0BB06BF1-4399-43A9-9D85-4CD75684047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81200" y="639763"/>
            <a:ext cx="8229600" cy="647700"/>
          </a:xfrm>
        </p:spPr>
        <p:txBody>
          <a:bodyPr>
            <a:spAutoFit/>
          </a:bodyPr>
          <a:lstStyle/>
          <a:p>
            <a:pPr eaLnBrk="1" hangingPunct="1"/>
            <a:r>
              <a:rPr lang="en-US" altLang="en-US" sz="36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VỀ NHÀ</a:t>
            </a:r>
          </a:p>
        </p:txBody>
      </p:sp>
      <p:sp>
        <p:nvSpPr>
          <p:cNvPr id="124931" name="Title 7">
            <a:extLst>
              <a:ext uri="{FF2B5EF4-FFF2-40B4-BE49-F238E27FC236}">
                <a16:creationId xmlns:a16="http://schemas.microsoft.com/office/drawing/2014/main" id="{242A4E9E-A81F-467A-A681-DA0CB8A67714}"/>
              </a:ext>
            </a:extLst>
          </p:cNvPr>
          <p:cNvSpPr txBox="1">
            <a:spLocks/>
          </p:cNvSpPr>
          <p:nvPr/>
        </p:nvSpPr>
        <p:spPr bwMode="auto">
          <a:xfrm>
            <a:off x="5638800" y="4608513"/>
            <a:ext cx="3903663" cy="1069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>
              <a:solidFill>
                <a:srgbClr val="000000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>
                <a:solidFill>
                  <a:srgbClr val="000000"/>
                </a:solidFill>
              </a:rPr>
              <a:t> </a:t>
            </a:r>
          </a:p>
        </p:txBody>
      </p:sp>
      <p:sp>
        <p:nvSpPr>
          <p:cNvPr id="25" name="Rectangle 19">
            <a:extLst>
              <a:ext uri="{FF2B5EF4-FFF2-40B4-BE49-F238E27FC236}">
                <a16:creationId xmlns:a16="http://schemas.microsoft.com/office/drawing/2014/main" id="{33AC9CBE-CA58-41CF-B912-69F84F68D52F}"/>
              </a:ext>
            </a:extLst>
          </p:cNvPr>
          <p:cNvSpPr/>
          <p:nvPr/>
        </p:nvSpPr>
        <p:spPr>
          <a:xfrm rot="21420000">
            <a:off x="1968500" y="1768475"/>
            <a:ext cx="1147763" cy="998538"/>
          </a:xfrm>
          <a:custGeom>
            <a:avLst/>
            <a:gdLst>
              <a:gd name="connsiteX0" fmla="*/ 0 w 1339596"/>
              <a:gd name="connsiteY0" fmla="*/ 0 h 1219200"/>
              <a:gd name="connsiteX1" fmla="*/ 1339596 w 1339596"/>
              <a:gd name="connsiteY1" fmla="*/ 0 h 1219200"/>
              <a:gd name="connsiteX2" fmla="*/ 1339596 w 1339596"/>
              <a:gd name="connsiteY2" fmla="*/ 1219200 h 1219200"/>
              <a:gd name="connsiteX3" fmla="*/ 0 w 1339596"/>
              <a:gd name="connsiteY3" fmla="*/ 1219200 h 1219200"/>
              <a:gd name="connsiteX4" fmla="*/ 0 w 1339596"/>
              <a:gd name="connsiteY4" fmla="*/ 0 h 1219200"/>
              <a:gd name="connsiteX0" fmla="*/ 0 w 1339596"/>
              <a:gd name="connsiteY0" fmla="*/ 11733 h 1230933"/>
              <a:gd name="connsiteX1" fmla="*/ 1306342 w 1339596"/>
              <a:gd name="connsiteY1" fmla="*/ 0 h 1230933"/>
              <a:gd name="connsiteX2" fmla="*/ 1339596 w 1339596"/>
              <a:gd name="connsiteY2" fmla="*/ 1230933 h 1230933"/>
              <a:gd name="connsiteX3" fmla="*/ 0 w 1339596"/>
              <a:gd name="connsiteY3" fmla="*/ 1230933 h 1230933"/>
              <a:gd name="connsiteX4" fmla="*/ 0 w 1339596"/>
              <a:gd name="connsiteY4" fmla="*/ 11733 h 1230933"/>
              <a:gd name="connsiteX0" fmla="*/ 55747 w 1339596"/>
              <a:gd name="connsiteY0" fmla="*/ 12706 h 1230933"/>
              <a:gd name="connsiteX1" fmla="*/ 1306342 w 1339596"/>
              <a:gd name="connsiteY1" fmla="*/ 0 h 1230933"/>
              <a:gd name="connsiteX2" fmla="*/ 1339596 w 1339596"/>
              <a:gd name="connsiteY2" fmla="*/ 1230933 h 1230933"/>
              <a:gd name="connsiteX3" fmla="*/ 0 w 1339596"/>
              <a:gd name="connsiteY3" fmla="*/ 1230933 h 1230933"/>
              <a:gd name="connsiteX4" fmla="*/ 55747 w 1339596"/>
              <a:gd name="connsiteY4" fmla="*/ 12706 h 1230933"/>
              <a:gd name="connsiteX0" fmla="*/ 28195 w 1339596"/>
              <a:gd name="connsiteY0" fmla="*/ 12225 h 1230933"/>
              <a:gd name="connsiteX1" fmla="*/ 1306342 w 1339596"/>
              <a:gd name="connsiteY1" fmla="*/ 0 h 1230933"/>
              <a:gd name="connsiteX2" fmla="*/ 1339596 w 1339596"/>
              <a:gd name="connsiteY2" fmla="*/ 1230933 h 1230933"/>
              <a:gd name="connsiteX3" fmla="*/ 0 w 1339596"/>
              <a:gd name="connsiteY3" fmla="*/ 1230933 h 1230933"/>
              <a:gd name="connsiteX4" fmla="*/ 28195 w 1339596"/>
              <a:gd name="connsiteY4" fmla="*/ 12225 h 1230933"/>
              <a:gd name="connsiteX0" fmla="*/ 28195 w 1353846"/>
              <a:gd name="connsiteY0" fmla="*/ 6385 h 1225093"/>
              <a:gd name="connsiteX1" fmla="*/ 1353846 w 1353846"/>
              <a:gd name="connsiteY1" fmla="*/ 0 h 1225093"/>
              <a:gd name="connsiteX2" fmla="*/ 1339596 w 1353846"/>
              <a:gd name="connsiteY2" fmla="*/ 1225093 h 1225093"/>
              <a:gd name="connsiteX3" fmla="*/ 0 w 1353846"/>
              <a:gd name="connsiteY3" fmla="*/ 1225093 h 1225093"/>
              <a:gd name="connsiteX4" fmla="*/ 28195 w 1353846"/>
              <a:gd name="connsiteY4" fmla="*/ 6385 h 1225093"/>
              <a:gd name="connsiteX0" fmla="*/ 20681 w 1353846"/>
              <a:gd name="connsiteY0" fmla="*/ 6253 h 1225093"/>
              <a:gd name="connsiteX1" fmla="*/ 1353846 w 1353846"/>
              <a:gd name="connsiteY1" fmla="*/ 0 h 1225093"/>
              <a:gd name="connsiteX2" fmla="*/ 1339596 w 1353846"/>
              <a:gd name="connsiteY2" fmla="*/ 1225093 h 1225093"/>
              <a:gd name="connsiteX3" fmla="*/ 0 w 1353846"/>
              <a:gd name="connsiteY3" fmla="*/ 1225093 h 1225093"/>
              <a:gd name="connsiteX4" fmla="*/ 20681 w 1353846"/>
              <a:gd name="connsiteY4" fmla="*/ 6253 h 1225093"/>
              <a:gd name="connsiteX0" fmla="*/ 20681 w 1339596"/>
              <a:gd name="connsiteY0" fmla="*/ 6603 h 1225443"/>
              <a:gd name="connsiteX1" fmla="*/ 1333808 w 1339596"/>
              <a:gd name="connsiteY1" fmla="*/ 0 h 1225443"/>
              <a:gd name="connsiteX2" fmla="*/ 1339596 w 1339596"/>
              <a:gd name="connsiteY2" fmla="*/ 1225443 h 1225443"/>
              <a:gd name="connsiteX3" fmla="*/ 0 w 1339596"/>
              <a:gd name="connsiteY3" fmla="*/ 1225443 h 1225443"/>
              <a:gd name="connsiteX4" fmla="*/ 20681 w 1339596"/>
              <a:gd name="connsiteY4" fmla="*/ 6603 h 1225443"/>
              <a:gd name="connsiteX0" fmla="*/ 33205 w 1339596"/>
              <a:gd name="connsiteY0" fmla="*/ 6822 h 1225443"/>
              <a:gd name="connsiteX1" fmla="*/ 1333808 w 1339596"/>
              <a:gd name="connsiteY1" fmla="*/ 0 h 1225443"/>
              <a:gd name="connsiteX2" fmla="*/ 1339596 w 1339596"/>
              <a:gd name="connsiteY2" fmla="*/ 1225443 h 1225443"/>
              <a:gd name="connsiteX3" fmla="*/ 0 w 1339596"/>
              <a:gd name="connsiteY3" fmla="*/ 1225443 h 1225443"/>
              <a:gd name="connsiteX4" fmla="*/ 33205 w 1339596"/>
              <a:gd name="connsiteY4" fmla="*/ 6822 h 1225443"/>
              <a:gd name="connsiteX0" fmla="*/ 13167 w 1339596"/>
              <a:gd name="connsiteY0" fmla="*/ 6472 h 1225443"/>
              <a:gd name="connsiteX1" fmla="*/ 1333808 w 1339596"/>
              <a:gd name="connsiteY1" fmla="*/ 0 h 1225443"/>
              <a:gd name="connsiteX2" fmla="*/ 1339596 w 1339596"/>
              <a:gd name="connsiteY2" fmla="*/ 1225443 h 1225443"/>
              <a:gd name="connsiteX3" fmla="*/ 0 w 1339596"/>
              <a:gd name="connsiteY3" fmla="*/ 1225443 h 1225443"/>
              <a:gd name="connsiteX4" fmla="*/ 13167 w 1339596"/>
              <a:gd name="connsiteY4" fmla="*/ 6472 h 1225443"/>
              <a:gd name="connsiteX0" fmla="*/ 13167 w 1333884"/>
              <a:gd name="connsiteY0" fmla="*/ 6472 h 1225443"/>
              <a:gd name="connsiteX1" fmla="*/ 1333808 w 1333884"/>
              <a:gd name="connsiteY1" fmla="*/ 0 h 1225443"/>
              <a:gd name="connsiteX2" fmla="*/ 1302330 w 1333884"/>
              <a:gd name="connsiteY2" fmla="*/ 1207253 h 1225443"/>
              <a:gd name="connsiteX3" fmla="*/ 0 w 1333884"/>
              <a:gd name="connsiteY3" fmla="*/ 1225443 h 1225443"/>
              <a:gd name="connsiteX4" fmla="*/ 13167 w 1333884"/>
              <a:gd name="connsiteY4" fmla="*/ 6472 h 1225443"/>
              <a:gd name="connsiteX0" fmla="*/ 13167 w 1334211"/>
              <a:gd name="connsiteY0" fmla="*/ 6472 h 1232826"/>
              <a:gd name="connsiteX1" fmla="*/ 1333808 w 1334211"/>
              <a:gd name="connsiteY1" fmla="*/ 0 h 1232826"/>
              <a:gd name="connsiteX2" fmla="*/ 1331950 w 1334211"/>
              <a:gd name="connsiteY2" fmla="*/ 1232826 h 1232826"/>
              <a:gd name="connsiteX3" fmla="*/ 0 w 1334211"/>
              <a:gd name="connsiteY3" fmla="*/ 1225443 h 1232826"/>
              <a:gd name="connsiteX4" fmla="*/ 13167 w 1334211"/>
              <a:gd name="connsiteY4" fmla="*/ 6472 h 1232826"/>
              <a:gd name="connsiteX0" fmla="*/ 13167 w 1333952"/>
              <a:gd name="connsiteY0" fmla="*/ 6472 h 1225443"/>
              <a:gd name="connsiteX1" fmla="*/ 1333808 w 1333952"/>
              <a:gd name="connsiteY1" fmla="*/ 0 h 1225443"/>
              <a:gd name="connsiteX2" fmla="*/ 1319601 w 1333952"/>
              <a:gd name="connsiteY2" fmla="*/ 1222588 h 1225443"/>
              <a:gd name="connsiteX3" fmla="*/ 0 w 1333952"/>
              <a:gd name="connsiteY3" fmla="*/ 1225443 h 1225443"/>
              <a:gd name="connsiteX4" fmla="*/ 13167 w 1333952"/>
              <a:gd name="connsiteY4" fmla="*/ 6472 h 1225443"/>
              <a:gd name="connsiteX0" fmla="*/ 30785 w 1333952"/>
              <a:gd name="connsiteY0" fmla="*/ 0 h 1235984"/>
              <a:gd name="connsiteX1" fmla="*/ 1333808 w 1333952"/>
              <a:gd name="connsiteY1" fmla="*/ 10541 h 1235984"/>
              <a:gd name="connsiteX2" fmla="*/ 1319601 w 1333952"/>
              <a:gd name="connsiteY2" fmla="*/ 1233129 h 1235984"/>
              <a:gd name="connsiteX3" fmla="*/ 0 w 1333952"/>
              <a:gd name="connsiteY3" fmla="*/ 1235984 h 1235984"/>
              <a:gd name="connsiteX4" fmla="*/ 30785 w 1333952"/>
              <a:gd name="connsiteY4" fmla="*/ 0 h 1235984"/>
              <a:gd name="connsiteX0" fmla="*/ 30785 w 1319601"/>
              <a:gd name="connsiteY0" fmla="*/ 0 h 1235984"/>
              <a:gd name="connsiteX1" fmla="*/ 1312848 w 1319601"/>
              <a:gd name="connsiteY1" fmla="*/ 20567 h 1235984"/>
              <a:gd name="connsiteX2" fmla="*/ 1319601 w 1319601"/>
              <a:gd name="connsiteY2" fmla="*/ 1233129 h 1235984"/>
              <a:gd name="connsiteX3" fmla="*/ 0 w 1319601"/>
              <a:gd name="connsiteY3" fmla="*/ 1235984 h 1235984"/>
              <a:gd name="connsiteX4" fmla="*/ 30785 w 1319601"/>
              <a:gd name="connsiteY4" fmla="*/ 0 h 12359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319601" h="1235984">
                <a:moveTo>
                  <a:pt x="30785" y="0"/>
                </a:moveTo>
                <a:lnTo>
                  <a:pt x="1312848" y="20567"/>
                </a:lnTo>
                <a:cubicBezTo>
                  <a:pt x="1314777" y="429048"/>
                  <a:pt x="1317672" y="824648"/>
                  <a:pt x="1319601" y="1233129"/>
                </a:cubicBezTo>
                <a:lnTo>
                  <a:pt x="0" y="1235984"/>
                </a:lnTo>
                <a:lnTo>
                  <a:pt x="30785" y="0"/>
                </a:lnTo>
                <a:close/>
              </a:path>
            </a:pathLst>
          </a:custGeom>
          <a:gradFill flip="none" rotWithShape="1">
            <a:gsLst>
              <a:gs pos="21000">
                <a:srgbClr val="FEF99C"/>
              </a:gs>
              <a:gs pos="0">
                <a:srgbClr val="F6E7A6"/>
              </a:gs>
              <a:gs pos="100000">
                <a:srgbClr val="FEF99C"/>
              </a:gs>
            </a:gsLst>
            <a:lin ang="5400000" scaled="1"/>
            <a:tileRect/>
          </a:gradFill>
          <a:ln>
            <a:noFill/>
          </a:ln>
          <a:effectLst>
            <a:outerShdw blurRad="317500" dist="38100" dir="8100000" sx="101000" sy="101000" algn="tr" rotWithShape="0">
              <a:prstClr val="black">
                <a:alpha val="7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20" rIns="4572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dirty="0">
                <a:solidFill>
                  <a:prstClr val="black">
                    <a:lumMod val="75000"/>
                    <a:lumOff val="2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24933" name="Title 7">
            <a:extLst>
              <a:ext uri="{FF2B5EF4-FFF2-40B4-BE49-F238E27FC236}">
                <a16:creationId xmlns:a16="http://schemas.microsoft.com/office/drawing/2014/main" id="{CCE0BBC0-3A32-4F86-8A22-3DDEB36ED148}"/>
              </a:ext>
            </a:extLst>
          </p:cNvPr>
          <p:cNvSpPr txBox="1">
            <a:spLocks/>
          </p:cNvSpPr>
          <p:nvPr/>
        </p:nvSpPr>
        <p:spPr bwMode="auto">
          <a:xfrm>
            <a:off x="3505200" y="2741613"/>
            <a:ext cx="7196138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85750" indent="-28575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ốt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êm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BT.</a:t>
            </a:r>
          </a:p>
        </p:txBody>
      </p:sp>
      <p:sp>
        <p:nvSpPr>
          <p:cNvPr id="44" name="Rectangle 19">
            <a:extLst>
              <a:ext uri="{FF2B5EF4-FFF2-40B4-BE49-F238E27FC236}">
                <a16:creationId xmlns:a16="http://schemas.microsoft.com/office/drawing/2014/main" id="{AF319037-2C1D-44D4-ACDE-D527B019B176}"/>
              </a:ext>
            </a:extLst>
          </p:cNvPr>
          <p:cNvSpPr/>
          <p:nvPr/>
        </p:nvSpPr>
        <p:spPr>
          <a:xfrm rot="286156">
            <a:off x="2098675" y="2787650"/>
            <a:ext cx="1146175" cy="998538"/>
          </a:xfrm>
          <a:custGeom>
            <a:avLst/>
            <a:gdLst>
              <a:gd name="connsiteX0" fmla="*/ 0 w 1339596"/>
              <a:gd name="connsiteY0" fmla="*/ 0 h 1219200"/>
              <a:gd name="connsiteX1" fmla="*/ 1339596 w 1339596"/>
              <a:gd name="connsiteY1" fmla="*/ 0 h 1219200"/>
              <a:gd name="connsiteX2" fmla="*/ 1339596 w 1339596"/>
              <a:gd name="connsiteY2" fmla="*/ 1219200 h 1219200"/>
              <a:gd name="connsiteX3" fmla="*/ 0 w 1339596"/>
              <a:gd name="connsiteY3" fmla="*/ 1219200 h 1219200"/>
              <a:gd name="connsiteX4" fmla="*/ 0 w 1339596"/>
              <a:gd name="connsiteY4" fmla="*/ 0 h 1219200"/>
              <a:gd name="connsiteX0" fmla="*/ 0 w 1339596"/>
              <a:gd name="connsiteY0" fmla="*/ 11733 h 1230933"/>
              <a:gd name="connsiteX1" fmla="*/ 1306342 w 1339596"/>
              <a:gd name="connsiteY1" fmla="*/ 0 h 1230933"/>
              <a:gd name="connsiteX2" fmla="*/ 1339596 w 1339596"/>
              <a:gd name="connsiteY2" fmla="*/ 1230933 h 1230933"/>
              <a:gd name="connsiteX3" fmla="*/ 0 w 1339596"/>
              <a:gd name="connsiteY3" fmla="*/ 1230933 h 1230933"/>
              <a:gd name="connsiteX4" fmla="*/ 0 w 1339596"/>
              <a:gd name="connsiteY4" fmla="*/ 11733 h 1230933"/>
              <a:gd name="connsiteX0" fmla="*/ 55747 w 1339596"/>
              <a:gd name="connsiteY0" fmla="*/ 12706 h 1230933"/>
              <a:gd name="connsiteX1" fmla="*/ 1306342 w 1339596"/>
              <a:gd name="connsiteY1" fmla="*/ 0 h 1230933"/>
              <a:gd name="connsiteX2" fmla="*/ 1339596 w 1339596"/>
              <a:gd name="connsiteY2" fmla="*/ 1230933 h 1230933"/>
              <a:gd name="connsiteX3" fmla="*/ 0 w 1339596"/>
              <a:gd name="connsiteY3" fmla="*/ 1230933 h 1230933"/>
              <a:gd name="connsiteX4" fmla="*/ 55747 w 1339596"/>
              <a:gd name="connsiteY4" fmla="*/ 12706 h 1230933"/>
              <a:gd name="connsiteX0" fmla="*/ 28195 w 1339596"/>
              <a:gd name="connsiteY0" fmla="*/ 12225 h 1230933"/>
              <a:gd name="connsiteX1" fmla="*/ 1306342 w 1339596"/>
              <a:gd name="connsiteY1" fmla="*/ 0 h 1230933"/>
              <a:gd name="connsiteX2" fmla="*/ 1339596 w 1339596"/>
              <a:gd name="connsiteY2" fmla="*/ 1230933 h 1230933"/>
              <a:gd name="connsiteX3" fmla="*/ 0 w 1339596"/>
              <a:gd name="connsiteY3" fmla="*/ 1230933 h 1230933"/>
              <a:gd name="connsiteX4" fmla="*/ 28195 w 1339596"/>
              <a:gd name="connsiteY4" fmla="*/ 12225 h 1230933"/>
              <a:gd name="connsiteX0" fmla="*/ 28195 w 1353846"/>
              <a:gd name="connsiteY0" fmla="*/ 6385 h 1225093"/>
              <a:gd name="connsiteX1" fmla="*/ 1353846 w 1353846"/>
              <a:gd name="connsiteY1" fmla="*/ 0 h 1225093"/>
              <a:gd name="connsiteX2" fmla="*/ 1339596 w 1353846"/>
              <a:gd name="connsiteY2" fmla="*/ 1225093 h 1225093"/>
              <a:gd name="connsiteX3" fmla="*/ 0 w 1353846"/>
              <a:gd name="connsiteY3" fmla="*/ 1225093 h 1225093"/>
              <a:gd name="connsiteX4" fmla="*/ 28195 w 1353846"/>
              <a:gd name="connsiteY4" fmla="*/ 6385 h 1225093"/>
              <a:gd name="connsiteX0" fmla="*/ 20681 w 1353846"/>
              <a:gd name="connsiteY0" fmla="*/ 6253 h 1225093"/>
              <a:gd name="connsiteX1" fmla="*/ 1353846 w 1353846"/>
              <a:gd name="connsiteY1" fmla="*/ 0 h 1225093"/>
              <a:gd name="connsiteX2" fmla="*/ 1339596 w 1353846"/>
              <a:gd name="connsiteY2" fmla="*/ 1225093 h 1225093"/>
              <a:gd name="connsiteX3" fmla="*/ 0 w 1353846"/>
              <a:gd name="connsiteY3" fmla="*/ 1225093 h 1225093"/>
              <a:gd name="connsiteX4" fmla="*/ 20681 w 1353846"/>
              <a:gd name="connsiteY4" fmla="*/ 6253 h 1225093"/>
              <a:gd name="connsiteX0" fmla="*/ 20681 w 1339596"/>
              <a:gd name="connsiteY0" fmla="*/ 6603 h 1225443"/>
              <a:gd name="connsiteX1" fmla="*/ 1333808 w 1339596"/>
              <a:gd name="connsiteY1" fmla="*/ 0 h 1225443"/>
              <a:gd name="connsiteX2" fmla="*/ 1339596 w 1339596"/>
              <a:gd name="connsiteY2" fmla="*/ 1225443 h 1225443"/>
              <a:gd name="connsiteX3" fmla="*/ 0 w 1339596"/>
              <a:gd name="connsiteY3" fmla="*/ 1225443 h 1225443"/>
              <a:gd name="connsiteX4" fmla="*/ 20681 w 1339596"/>
              <a:gd name="connsiteY4" fmla="*/ 6603 h 1225443"/>
              <a:gd name="connsiteX0" fmla="*/ 33205 w 1339596"/>
              <a:gd name="connsiteY0" fmla="*/ 6822 h 1225443"/>
              <a:gd name="connsiteX1" fmla="*/ 1333808 w 1339596"/>
              <a:gd name="connsiteY1" fmla="*/ 0 h 1225443"/>
              <a:gd name="connsiteX2" fmla="*/ 1339596 w 1339596"/>
              <a:gd name="connsiteY2" fmla="*/ 1225443 h 1225443"/>
              <a:gd name="connsiteX3" fmla="*/ 0 w 1339596"/>
              <a:gd name="connsiteY3" fmla="*/ 1225443 h 1225443"/>
              <a:gd name="connsiteX4" fmla="*/ 33205 w 1339596"/>
              <a:gd name="connsiteY4" fmla="*/ 6822 h 1225443"/>
              <a:gd name="connsiteX0" fmla="*/ 13167 w 1339596"/>
              <a:gd name="connsiteY0" fmla="*/ 6472 h 1225443"/>
              <a:gd name="connsiteX1" fmla="*/ 1333808 w 1339596"/>
              <a:gd name="connsiteY1" fmla="*/ 0 h 1225443"/>
              <a:gd name="connsiteX2" fmla="*/ 1339596 w 1339596"/>
              <a:gd name="connsiteY2" fmla="*/ 1225443 h 1225443"/>
              <a:gd name="connsiteX3" fmla="*/ 0 w 1339596"/>
              <a:gd name="connsiteY3" fmla="*/ 1225443 h 1225443"/>
              <a:gd name="connsiteX4" fmla="*/ 13167 w 1339596"/>
              <a:gd name="connsiteY4" fmla="*/ 6472 h 1225443"/>
              <a:gd name="connsiteX0" fmla="*/ 13167 w 1333884"/>
              <a:gd name="connsiteY0" fmla="*/ 6472 h 1225443"/>
              <a:gd name="connsiteX1" fmla="*/ 1333808 w 1333884"/>
              <a:gd name="connsiteY1" fmla="*/ 0 h 1225443"/>
              <a:gd name="connsiteX2" fmla="*/ 1302330 w 1333884"/>
              <a:gd name="connsiteY2" fmla="*/ 1207253 h 1225443"/>
              <a:gd name="connsiteX3" fmla="*/ 0 w 1333884"/>
              <a:gd name="connsiteY3" fmla="*/ 1225443 h 1225443"/>
              <a:gd name="connsiteX4" fmla="*/ 13167 w 1333884"/>
              <a:gd name="connsiteY4" fmla="*/ 6472 h 1225443"/>
              <a:gd name="connsiteX0" fmla="*/ 13167 w 1334211"/>
              <a:gd name="connsiteY0" fmla="*/ 6472 h 1232826"/>
              <a:gd name="connsiteX1" fmla="*/ 1333808 w 1334211"/>
              <a:gd name="connsiteY1" fmla="*/ 0 h 1232826"/>
              <a:gd name="connsiteX2" fmla="*/ 1331950 w 1334211"/>
              <a:gd name="connsiteY2" fmla="*/ 1232826 h 1232826"/>
              <a:gd name="connsiteX3" fmla="*/ 0 w 1334211"/>
              <a:gd name="connsiteY3" fmla="*/ 1225443 h 1232826"/>
              <a:gd name="connsiteX4" fmla="*/ 13167 w 1334211"/>
              <a:gd name="connsiteY4" fmla="*/ 6472 h 1232826"/>
              <a:gd name="connsiteX0" fmla="*/ 13167 w 1333952"/>
              <a:gd name="connsiteY0" fmla="*/ 6472 h 1225443"/>
              <a:gd name="connsiteX1" fmla="*/ 1333808 w 1333952"/>
              <a:gd name="connsiteY1" fmla="*/ 0 h 1225443"/>
              <a:gd name="connsiteX2" fmla="*/ 1319601 w 1333952"/>
              <a:gd name="connsiteY2" fmla="*/ 1222588 h 1225443"/>
              <a:gd name="connsiteX3" fmla="*/ 0 w 1333952"/>
              <a:gd name="connsiteY3" fmla="*/ 1225443 h 1225443"/>
              <a:gd name="connsiteX4" fmla="*/ 13167 w 1333952"/>
              <a:gd name="connsiteY4" fmla="*/ 6472 h 1225443"/>
              <a:gd name="connsiteX0" fmla="*/ 30785 w 1333952"/>
              <a:gd name="connsiteY0" fmla="*/ 0 h 1235984"/>
              <a:gd name="connsiteX1" fmla="*/ 1333808 w 1333952"/>
              <a:gd name="connsiteY1" fmla="*/ 10541 h 1235984"/>
              <a:gd name="connsiteX2" fmla="*/ 1319601 w 1333952"/>
              <a:gd name="connsiteY2" fmla="*/ 1233129 h 1235984"/>
              <a:gd name="connsiteX3" fmla="*/ 0 w 1333952"/>
              <a:gd name="connsiteY3" fmla="*/ 1235984 h 1235984"/>
              <a:gd name="connsiteX4" fmla="*/ 30785 w 1333952"/>
              <a:gd name="connsiteY4" fmla="*/ 0 h 1235984"/>
              <a:gd name="connsiteX0" fmla="*/ 30785 w 1319601"/>
              <a:gd name="connsiteY0" fmla="*/ 0 h 1235984"/>
              <a:gd name="connsiteX1" fmla="*/ 1312848 w 1319601"/>
              <a:gd name="connsiteY1" fmla="*/ 20567 h 1235984"/>
              <a:gd name="connsiteX2" fmla="*/ 1319601 w 1319601"/>
              <a:gd name="connsiteY2" fmla="*/ 1233129 h 1235984"/>
              <a:gd name="connsiteX3" fmla="*/ 0 w 1319601"/>
              <a:gd name="connsiteY3" fmla="*/ 1235984 h 1235984"/>
              <a:gd name="connsiteX4" fmla="*/ 30785 w 1319601"/>
              <a:gd name="connsiteY4" fmla="*/ 0 h 12359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319601" h="1235984">
                <a:moveTo>
                  <a:pt x="30785" y="0"/>
                </a:moveTo>
                <a:lnTo>
                  <a:pt x="1312848" y="20567"/>
                </a:lnTo>
                <a:cubicBezTo>
                  <a:pt x="1314777" y="429048"/>
                  <a:pt x="1317672" y="824648"/>
                  <a:pt x="1319601" y="1233129"/>
                </a:cubicBezTo>
                <a:lnTo>
                  <a:pt x="0" y="1235984"/>
                </a:lnTo>
                <a:lnTo>
                  <a:pt x="30785" y="0"/>
                </a:lnTo>
                <a:close/>
              </a:path>
            </a:pathLst>
          </a:custGeom>
          <a:solidFill>
            <a:srgbClr val="DB6AEA"/>
          </a:solidFill>
          <a:ln>
            <a:noFill/>
          </a:ln>
          <a:effectLst>
            <a:outerShdw blurRad="317500" dist="38100" dir="8100000" sx="101000" sy="101000" algn="tr" rotWithShape="0">
              <a:prstClr val="black">
                <a:alpha val="7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20" rIns="4572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dirty="0">
                <a:solidFill>
                  <a:prstClr val="black">
                    <a:lumMod val="85000"/>
                    <a:lumOff val="1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45" name="Rectangle 19">
            <a:extLst>
              <a:ext uri="{FF2B5EF4-FFF2-40B4-BE49-F238E27FC236}">
                <a16:creationId xmlns:a16="http://schemas.microsoft.com/office/drawing/2014/main" id="{BEB9F7AD-1351-49E2-94D9-344393C25140}"/>
              </a:ext>
            </a:extLst>
          </p:cNvPr>
          <p:cNvSpPr/>
          <p:nvPr/>
        </p:nvSpPr>
        <p:spPr>
          <a:xfrm rot="21345731">
            <a:off x="1939925" y="3835400"/>
            <a:ext cx="1149350" cy="1000125"/>
          </a:xfrm>
          <a:custGeom>
            <a:avLst/>
            <a:gdLst>
              <a:gd name="connsiteX0" fmla="*/ 0 w 1339596"/>
              <a:gd name="connsiteY0" fmla="*/ 0 h 1219200"/>
              <a:gd name="connsiteX1" fmla="*/ 1339596 w 1339596"/>
              <a:gd name="connsiteY1" fmla="*/ 0 h 1219200"/>
              <a:gd name="connsiteX2" fmla="*/ 1339596 w 1339596"/>
              <a:gd name="connsiteY2" fmla="*/ 1219200 h 1219200"/>
              <a:gd name="connsiteX3" fmla="*/ 0 w 1339596"/>
              <a:gd name="connsiteY3" fmla="*/ 1219200 h 1219200"/>
              <a:gd name="connsiteX4" fmla="*/ 0 w 1339596"/>
              <a:gd name="connsiteY4" fmla="*/ 0 h 1219200"/>
              <a:gd name="connsiteX0" fmla="*/ 0 w 1339596"/>
              <a:gd name="connsiteY0" fmla="*/ 11733 h 1230933"/>
              <a:gd name="connsiteX1" fmla="*/ 1306342 w 1339596"/>
              <a:gd name="connsiteY1" fmla="*/ 0 h 1230933"/>
              <a:gd name="connsiteX2" fmla="*/ 1339596 w 1339596"/>
              <a:gd name="connsiteY2" fmla="*/ 1230933 h 1230933"/>
              <a:gd name="connsiteX3" fmla="*/ 0 w 1339596"/>
              <a:gd name="connsiteY3" fmla="*/ 1230933 h 1230933"/>
              <a:gd name="connsiteX4" fmla="*/ 0 w 1339596"/>
              <a:gd name="connsiteY4" fmla="*/ 11733 h 1230933"/>
              <a:gd name="connsiteX0" fmla="*/ 55747 w 1339596"/>
              <a:gd name="connsiteY0" fmla="*/ 12706 h 1230933"/>
              <a:gd name="connsiteX1" fmla="*/ 1306342 w 1339596"/>
              <a:gd name="connsiteY1" fmla="*/ 0 h 1230933"/>
              <a:gd name="connsiteX2" fmla="*/ 1339596 w 1339596"/>
              <a:gd name="connsiteY2" fmla="*/ 1230933 h 1230933"/>
              <a:gd name="connsiteX3" fmla="*/ 0 w 1339596"/>
              <a:gd name="connsiteY3" fmla="*/ 1230933 h 1230933"/>
              <a:gd name="connsiteX4" fmla="*/ 55747 w 1339596"/>
              <a:gd name="connsiteY4" fmla="*/ 12706 h 1230933"/>
              <a:gd name="connsiteX0" fmla="*/ 28195 w 1339596"/>
              <a:gd name="connsiteY0" fmla="*/ 12225 h 1230933"/>
              <a:gd name="connsiteX1" fmla="*/ 1306342 w 1339596"/>
              <a:gd name="connsiteY1" fmla="*/ 0 h 1230933"/>
              <a:gd name="connsiteX2" fmla="*/ 1339596 w 1339596"/>
              <a:gd name="connsiteY2" fmla="*/ 1230933 h 1230933"/>
              <a:gd name="connsiteX3" fmla="*/ 0 w 1339596"/>
              <a:gd name="connsiteY3" fmla="*/ 1230933 h 1230933"/>
              <a:gd name="connsiteX4" fmla="*/ 28195 w 1339596"/>
              <a:gd name="connsiteY4" fmla="*/ 12225 h 1230933"/>
              <a:gd name="connsiteX0" fmla="*/ 28195 w 1353846"/>
              <a:gd name="connsiteY0" fmla="*/ 6385 h 1225093"/>
              <a:gd name="connsiteX1" fmla="*/ 1353846 w 1353846"/>
              <a:gd name="connsiteY1" fmla="*/ 0 h 1225093"/>
              <a:gd name="connsiteX2" fmla="*/ 1339596 w 1353846"/>
              <a:gd name="connsiteY2" fmla="*/ 1225093 h 1225093"/>
              <a:gd name="connsiteX3" fmla="*/ 0 w 1353846"/>
              <a:gd name="connsiteY3" fmla="*/ 1225093 h 1225093"/>
              <a:gd name="connsiteX4" fmla="*/ 28195 w 1353846"/>
              <a:gd name="connsiteY4" fmla="*/ 6385 h 1225093"/>
              <a:gd name="connsiteX0" fmla="*/ 20681 w 1353846"/>
              <a:gd name="connsiteY0" fmla="*/ 6253 h 1225093"/>
              <a:gd name="connsiteX1" fmla="*/ 1353846 w 1353846"/>
              <a:gd name="connsiteY1" fmla="*/ 0 h 1225093"/>
              <a:gd name="connsiteX2" fmla="*/ 1339596 w 1353846"/>
              <a:gd name="connsiteY2" fmla="*/ 1225093 h 1225093"/>
              <a:gd name="connsiteX3" fmla="*/ 0 w 1353846"/>
              <a:gd name="connsiteY3" fmla="*/ 1225093 h 1225093"/>
              <a:gd name="connsiteX4" fmla="*/ 20681 w 1353846"/>
              <a:gd name="connsiteY4" fmla="*/ 6253 h 1225093"/>
              <a:gd name="connsiteX0" fmla="*/ 20681 w 1339596"/>
              <a:gd name="connsiteY0" fmla="*/ 6603 h 1225443"/>
              <a:gd name="connsiteX1" fmla="*/ 1333808 w 1339596"/>
              <a:gd name="connsiteY1" fmla="*/ 0 h 1225443"/>
              <a:gd name="connsiteX2" fmla="*/ 1339596 w 1339596"/>
              <a:gd name="connsiteY2" fmla="*/ 1225443 h 1225443"/>
              <a:gd name="connsiteX3" fmla="*/ 0 w 1339596"/>
              <a:gd name="connsiteY3" fmla="*/ 1225443 h 1225443"/>
              <a:gd name="connsiteX4" fmla="*/ 20681 w 1339596"/>
              <a:gd name="connsiteY4" fmla="*/ 6603 h 1225443"/>
              <a:gd name="connsiteX0" fmla="*/ 33205 w 1339596"/>
              <a:gd name="connsiteY0" fmla="*/ 6822 h 1225443"/>
              <a:gd name="connsiteX1" fmla="*/ 1333808 w 1339596"/>
              <a:gd name="connsiteY1" fmla="*/ 0 h 1225443"/>
              <a:gd name="connsiteX2" fmla="*/ 1339596 w 1339596"/>
              <a:gd name="connsiteY2" fmla="*/ 1225443 h 1225443"/>
              <a:gd name="connsiteX3" fmla="*/ 0 w 1339596"/>
              <a:gd name="connsiteY3" fmla="*/ 1225443 h 1225443"/>
              <a:gd name="connsiteX4" fmla="*/ 33205 w 1339596"/>
              <a:gd name="connsiteY4" fmla="*/ 6822 h 1225443"/>
              <a:gd name="connsiteX0" fmla="*/ 13167 w 1339596"/>
              <a:gd name="connsiteY0" fmla="*/ 6472 h 1225443"/>
              <a:gd name="connsiteX1" fmla="*/ 1333808 w 1339596"/>
              <a:gd name="connsiteY1" fmla="*/ 0 h 1225443"/>
              <a:gd name="connsiteX2" fmla="*/ 1339596 w 1339596"/>
              <a:gd name="connsiteY2" fmla="*/ 1225443 h 1225443"/>
              <a:gd name="connsiteX3" fmla="*/ 0 w 1339596"/>
              <a:gd name="connsiteY3" fmla="*/ 1225443 h 1225443"/>
              <a:gd name="connsiteX4" fmla="*/ 13167 w 1339596"/>
              <a:gd name="connsiteY4" fmla="*/ 6472 h 1225443"/>
              <a:gd name="connsiteX0" fmla="*/ 13167 w 1333884"/>
              <a:gd name="connsiteY0" fmla="*/ 6472 h 1225443"/>
              <a:gd name="connsiteX1" fmla="*/ 1333808 w 1333884"/>
              <a:gd name="connsiteY1" fmla="*/ 0 h 1225443"/>
              <a:gd name="connsiteX2" fmla="*/ 1302330 w 1333884"/>
              <a:gd name="connsiteY2" fmla="*/ 1207253 h 1225443"/>
              <a:gd name="connsiteX3" fmla="*/ 0 w 1333884"/>
              <a:gd name="connsiteY3" fmla="*/ 1225443 h 1225443"/>
              <a:gd name="connsiteX4" fmla="*/ 13167 w 1333884"/>
              <a:gd name="connsiteY4" fmla="*/ 6472 h 1225443"/>
              <a:gd name="connsiteX0" fmla="*/ 13167 w 1334211"/>
              <a:gd name="connsiteY0" fmla="*/ 6472 h 1232826"/>
              <a:gd name="connsiteX1" fmla="*/ 1333808 w 1334211"/>
              <a:gd name="connsiteY1" fmla="*/ 0 h 1232826"/>
              <a:gd name="connsiteX2" fmla="*/ 1331950 w 1334211"/>
              <a:gd name="connsiteY2" fmla="*/ 1232826 h 1232826"/>
              <a:gd name="connsiteX3" fmla="*/ 0 w 1334211"/>
              <a:gd name="connsiteY3" fmla="*/ 1225443 h 1232826"/>
              <a:gd name="connsiteX4" fmla="*/ 13167 w 1334211"/>
              <a:gd name="connsiteY4" fmla="*/ 6472 h 1232826"/>
              <a:gd name="connsiteX0" fmla="*/ 13167 w 1333952"/>
              <a:gd name="connsiteY0" fmla="*/ 6472 h 1225443"/>
              <a:gd name="connsiteX1" fmla="*/ 1333808 w 1333952"/>
              <a:gd name="connsiteY1" fmla="*/ 0 h 1225443"/>
              <a:gd name="connsiteX2" fmla="*/ 1319601 w 1333952"/>
              <a:gd name="connsiteY2" fmla="*/ 1222588 h 1225443"/>
              <a:gd name="connsiteX3" fmla="*/ 0 w 1333952"/>
              <a:gd name="connsiteY3" fmla="*/ 1225443 h 1225443"/>
              <a:gd name="connsiteX4" fmla="*/ 13167 w 1333952"/>
              <a:gd name="connsiteY4" fmla="*/ 6472 h 1225443"/>
              <a:gd name="connsiteX0" fmla="*/ 30785 w 1333952"/>
              <a:gd name="connsiteY0" fmla="*/ 0 h 1235984"/>
              <a:gd name="connsiteX1" fmla="*/ 1333808 w 1333952"/>
              <a:gd name="connsiteY1" fmla="*/ 10541 h 1235984"/>
              <a:gd name="connsiteX2" fmla="*/ 1319601 w 1333952"/>
              <a:gd name="connsiteY2" fmla="*/ 1233129 h 1235984"/>
              <a:gd name="connsiteX3" fmla="*/ 0 w 1333952"/>
              <a:gd name="connsiteY3" fmla="*/ 1235984 h 1235984"/>
              <a:gd name="connsiteX4" fmla="*/ 30785 w 1333952"/>
              <a:gd name="connsiteY4" fmla="*/ 0 h 1235984"/>
              <a:gd name="connsiteX0" fmla="*/ 30785 w 1319601"/>
              <a:gd name="connsiteY0" fmla="*/ 0 h 1235984"/>
              <a:gd name="connsiteX1" fmla="*/ 1312848 w 1319601"/>
              <a:gd name="connsiteY1" fmla="*/ 20567 h 1235984"/>
              <a:gd name="connsiteX2" fmla="*/ 1319601 w 1319601"/>
              <a:gd name="connsiteY2" fmla="*/ 1233129 h 1235984"/>
              <a:gd name="connsiteX3" fmla="*/ 0 w 1319601"/>
              <a:gd name="connsiteY3" fmla="*/ 1235984 h 1235984"/>
              <a:gd name="connsiteX4" fmla="*/ 30785 w 1319601"/>
              <a:gd name="connsiteY4" fmla="*/ 0 h 12359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319601" h="1235984">
                <a:moveTo>
                  <a:pt x="30785" y="0"/>
                </a:moveTo>
                <a:lnTo>
                  <a:pt x="1312848" y="20567"/>
                </a:lnTo>
                <a:cubicBezTo>
                  <a:pt x="1314777" y="429048"/>
                  <a:pt x="1317672" y="824648"/>
                  <a:pt x="1319601" y="1233129"/>
                </a:cubicBezTo>
                <a:lnTo>
                  <a:pt x="0" y="1235984"/>
                </a:lnTo>
                <a:lnTo>
                  <a:pt x="30785" y="0"/>
                </a:lnTo>
                <a:close/>
              </a:path>
            </a:pathLst>
          </a:custGeom>
          <a:solidFill>
            <a:srgbClr val="92D050"/>
          </a:solidFill>
          <a:ln>
            <a:noFill/>
          </a:ln>
          <a:effectLst>
            <a:outerShdw blurRad="317500" dist="38100" dir="8100000" sx="101000" sy="101000" algn="tr" rotWithShape="0">
              <a:prstClr val="black">
                <a:alpha val="7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20" rIns="4572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dirty="0">
                <a:solidFill>
                  <a:prstClr val="black">
                    <a:lumMod val="85000"/>
                    <a:lumOff val="1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124936" name="Title 7">
            <a:extLst>
              <a:ext uri="{FF2B5EF4-FFF2-40B4-BE49-F238E27FC236}">
                <a16:creationId xmlns:a16="http://schemas.microsoft.com/office/drawing/2014/main" id="{8F26E83F-A6B6-4982-8C2F-6BEA1F9AFF36}"/>
              </a:ext>
            </a:extLst>
          </p:cNvPr>
          <p:cNvSpPr txBox="1">
            <a:spLocks/>
          </p:cNvSpPr>
          <p:nvPr/>
        </p:nvSpPr>
        <p:spPr bwMode="auto">
          <a:xfrm>
            <a:off x="3505200" y="4029076"/>
            <a:ext cx="64770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1pPr>
            <a:lvl2pPr marL="742950" indent="-285750"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2pPr>
            <a:lvl3pPr marL="1143000" indent="-228600"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3pPr>
            <a:lvl4pPr marL="1600200" indent="-228600"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4pPr>
            <a:lvl5pPr marL="2057400" indent="-228600"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ẩn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endParaRPr lang="en-US" altLang="en-US" sz="3600" b="1" dirty="0">
              <a:solidFill>
                <a:srgbClr val="F2F2F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753" name="TextBox 12">
            <a:extLst>
              <a:ext uri="{FF2B5EF4-FFF2-40B4-BE49-F238E27FC236}">
                <a16:creationId xmlns:a16="http://schemas.microsoft.com/office/drawing/2014/main" id="{D311620A-23A1-4282-85F9-CA8C4F4804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5200" y="1949450"/>
            <a:ext cx="64770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85750" indent="-285750" eaLnBrk="1" hangingPunct="1">
              <a:defRPr/>
            </a:pPr>
            <a:r>
              <a:rPr 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hi</a:t>
            </a:r>
            <a:r>
              <a:rPr 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ớ</a:t>
            </a:r>
            <a:r>
              <a:rPr 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iến</a:t>
            </a:r>
            <a:r>
              <a:rPr 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000" b="1" dirty="0">
                <a:solidFill>
                  <a:schemeClr val="tx1"/>
                </a:solidFill>
                <a:latin typeface="Calibri" pitchFamily="34" charset="0"/>
              </a:rPr>
              <a:t>	</a:t>
            </a:r>
          </a:p>
        </p:txBody>
      </p:sp>
      <p:pic>
        <p:nvPicPr>
          <p:cNvPr id="124938" name="Picture 9">
            <a:extLst>
              <a:ext uri="{FF2B5EF4-FFF2-40B4-BE49-F238E27FC236}">
                <a16:creationId xmlns:a16="http://schemas.microsoft.com/office/drawing/2014/main" id="{31A46AFC-216F-44D3-9A77-459A804AA35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94675" y="4737100"/>
            <a:ext cx="3581400" cy="146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Hình ảnh 3" descr="Ảnh có chứa văn bản&#10;&#10;Mô tả được tạo tự động">
            <a:extLst>
              <a:ext uri="{FF2B5EF4-FFF2-40B4-BE49-F238E27FC236}">
                <a16:creationId xmlns:a16="http://schemas.microsoft.com/office/drawing/2014/main" id="{E59A499D-A67C-47B2-A34C-B489EFA80FF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371306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Hình nền đẹp cho bài giảng điện tử - Ảnh nền thiết kế bài giảng điện tử">
            <a:extLst>
              <a:ext uri="{FF2B5EF4-FFF2-40B4-BE49-F238E27FC236}">
                <a16:creationId xmlns:a16="http://schemas.microsoft.com/office/drawing/2014/main" id="{5D1225F5-EE90-4B79-B986-078D55F4C52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243" name="Rectangle 6">
            <a:extLst>
              <a:ext uri="{FF2B5EF4-FFF2-40B4-BE49-F238E27FC236}">
                <a16:creationId xmlns:a16="http://schemas.microsoft.com/office/drawing/2014/main" id="{8A79B7FB-C72B-4E47-A971-0CBD717DCE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87463" y="2079158"/>
            <a:ext cx="921385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 typeface="Arial" panose="020B0604020202020204" pitchFamily="34" charset="0"/>
              <a:buNone/>
              <a:defRPr/>
            </a:pP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+mn-cs"/>
              </a:rPr>
              <a:t>Bài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+mn-cs"/>
              </a:rPr>
              <a:t> 4.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+mn-cs"/>
              </a:rPr>
              <a:t>Phép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+mn-cs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+mn-cs"/>
              </a:rPr>
              <a:t>trừ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+mn-cs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+mn-cs"/>
              </a:rPr>
              <a:t>số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+mn-cs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+mn-cs"/>
              </a:rPr>
              <a:t>nguyên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+mn-cs"/>
              </a:rPr>
              <a:t>.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+mn-cs"/>
              </a:rPr>
              <a:t>Quy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+mn-cs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+mn-cs"/>
              </a:rPr>
              <a:t>tắc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+mn-cs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+mn-cs"/>
              </a:rPr>
              <a:t>dấu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+mn-cs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+mn-cs"/>
              </a:rPr>
              <a:t>ngoặc</a:t>
            </a:r>
            <a:endParaRPr lang="en-US" altLang="en-US" sz="3600" b="1" dirty="0">
              <a:solidFill>
                <a:srgbClr val="FF0000"/>
              </a:solidFill>
              <a:latin typeface="Times New Roman" panose="02020603050405020304" pitchFamily="18" charset="0"/>
              <a:cs typeface="+mn-cs"/>
            </a:endParaRPr>
          </a:p>
        </p:txBody>
      </p:sp>
      <p:sp>
        <p:nvSpPr>
          <p:cNvPr id="67588" name="TextBox 1">
            <a:extLst>
              <a:ext uri="{FF2B5EF4-FFF2-40B4-BE49-F238E27FC236}">
                <a16:creationId xmlns:a16="http://schemas.microsoft.com/office/drawing/2014/main" id="{6470E5F9-EDE2-4B8C-B6C9-B2649D4C18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63767" y="2950875"/>
            <a:ext cx="146444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1pPr>
            <a:lvl2pPr marL="742950" indent="-285750"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2pPr>
            <a:lvl3pPr marL="1143000" indent="-228600"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3pPr>
            <a:lvl4pPr marL="1600200" indent="-228600"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4pPr>
            <a:lvl5pPr marL="2057400" indent="-228600"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9pPr>
          </a:lstStyle>
          <a:p>
            <a:pPr algn="ctr"/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)</a:t>
            </a:r>
          </a:p>
        </p:txBody>
      </p:sp>
    </p:spTree>
    <p:extLst>
      <p:ext uri="{BB962C8B-B14F-4D97-AF65-F5344CB8AC3E}">
        <p14:creationId xmlns:p14="http://schemas.microsoft.com/office/powerpoint/2010/main" val="3173316207"/>
      </p:ext>
    </p:extLst>
  </p:cSld>
  <p:clrMapOvr>
    <a:masterClrMapping/>
  </p:clrMapOvr>
  <p:transition>
    <p:circle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Hình ảnh 2">
            <a:extLst>
              <a:ext uri="{FF2B5EF4-FFF2-40B4-BE49-F238E27FC236}">
                <a16:creationId xmlns:a16="http://schemas.microsoft.com/office/drawing/2014/main" id="{44215144-50E0-4EBC-9DE6-753D12768CF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D2CB6396-AD2B-46A7-8C64-84650BA6551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500" t="10101" r="20074" b="50000"/>
          <a:stretch>
            <a:fillRect/>
          </a:stretch>
        </p:blipFill>
        <p:spPr bwMode="auto">
          <a:xfrm>
            <a:off x="3159126" y="1042159"/>
            <a:ext cx="5616575" cy="273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1">
            <a:extLst>
              <a:ext uri="{FF2B5EF4-FFF2-40B4-BE49-F238E27FC236}">
                <a16:creationId xmlns:a16="http://schemas.microsoft.com/office/drawing/2014/main" id="{8114AE60-370F-44DE-931D-87C18FF22D1F}"/>
              </a:ext>
            </a:extLst>
          </p:cNvPr>
          <p:cNvSpPr/>
          <p:nvPr/>
        </p:nvSpPr>
        <p:spPr>
          <a:xfrm>
            <a:off x="4052888" y="0"/>
            <a:ext cx="3829049" cy="584775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ởi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endParaRPr lang="en-US" sz="32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8039669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Hình ảnh 2">
            <a:extLst>
              <a:ext uri="{FF2B5EF4-FFF2-40B4-BE49-F238E27FC236}">
                <a16:creationId xmlns:a16="http://schemas.microsoft.com/office/drawing/2014/main" id="{5A11FA74-9067-4538-BDDD-7B15B1FD444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4098" name="Rectangle 5">
            <a:extLst>
              <a:ext uri="{FF2B5EF4-FFF2-40B4-BE49-F238E27FC236}">
                <a16:creationId xmlns:a16="http://schemas.microsoft.com/office/drawing/2014/main" id="{E9B27D56-2462-48AE-9CA1-4AF5A22F6B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8214" y="5373688"/>
            <a:ext cx="7920037" cy="107721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vi-VN" altLang="en-US" b="1" dirty="0">
                <a:solidFill>
                  <a:srgbClr val="002060"/>
                </a:solidFill>
                <a:latin typeface="+mj-lt"/>
              </a:rPr>
              <a:t>Tên </a:t>
            </a:r>
            <a:r>
              <a:rPr lang="vi-VN" altLang="en-US" b="1" dirty="0" err="1">
                <a:solidFill>
                  <a:srgbClr val="002060"/>
                </a:solidFill>
                <a:latin typeface="+mj-lt"/>
              </a:rPr>
              <a:t>phù</a:t>
            </a:r>
            <a:r>
              <a:rPr lang="vi-VN" altLang="en-US" b="1" dirty="0">
                <a:solidFill>
                  <a:srgbClr val="002060"/>
                </a:solidFill>
                <a:latin typeface="+mj-lt"/>
              </a:rPr>
              <a:t> </a:t>
            </a:r>
            <a:r>
              <a:rPr lang="vi-VN" altLang="en-US" b="1" dirty="0" err="1">
                <a:solidFill>
                  <a:srgbClr val="002060"/>
                </a:solidFill>
                <a:latin typeface="+mj-lt"/>
              </a:rPr>
              <a:t>thủy</a:t>
            </a:r>
            <a:r>
              <a:rPr lang="vi-VN" altLang="en-US" b="1" dirty="0">
                <a:solidFill>
                  <a:srgbClr val="002060"/>
                </a:solidFill>
                <a:latin typeface="+mj-lt"/>
              </a:rPr>
              <a:t> </a:t>
            </a:r>
            <a:r>
              <a:rPr lang="vi-VN" altLang="en-US" b="1" dirty="0" err="1">
                <a:solidFill>
                  <a:srgbClr val="002060"/>
                </a:solidFill>
                <a:latin typeface="+mj-lt"/>
              </a:rPr>
              <a:t>độc</a:t>
            </a:r>
            <a:r>
              <a:rPr lang="vi-VN" altLang="en-US" b="1" dirty="0">
                <a:solidFill>
                  <a:srgbClr val="002060"/>
                </a:solidFill>
                <a:latin typeface="+mj-lt"/>
              </a:rPr>
              <a:t> </a:t>
            </a:r>
            <a:r>
              <a:rPr lang="vi-VN" altLang="en-US" b="1" dirty="0" err="1">
                <a:solidFill>
                  <a:srgbClr val="002060"/>
                </a:solidFill>
                <a:latin typeface="+mj-lt"/>
              </a:rPr>
              <a:t>ác</a:t>
            </a:r>
            <a:r>
              <a:rPr lang="vi-VN" altLang="en-US" b="1" dirty="0">
                <a:solidFill>
                  <a:srgbClr val="002060"/>
                </a:solidFill>
                <a:latin typeface="+mj-lt"/>
              </a:rPr>
              <a:t>, nham </a:t>
            </a:r>
            <a:r>
              <a:rPr lang="vi-VN" altLang="en-US" b="1" dirty="0" err="1">
                <a:solidFill>
                  <a:srgbClr val="002060"/>
                </a:solidFill>
                <a:latin typeface="+mj-lt"/>
              </a:rPr>
              <a:t>hiểm</a:t>
            </a:r>
            <a:r>
              <a:rPr lang="vi-VN" altLang="en-US" b="1" dirty="0">
                <a:solidFill>
                  <a:srgbClr val="002060"/>
                </a:solidFill>
                <a:latin typeface="+mj-lt"/>
              </a:rPr>
              <a:t> </a:t>
            </a:r>
            <a:r>
              <a:rPr lang="vi-VN" altLang="en-US" b="1" dirty="0" err="1">
                <a:solidFill>
                  <a:srgbClr val="002060"/>
                </a:solidFill>
                <a:latin typeface="+mj-lt"/>
              </a:rPr>
              <a:t>đã</a:t>
            </a:r>
            <a:r>
              <a:rPr lang="vi-VN" altLang="en-US" b="1" dirty="0">
                <a:solidFill>
                  <a:srgbClr val="002060"/>
                </a:solidFill>
                <a:latin typeface="+mj-lt"/>
              </a:rPr>
              <a:t> </a:t>
            </a:r>
            <a:r>
              <a:rPr lang="vi-VN" altLang="en-US" b="1" dirty="0" err="1">
                <a:solidFill>
                  <a:srgbClr val="002060"/>
                </a:solidFill>
                <a:latin typeface="+mj-lt"/>
              </a:rPr>
              <a:t>bắt</a:t>
            </a:r>
            <a:r>
              <a:rPr lang="vi-VN" altLang="en-US" b="1" dirty="0">
                <a:solidFill>
                  <a:srgbClr val="002060"/>
                </a:solidFill>
                <a:latin typeface="+mj-lt"/>
              </a:rPr>
              <a:t> </a:t>
            </a:r>
            <a:r>
              <a:rPr lang="vi-VN" altLang="en-US" b="1" dirty="0" err="1">
                <a:solidFill>
                  <a:srgbClr val="002060"/>
                </a:solidFill>
                <a:latin typeface="+mj-lt"/>
              </a:rPr>
              <a:t>cóc</a:t>
            </a:r>
            <a:r>
              <a:rPr lang="vi-VN" altLang="en-US" b="1" dirty="0">
                <a:solidFill>
                  <a:srgbClr val="002060"/>
                </a:solidFill>
                <a:latin typeface="+mj-lt"/>
              </a:rPr>
              <a:t> </a:t>
            </a:r>
            <a:r>
              <a:rPr lang="vi-VN" altLang="en-US" b="1" dirty="0" err="1">
                <a:solidFill>
                  <a:srgbClr val="002060"/>
                </a:solidFill>
                <a:latin typeface="+mj-lt"/>
              </a:rPr>
              <a:t>hết</a:t>
            </a:r>
            <a:r>
              <a:rPr lang="vi-VN" altLang="en-US" b="1" dirty="0">
                <a:solidFill>
                  <a:srgbClr val="002060"/>
                </a:solidFill>
                <a:latin typeface="+mj-lt"/>
              </a:rPr>
              <a:t> sinh </a:t>
            </a:r>
            <a:r>
              <a:rPr lang="vi-VN" altLang="en-US" b="1" dirty="0" err="1">
                <a:solidFill>
                  <a:srgbClr val="002060"/>
                </a:solidFill>
                <a:latin typeface="+mj-lt"/>
              </a:rPr>
              <a:t>vật</a:t>
            </a:r>
            <a:r>
              <a:rPr lang="vi-VN" altLang="en-US" b="1" dirty="0">
                <a:solidFill>
                  <a:srgbClr val="002060"/>
                </a:solidFill>
                <a:latin typeface="+mj-lt"/>
              </a:rPr>
              <a:t> </a:t>
            </a:r>
            <a:r>
              <a:rPr lang="vi-VN" altLang="en-US" b="1" dirty="0" err="1">
                <a:solidFill>
                  <a:srgbClr val="002060"/>
                </a:solidFill>
                <a:latin typeface="+mj-lt"/>
              </a:rPr>
              <a:t>biển</a:t>
            </a:r>
            <a:endParaRPr lang="en-US" altLang="en-US" b="1" dirty="0">
              <a:solidFill>
                <a:srgbClr val="002060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511023576"/>
      </p:ext>
    </p:extLst>
  </p:cSld>
  <p:clrMapOvr>
    <a:masterClrMapping/>
  </p:clrMapOvr>
  <p:transition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Hình ảnh 15">
            <a:extLst>
              <a:ext uri="{FF2B5EF4-FFF2-40B4-BE49-F238E27FC236}">
                <a16:creationId xmlns:a16="http://schemas.microsoft.com/office/drawing/2014/main" id="{989A4ECE-99A6-4531-9D5B-C4DB80B7F3C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0013" y="0"/>
            <a:ext cx="12292013" cy="6858000"/>
          </a:xfrm>
          <a:prstGeom prst="rect">
            <a:avLst/>
          </a:prstGeom>
        </p:spPr>
      </p:pic>
      <p:sp>
        <p:nvSpPr>
          <p:cNvPr id="5122" name="Rectangle 3">
            <a:extLst>
              <a:ext uri="{FF2B5EF4-FFF2-40B4-BE49-F238E27FC236}">
                <a16:creationId xmlns:a16="http://schemas.microsoft.com/office/drawing/2014/main" id="{09261FC0-5F1C-4C3D-8277-0F3C44B7AE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8174" y="930277"/>
            <a:ext cx="6035676" cy="120032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3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alt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alt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úp</a:t>
            </a:r>
            <a:r>
              <a:rPr lang="en-US" alt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ng</a:t>
            </a:r>
            <a:r>
              <a:rPr lang="en-US" alt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ên</a:t>
            </a:r>
            <a:r>
              <a:rPr lang="en-US" alt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</a:t>
            </a:r>
            <a:r>
              <a:rPr lang="en-US" alt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alt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ứu</a:t>
            </a:r>
            <a:r>
              <a:rPr lang="en-US" alt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alt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alt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n</a:t>
            </a:r>
            <a:r>
              <a:rPr lang="en-US" alt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é</a:t>
            </a:r>
            <a:r>
              <a:rPr lang="en-US" alt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!</a:t>
            </a:r>
          </a:p>
        </p:txBody>
      </p:sp>
      <p:pic>
        <p:nvPicPr>
          <p:cNvPr id="17" name="Picture 1">
            <a:extLst>
              <a:ext uri="{FF2B5EF4-FFF2-40B4-BE49-F238E27FC236}">
                <a16:creationId xmlns:a16="http://schemas.microsoft.com/office/drawing/2014/main" id="{3259FA4D-A000-41CA-BFCE-BDC763CBE26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77151" y="1835152"/>
            <a:ext cx="4402138" cy="2709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3954896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2" name="Picture 41">
            <a:extLst>
              <a:ext uri="{FF2B5EF4-FFF2-40B4-BE49-F238E27FC236}">
                <a16:creationId xmlns:a16="http://schemas.microsoft.com/office/drawing/2014/main" id="{0DC3B344-7658-4246-BBDE-92F46909F10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520" t="44569" r="9305" b="35500"/>
          <a:stretch>
            <a:fillRect/>
          </a:stretch>
        </p:blipFill>
        <p:spPr bwMode="auto">
          <a:xfrm>
            <a:off x="4843463" y="3390900"/>
            <a:ext cx="7261225" cy="1598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" name="Picture 34">
            <a:extLst>
              <a:ext uri="{FF2B5EF4-FFF2-40B4-BE49-F238E27FC236}">
                <a16:creationId xmlns:a16="http://schemas.microsoft.com/office/drawing/2014/main" id="{186992E4-32B0-4CA2-8CB7-16BD3C7CB02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500" t="14027" r="14166" b="15279"/>
          <a:stretch>
            <a:fillRect/>
          </a:stretch>
        </p:blipFill>
        <p:spPr bwMode="auto">
          <a:xfrm>
            <a:off x="0" y="1541463"/>
            <a:ext cx="4378325" cy="422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" name="TextBox 35">
            <a:extLst>
              <a:ext uri="{FF2B5EF4-FFF2-40B4-BE49-F238E27FC236}">
                <a16:creationId xmlns:a16="http://schemas.microsoft.com/office/drawing/2014/main" id="{FA398BD5-EF8B-446B-9297-88688FA5C6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8642" y="2428776"/>
            <a:ext cx="3493295" cy="25545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SG" altLang="en-US" sz="80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#9Slide03 Arima Madurai Medium"/>
                <a:ea typeface="#9Slide03 Arima Madurai Medium"/>
                <a:cs typeface="#9Slide03 Arima Madurai Medium"/>
              </a:rPr>
              <a:t>NỘI DUNG</a:t>
            </a:r>
          </a:p>
        </p:txBody>
      </p:sp>
      <p:pic>
        <p:nvPicPr>
          <p:cNvPr id="40" name="Picture 39">
            <a:extLst>
              <a:ext uri="{FF2B5EF4-FFF2-40B4-BE49-F238E27FC236}">
                <a16:creationId xmlns:a16="http://schemas.microsoft.com/office/drawing/2014/main" id="{59C206FF-FDB8-4B87-9ABD-9D006939495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520" t="23672" r="9305" b="54787"/>
          <a:stretch>
            <a:fillRect/>
          </a:stretch>
        </p:blipFill>
        <p:spPr bwMode="auto">
          <a:xfrm>
            <a:off x="4843463" y="1714500"/>
            <a:ext cx="7261225" cy="1728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" name="TextBox 40">
            <a:extLst>
              <a:ext uri="{FF2B5EF4-FFF2-40B4-BE49-F238E27FC236}">
                <a16:creationId xmlns:a16="http://schemas.microsoft.com/office/drawing/2014/main" id="{8A12A695-1FFC-4D57-979E-F166333F9E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55607" y="3713599"/>
            <a:ext cx="512286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None/>
            </a:pPr>
            <a:r>
              <a:rPr lang="en-SG" altLang="en-US" sz="3200" dirty="0">
                <a:solidFill>
                  <a:srgbClr val="000000"/>
                </a:solidFill>
                <a:latin typeface="#9Slide03 Arima Madurai Medium"/>
                <a:ea typeface="#9Slide03 Arima Madurai Medium"/>
                <a:cs typeface="#9Slide03 Arima Madurai Medium"/>
              </a:rPr>
              <a:t>- </a:t>
            </a:r>
            <a:r>
              <a:rPr lang="en-SG" altLang="en-US" sz="3200" dirty="0" err="1">
                <a:solidFill>
                  <a:srgbClr val="000000"/>
                </a:solidFill>
                <a:latin typeface="#9Slide03 Arima Madurai Medium"/>
                <a:ea typeface="#9Slide03 Arima Madurai Medium"/>
                <a:cs typeface="#9Slide03 Arima Madurai Medium"/>
              </a:rPr>
              <a:t>Luyện</a:t>
            </a:r>
            <a:r>
              <a:rPr lang="en-SG" altLang="en-US" sz="3200" dirty="0">
                <a:solidFill>
                  <a:srgbClr val="000000"/>
                </a:solidFill>
                <a:latin typeface="#9Slide03 Arima Madurai Medium"/>
                <a:ea typeface="#9Slide03 Arima Madurai Medium"/>
                <a:cs typeface="#9Slide03 Arima Madurai Medium"/>
              </a:rPr>
              <a:t> </a:t>
            </a:r>
            <a:r>
              <a:rPr lang="en-SG" altLang="en-US" sz="3200" dirty="0" err="1">
                <a:solidFill>
                  <a:srgbClr val="000000"/>
                </a:solidFill>
                <a:latin typeface="#9Slide03 Arima Madurai Medium"/>
                <a:ea typeface="#9Slide03 Arima Madurai Medium"/>
                <a:cs typeface="#9Slide03 Arima Madurai Medium"/>
              </a:rPr>
              <a:t>tập</a:t>
            </a:r>
            <a:endParaRPr lang="en-SG" altLang="en-US" sz="3200" dirty="0">
              <a:solidFill>
                <a:srgbClr val="000000"/>
              </a:solidFill>
              <a:latin typeface="#9Slide03 Arima Madurai Medium"/>
              <a:ea typeface="#9Slide03 Arima Madurai Medium"/>
              <a:cs typeface="#9Slide03 Arima Madurai Medium"/>
            </a:endParaRPr>
          </a:p>
        </p:txBody>
      </p:sp>
      <p:pic>
        <p:nvPicPr>
          <p:cNvPr id="92172" name="Picture 11">
            <a:extLst>
              <a:ext uri="{FF2B5EF4-FFF2-40B4-BE49-F238E27FC236}">
                <a16:creationId xmlns:a16="http://schemas.microsoft.com/office/drawing/2014/main" id="{3129DF05-7B7F-4F0C-AE3F-BE56704007C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94675" y="4737100"/>
            <a:ext cx="3581400" cy="146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Box 40">
            <a:extLst>
              <a:ext uri="{FF2B5EF4-FFF2-40B4-BE49-F238E27FC236}">
                <a16:creationId xmlns:a16="http://schemas.microsoft.com/office/drawing/2014/main" id="{A73CE6C0-F5D2-4A79-BC83-DE912204E7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6967" y="2176463"/>
            <a:ext cx="157242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SG" altLang="en-US" sz="3600" b="1" dirty="0" err="1">
                <a:solidFill>
                  <a:srgbClr val="000000"/>
                </a:solidFill>
                <a:latin typeface="#9Slide03 Arima Madurai Medium"/>
                <a:ea typeface="#9Slide03 Arima Madurai Medium"/>
                <a:cs typeface="#9Slide03 Arima Madurai Medium"/>
              </a:rPr>
              <a:t>Tiết</a:t>
            </a:r>
            <a:r>
              <a:rPr lang="en-SG" altLang="en-US" sz="3600" b="1" dirty="0">
                <a:solidFill>
                  <a:srgbClr val="000000"/>
                </a:solidFill>
                <a:latin typeface="#9Slide03 Arima Madurai Medium"/>
                <a:ea typeface="#9Slide03 Arima Madurai Medium"/>
                <a:cs typeface="#9Slide03 Arima Madurai Medium"/>
              </a:rPr>
              <a:t> 1:</a:t>
            </a:r>
          </a:p>
        </p:txBody>
      </p:sp>
      <p:sp>
        <p:nvSpPr>
          <p:cNvPr id="14" name="TextBox 40">
            <a:extLst>
              <a:ext uri="{FF2B5EF4-FFF2-40B4-BE49-F238E27FC236}">
                <a16:creationId xmlns:a16="http://schemas.microsoft.com/office/drawing/2014/main" id="{489D1362-F01A-4D6A-9C3E-39752C8D9B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6967" y="3652044"/>
            <a:ext cx="157242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SG" altLang="en-US" sz="3600" b="1" dirty="0" err="1">
                <a:solidFill>
                  <a:srgbClr val="000000"/>
                </a:solidFill>
                <a:latin typeface="#9Slide03 Arima Madurai Medium"/>
                <a:ea typeface="#9Slide03 Arima Madurai Medium"/>
                <a:cs typeface="#9Slide03 Arima Madurai Medium"/>
              </a:rPr>
              <a:t>Tiết</a:t>
            </a:r>
            <a:r>
              <a:rPr lang="en-SG" altLang="en-US" sz="3600" b="1" dirty="0">
                <a:solidFill>
                  <a:srgbClr val="000000"/>
                </a:solidFill>
                <a:latin typeface="#9Slide03 Arima Madurai Medium"/>
                <a:ea typeface="#9Slide03 Arima Madurai Medium"/>
                <a:cs typeface="#9Slide03 Arima Madurai Medium"/>
              </a:rPr>
              <a:t> 2:</a:t>
            </a:r>
          </a:p>
        </p:txBody>
      </p:sp>
      <p:sp>
        <p:nvSpPr>
          <p:cNvPr id="15" name="TextBox 40">
            <a:extLst>
              <a:ext uri="{FF2B5EF4-FFF2-40B4-BE49-F238E27FC236}">
                <a16:creationId xmlns:a16="http://schemas.microsoft.com/office/drawing/2014/main" id="{C03B2511-7A48-436D-94C9-40ED83FA30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42892" y="2063542"/>
            <a:ext cx="5122862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None/>
            </a:pPr>
            <a:r>
              <a:rPr lang="en-SG" altLang="en-US" sz="3200" dirty="0">
                <a:solidFill>
                  <a:srgbClr val="000000"/>
                </a:solidFill>
                <a:latin typeface="#9Slide03 Arima Madurai Medium"/>
                <a:ea typeface="#9Slide03 Arima Madurai Medium"/>
                <a:cs typeface="#9Slide03 Arima Madurai Medium"/>
              </a:rPr>
              <a:t>- </a:t>
            </a:r>
            <a:r>
              <a:rPr lang="en-SG" altLang="en-US" sz="3200" dirty="0" err="1">
                <a:solidFill>
                  <a:srgbClr val="000000"/>
                </a:solidFill>
                <a:latin typeface="#9Slide03 Arima Madurai Medium"/>
                <a:ea typeface="#9Slide03 Arima Madurai Medium"/>
                <a:cs typeface="#9Slide03 Arima Madurai Medium"/>
              </a:rPr>
              <a:t>Phép</a:t>
            </a:r>
            <a:r>
              <a:rPr lang="en-SG" altLang="en-US" sz="3200" dirty="0">
                <a:solidFill>
                  <a:srgbClr val="000000"/>
                </a:solidFill>
                <a:latin typeface="#9Slide03 Arima Madurai Medium"/>
                <a:ea typeface="#9Slide03 Arima Madurai Medium"/>
                <a:cs typeface="#9Slide03 Arima Madurai Medium"/>
              </a:rPr>
              <a:t> </a:t>
            </a:r>
            <a:r>
              <a:rPr lang="en-SG" altLang="en-US" sz="3200" dirty="0" err="1">
                <a:solidFill>
                  <a:srgbClr val="000000"/>
                </a:solidFill>
                <a:latin typeface="#9Slide03 Arima Madurai Medium"/>
                <a:ea typeface="#9Slide03 Arima Madurai Medium"/>
                <a:cs typeface="#9Slide03 Arima Madurai Medium"/>
              </a:rPr>
              <a:t>trừ</a:t>
            </a:r>
            <a:r>
              <a:rPr lang="en-SG" altLang="en-US" sz="3200" dirty="0">
                <a:solidFill>
                  <a:srgbClr val="000000"/>
                </a:solidFill>
                <a:latin typeface="#9Slide03 Arima Madurai Medium"/>
                <a:ea typeface="#9Slide03 Arima Madurai Medium"/>
                <a:cs typeface="#9Slide03 Arima Madurai Medium"/>
              </a:rPr>
              <a:t> </a:t>
            </a:r>
            <a:r>
              <a:rPr lang="en-SG" altLang="en-US" sz="3200" dirty="0" err="1">
                <a:solidFill>
                  <a:srgbClr val="000000"/>
                </a:solidFill>
                <a:latin typeface="#9Slide03 Arima Madurai Medium"/>
                <a:ea typeface="#9Slide03 Arima Madurai Medium"/>
                <a:cs typeface="#9Slide03 Arima Madurai Medium"/>
              </a:rPr>
              <a:t>số</a:t>
            </a:r>
            <a:r>
              <a:rPr lang="en-SG" altLang="en-US" sz="3200" dirty="0">
                <a:solidFill>
                  <a:srgbClr val="000000"/>
                </a:solidFill>
                <a:latin typeface="#9Slide03 Arima Madurai Medium"/>
                <a:ea typeface="#9Slide03 Arima Madurai Medium"/>
                <a:cs typeface="#9Slide03 Arima Madurai Medium"/>
              </a:rPr>
              <a:t> </a:t>
            </a:r>
            <a:r>
              <a:rPr lang="en-SG" altLang="en-US" sz="3200" dirty="0" err="1">
                <a:solidFill>
                  <a:srgbClr val="000000"/>
                </a:solidFill>
                <a:latin typeface="#9Slide03 Arima Madurai Medium"/>
                <a:ea typeface="#9Slide03 Arima Madurai Medium"/>
                <a:cs typeface="#9Slide03 Arima Madurai Medium"/>
              </a:rPr>
              <a:t>nguyên</a:t>
            </a:r>
            <a:endParaRPr lang="en-SG" altLang="en-US" sz="3200" dirty="0">
              <a:solidFill>
                <a:srgbClr val="000000"/>
              </a:solidFill>
              <a:latin typeface="#9Slide03 Arima Madurai Medium"/>
              <a:ea typeface="#9Slide03 Arima Madurai Medium"/>
              <a:cs typeface="#9Slide03 Arima Madurai Medium"/>
            </a:endParaRP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None/>
            </a:pPr>
            <a:r>
              <a:rPr lang="en-SG" altLang="en-US" sz="3200" dirty="0">
                <a:solidFill>
                  <a:srgbClr val="000000"/>
                </a:solidFill>
                <a:latin typeface="#9Slide03 Arima Madurai Medium"/>
                <a:ea typeface="#9Slide03 Arima Madurai Medium"/>
                <a:cs typeface="#9Slide03 Arima Madurai Medium"/>
              </a:rPr>
              <a:t>- </a:t>
            </a:r>
            <a:r>
              <a:rPr lang="en-SG" altLang="en-US" sz="3200" dirty="0" err="1">
                <a:solidFill>
                  <a:srgbClr val="000000"/>
                </a:solidFill>
                <a:latin typeface="#9Slide03 Arima Madurai Medium"/>
                <a:ea typeface="#9Slide03 Arima Madurai Medium"/>
                <a:cs typeface="#9Slide03 Arima Madurai Medium"/>
              </a:rPr>
              <a:t>Quy</a:t>
            </a:r>
            <a:r>
              <a:rPr lang="en-SG" altLang="en-US" sz="3200" dirty="0">
                <a:solidFill>
                  <a:srgbClr val="000000"/>
                </a:solidFill>
                <a:latin typeface="#9Slide03 Arima Madurai Medium"/>
                <a:ea typeface="#9Slide03 Arima Madurai Medium"/>
                <a:cs typeface="#9Slide03 Arima Madurai Medium"/>
              </a:rPr>
              <a:t> </a:t>
            </a:r>
            <a:r>
              <a:rPr lang="en-SG" altLang="en-US" sz="3200" dirty="0" err="1">
                <a:solidFill>
                  <a:srgbClr val="000000"/>
                </a:solidFill>
                <a:latin typeface="#9Slide03 Arima Madurai Medium"/>
                <a:ea typeface="#9Slide03 Arima Madurai Medium"/>
                <a:cs typeface="#9Slide03 Arima Madurai Medium"/>
              </a:rPr>
              <a:t>tắc</a:t>
            </a:r>
            <a:r>
              <a:rPr lang="en-SG" altLang="en-US" sz="3200" dirty="0">
                <a:solidFill>
                  <a:srgbClr val="000000"/>
                </a:solidFill>
                <a:latin typeface="#9Slide03 Arima Madurai Medium"/>
                <a:ea typeface="#9Slide03 Arima Madurai Medium"/>
                <a:cs typeface="#9Slide03 Arima Madurai Medium"/>
              </a:rPr>
              <a:t> </a:t>
            </a:r>
            <a:r>
              <a:rPr lang="en-SG" altLang="en-US" sz="3200" dirty="0" err="1">
                <a:solidFill>
                  <a:srgbClr val="000000"/>
                </a:solidFill>
                <a:latin typeface="#9Slide03 Arima Madurai Medium"/>
                <a:ea typeface="#9Slide03 Arima Madurai Medium"/>
                <a:cs typeface="#9Slide03 Arima Madurai Medium"/>
              </a:rPr>
              <a:t>dấu</a:t>
            </a:r>
            <a:r>
              <a:rPr lang="en-SG" altLang="en-US" sz="3200" dirty="0">
                <a:solidFill>
                  <a:srgbClr val="000000"/>
                </a:solidFill>
                <a:latin typeface="#9Slide03 Arima Madurai Medium"/>
                <a:ea typeface="#9Slide03 Arima Madurai Medium"/>
                <a:cs typeface="#9Slide03 Arima Madurai Medium"/>
              </a:rPr>
              <a:t> </a:t>
            </a:r>
            <a:r>
              <a:rPr lang="en-SG" altLang="en-US" sz="3200" dirty="0" err="1">
                <a:solidFill>
                  <a:srgbClr val="000000"/>
                </a:solidFill>
                <a:latin typeface="#9Slide03 Arima Madurai Medium"/>
                <a:ea typeface="#9Slide03 Arima Madurai Medium"/>
                <a:cs typeface="#9Slide03 Arima Madurai Medium"/>
              </a:rPr>
              <a:t>ngoặc</a:t>
            </a:r>
            <a:endParaRPr lang="en-SG" altLang="en-US" sz="3200" dirty="0">
              <a:solidFill>
                <a:srgbClr val="000000"/>
              </a:solidFill>
              <a:latin typeface="#9Slide03 Arima Madurai Medium"/>
              <a:ea typeface="#9Slide03 Arima Madurai Medium"/>
              <a:cs typeface="#9Slide03 Arima Madurai Medium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41" grpId="0"/>
      <p:bldP spid="13" grpId="0"/>
      <p:bldP spid="14" grpId="0"/>
      <p:bldP spid="15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Hình ảnh 3">
            <a:extLst>
              <a:ext uri="{FF2B5EF4-FFF2-40B4-BE49-F238E27FC236}">
                <a16:creationId xmlns:a16="http://schemas.microsoft.com/office/drawing/2014/main" id="{9B313530-640B-46CF-B2CD-50DCC0E6EA0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6147" name="Picture 8">
            <a:hlinkClick r:id="rId3" action="ppaction://hlinksldjump"/>
            <a:extLst>
              <a:ext uri="{FF2B5EF4-FFF2-40B4-BE49-F238E27FC236}">
                <a16:creationId xmlns:a16="http://schemas.microsoft.com/office/drawing/2014/main" id="{455AAD2D-01C6-49C0-AF12-6B805D3EBE2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54550" y="4027489"/>
            <a:ext cx="1009650" cy="1704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8" name="Picture 9">
            <a:hlinkClick r:id="rId5" action="ppaction://hlinksldjump"/>
            <a:extLst>
              <a:ext uri="{FF2B5EF4-FFF2-40B4-BE49-F238E27FC236}">
                <a16:creationId xmlns:a16="http://schemas.microsoft.com/office/drawing/2014/main" id="{A6AF7AEB-C65A-40B9-8ECD-10624F6525A3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333812">
            <a:off x="8361363" y="2913063"/>
            <a:ext cx="1706562" cy="93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9" name="Picture 10">
            <a:hlinkClick r:id="rId7" action="ppaction://hlinksldjump"/>
            <a:extLst>
              <a:ext uri="{FF2B5EF4-FFF2-40B4-BE49-F238E27FC236}">
                <a16:creationId xmlns:a16="http://schemas.microsoft.com/office/drawing/2014/main" id="{75505FDB-0C6A-4544-BAAF-3A904221E40B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4989" y="2684463"/>
            <a:ext cx="1519237" cy="2195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0" name="Picture 11">
            <a:hlinkClick r:id="rId5" action="ppaction://hlinksldjump"/>
            <a:extLst>
              <a:ext uri="{FF2B5EF4-FFF2-40B4-BE49-F238E27FC236}">
                <a16:creationId xmlns:a16="http://schemas.microsoft.com/office/drawing/2014/main" id="{79610EEE-D0EF-41F8-98AD-63EC52DAA3C7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23225" y="1041401"/>
            <a:ext cx="1581150" cy="809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1" name="Picture 12">
            <a:hlinkClick r:id="rId10" action="ppaction://hlinksldjump"/>
            <a:extLst>
              <a:ext uri="{FF2B5EF4-FFF2-40B4-BE49-F238E27FC236}">
                <a16:creationId xmlns:a16="http://schemas.microsoft.com/office/drawing/2014/main" id="{87B7F40D-B6F4-4479-A1AD-B422A89AE7A4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3801" y="1065214"/>
            <a:ext cx="2181225" cy="146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2" name="Picture 14">
            <a:hlinkClick r:id="rId12" action="ppaction://hlinksldjump"/>
            <a:extLst>
              <a:ext uri="{FF2B5EF4-FFF2-40B4-BE49-F238E27FC236}">
                <a16:creationId xmlns:a16="http://schemas.microsoft.com/office/drawing/2014/main" id="{DF1A2CE7-6365-4367-82C7-6375D2184189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3638" y="5484814"/>
            <a:ext cx="1714500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3" name="Picture 15">
            <a:hlinkClick r:id="rId14" action="ppaction://hlinksldjump"/>
            <a:extLst>
              <a:ext uri="{FF2B5EF4-FFF2-40B4-BE49-F238E27FC236}">
                <a16:creationId xmlns:a16="http://schemas.microsoft.com/office/drawing/2014/main" id="{AE072B35-9291-4EB4-BA1E-F114093A60F6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49664" y="2254250"/>
            <a:ext cx="1470025" cy="171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4" name="Picture 16">
            <a:hlinkClick r:id="rId16" action="ppaction://hlinksldjump"/>
            <a:extLst>
              <a:ext uri="{FF2B5EF4-FFF2-40B4-BE49-F238E27FC236}">
                <a16:creationId xmlns:a16="http://schemas.microsoft.com/office/drawing/2014/main" id="{843A52E2-F1E4-492A-946B-58A9758EB2D1}"/>
              </a:ext>
            </a:extLst>
          </p:cNvPr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75664" y="4189413"/>
            <a:ext cx="1817687" cy="1382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Notched Right Arrow 1">
            <a:hlinkClick r:id="rId5" action="ppaction://hlinksldjump"/>
            <a:extLst>
              <a:ext uri="{FF2B5EF4-FFF2-40B4-BE49-F238E27FC236}">
                <a16:creationId xmlns:a16="http://schemas.microsoft.com/office/drawing/2014/main" id="{6EAA58E5-1150-417B-B3BC-29A315507B9C}"/>
              </a:ext>
            </a:extLst>
          </p:cNvPr>
          <p:cNvSpPr/>
          <p:nvPr/>
        </p:nvSpPr>
        <p:spPr>
          <a:xfrm>
            <a:off x="8975726" y="6021388"/>
            <a:ext cx="1692275" cy="836612"/>
          </a:xfrm>
          <a:prstGeom prst="notchedRightArrow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1200">
                <a:solidFill>
                  <a:schemeClr val="bg1"/>
                </a:solidFill>
              </a:rPr>
              <a:t>VỀ NHÀ THÔI</a:t>
            </a:r>
          </a:p>
        </p:txBody>
      </p:sp>
    </p:spTree>
    <p:extLst>
      <p:ext uri="{BB962C8B-B14F-4D97-AF65-F5344CB8AC3E}">
        <p14:creationId xmlns:p14="http://schemas.microsoft.com/office/powerpoint/2010/main" val="24118024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614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</p:cBhvr>
                                      <p:from x="100000" y="100000"/>
                                      <p:to x="250000" y="250000"/>
                                    </p:animScale>
                                    <p:animMotion origin="layout" path="M 0.0000 0.0000 C 0.03802 0.0 0.1441 0.02341 0.1826 0.0915 C 0.22118 0.15964 0.24705 0.31256 0.2318 0.4083 C 0.21649 0.50394 0.20747 0.57948 0.0908 0.6661 C -0.02552 0.75279 -0.37517 0.88508 -0.4674 0.9289" pathEditMode="relative" ptsTypes="">
                                      <p:cBhvr>
                                        <p:cTn id="7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out" filter="fade">
                                      <p:cBhvr>
                                        <p:cTn id="8" dur="10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147"/>
                  </p:tgtEl>
                </p:cond>
              </p:nextCondLst>
            </p:seq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614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 nodeType="clickPar">
                      <p:stCondLst>
                        <p:cond delay="0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5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4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</p:cBhvr>
                                      <p:from x="100000" y="100000"/>
                                      <p:to x="250000" y="250000"/>
                                    </p:animScale>
                                    <p:animMotion origin="layout" path="M 0.0000 0.0000 C 0.03802 0.0 0.1441 0.02341 0.1826 0.0915 C 0.22118 0.15964 0.24705 0.31256 0.2318 0.4083 C 0.21649 0.50394 0.20747 0.57948 0.0908 0.6661 C -0.02552 0.75279 -0.37517 0.88508 -0.4674 0.9289" pathEditMode="relative" ptsTypes="">
                                      <p:cBhvr>
                                        <p:cTn id="15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out" filter="fade">
                                      <p:cBhvr>
                                        <p:cTn id="16" dur="10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148"/>
                  </p:tgtEl>
                </p:cond>
              </p:nextCondLst>
            </p:seq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614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 nodeType="clickPar">
                      <p:stCondLst>
                        <p:cond delay="0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5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2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</p:cBhvr>
                                      <p:from x="100000" y="100000"/>
                                      <p:to x="250000" y="250000"/>
                                    </p:animScale>
                                    <p:animMotion origin="layout" path="M 0.0000 0.0000 C 0.03802 0.0 0.1441 0.02341 0.1826 0.0915 C 0.22118 0.15964 0.24705 0.31256 0.2318 0.4083 C 0.21649 0.50394 0.20747 0.57948 0.0908 0.6661 C -0.02552 0.75279 -0.37517 0.88508 -0.4674 0.9289" pathEditMode="relative" ptsTypes="">
                                      <p:cBhvr>
                                        <p:cTn id="23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out" filter="fade">
                                      <p:cBhvr>
                                        <p:cTn id="24" dur="10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149"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615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 nodeType="clickPar">
                      <p:stCondLst>
                        <p:cond delay="0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5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0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</p:cBhvr>
                                      <p:from x="100000" y="100000"/>
                                      <p:to x="250000" y="250000"/>
                                    </p:animScale>
                                    <p:animMotion origin="layout" path="M 0.0000 0.0000 C 0.03802 0.0 0.1441 0.02341 0.1826 0.0915 C 0.22118 0.15964 0.24705 0.31256 0.2318 0.4083 C 0.21649 0.50394 0.20747 0.57948 0.0908 0.6661 C -0.02552 0.75279 -0.37517 0.88508 -0.4674 0.9289" pathEditMode="relative" ptsTypes="">
                                      <p:cBhvr>
                                        <p:cTn id="31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out" filter="fade">
                                      <p:cBhvr>
                                        <p:cTn id="32" dur="10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150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615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 nodeType="clickPar">
                      <p:stCondLst>
                        <p:cond delay="0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5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8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</p:cBhvr>
                                      <p:from x="100000" y="100000"/>
                                      <p:to x="250000" y="250000"/>
                                    </p:animScale>
                                    <p:animMotion origin="layout" path="M 0.0000 0.0000 C 0.03802 0.0 0.1441 0.02341 0.1826 0.0915 C 0.22118 0.15964 0.24705 0.31256 0.2318 0.4083 C 0.21649 0.50394 0.20747 0.57948 0.0908 0.6661 C -0.02552 0.75279 -0.37517 0.88508 -0.4674 0.9289" pathEditMode="relative" ptsTypes="">
                                      <p:cBhvr>
                                        <p:cTn id="39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out" filter="fade">
                                      <p:cBhvr>
                                        <p:cTn id="40" dur="10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151"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615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 nodeType="clickPar">
                      <p:stCondLst>
                        <p:cond delay="0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5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6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</p:cBhvr>
                                      <p:from x="100000" y="100000"/>
                                      <p:to x="250000" y="250000"/>
                                    </p:animScale>
                                    <p:animMotion origin="layout" path="M 0.0000 0.0000 C 0.03802 0.0 0.1441 0.02341 0.1826 0.0915 C 0.22118 0.15964 0.24705 0.31256 0.2318 0.4083 C 0.21649 0.50394 0.20747 0.57948 0.0908 0.6661 C -0.02552 0.75279 -0.37517 0.88508 -0.4674 0.9289" pathEditMode="relative" ptsTypes="">
                                      <p:cBhvr>
                                        <p:cTn id="47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out" filter="fade">
                                      <p:cBhvr>
                                        <p:cTn id="48" dur="10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152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615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 nodeType="clickPar">
                      <p:stCondLst>
                        <p:cond delay="0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5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54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</p:cBhvr>
                                      <p:from x="100000" y="100000"/>
                                      <p:to x="250000" y="250000"/>
                                    </p:animScale>
                                    <p:animMotion origin="layout" path="M 0.0000 0.0000 C 0.03802 0.0 0.1441 0.02341 0.1826 0.0915 C 0.22118 0.15964 0.24705 0.31256 0.2318 0.4083 C 0.21649 0.50394 0.20747 0.57948 0.0908 0.6661 C -0.02552 0.75279 -0.37517 0.88508 -0.4674 0.9289" pathEditMode="relative" ptsTypes="">
                                      <p:cBhvr>
                                        <p:cTn id="55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out" filter="fade">
                                      <p:cBhvr>
                                        <p:cTn id="56" dur="10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153"/>
                  </p:tgtEl>
                </p:cond>
              </p:nextCondLst>
            </p:seq>
            <p:seq concurrent="1" nextAc="seek">
              <p:cTn id="58" restart="whenNotActive" fill="hold" evtFilter="cancelBubble" nodeType="interactiveSeq">
                <p:stCondLst>
                  <p:cond evt="onClick" delay="0">
                    <p:tgtEl>
                      <p:spTgt spid="615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9" fill="hold" nodeType="clickPar">
                      <p:stCondLst>
                        <p:cond delay="0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5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2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</p:cBhvr>
                                      <p:from x="100000" y="100000"/>
                                      <p:to x="250000" y="250000"/>
                                    </p:animScale>
                                    <p:animMotion origin="layout" path="M 0.0000 0.0000 C 0.03802 0.0 0.1441 0.02341 0.1826 0.0915 C 0.22118 0.15964 0.24705 0.31256 0.2318 0.4083 C 0.21649 0.50394 0.20747 0.57948 0.0908 0.6661 C -0.02552 0.75279 -0.37517 0.88508 -0.4674 0.9289" pathEditMode="relative" ptsTypes="">
                                      <p:cBhvr>
                                        <p:cTn id="63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out" filter="fade">
                                      <p:cBhvr>
                                        <p:cTn id="64" dur="10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154"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Hình ảnh 2">
            <a:extLst>
              <a:ext uri="{FF2B5EF4-FFF2-40B4-BE49-F238E27FC236}">
                <a16:creationId xmlns:a16="http://schemas.microsoft.com/office/drawing/2014/main" id="{682D343E-55EC-4078-BDC1-E4E548F5998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7170" name="Text Box 3">
            <a:extLst>
              <a:ext uri="{FF2B5EF4-FFF2-40B4-BE49-F238E27FC236}">
                <a16:creationId xmlns:a16="http://schemas.microsoft.com/office/drawing/2014/main" id="{BB829F6E-D54A-470C-9BC5-A361E10A62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32176" y="914401"/>
            <a:ext cx="5434013" cy="646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3600"/>
          </a:p>
        </p:txBody>
      </p:sp>
      <p:sp>
        <p:nvSpPr>
          <p:cNvPr id="7171" name="AutoShape 10">
            <a:hlinkClick r:id="rId3" action="ppaction://hlinksldjump" highlightClick="1"/>
            <a:extLst>
              <a:ext uri="{FF2B5EF4-FFF2-40B4-BE49-F238E27FC236}">
                <a16:creationId xmlns:a16="http://schemas.microsoft.com/office/drawing/2014/main" id="{8BAD0988-B73B-4833-9621-09BB4DC4E6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210800" y="6324600"/>
            <a:ext cx="457200" cy="533400"/>
          </a:xfrm>
          <a:prstGeom prst="actionButtonHome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" name="Oval 3">
            <a:extLst>
              <a:ext uri="{FF2B5EF4-FFF2-40B4-BE49-F238E27FC236}">
                <a16:creationId xmlns:a16="http://schemas.microsoft.com/office/drawing/2014/main" id="{18CF49CB-847E-41E3-A201-23C8EE181E6E}"/>
              </a:ext>
            </a:extLst>
          </p:cNvPr>
          <p:cNvSpPr/>
          <p:nvPr/>
        </p:nvSpPr>
        <p:spPr>
          <a:xfrm>
            <a:off x="8685214" y="461964"/>
            <a:ext cx="1152525" cy="11525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6195B5AB-0181-4110-B657-B21ECC88F0E6}"/>
              </a:ext>
            </a:extLst>
          </p:cNvPr>
          <p:cNvSpPr/>
          <p:nvPr/>
        </p:nvSpPr>
        <p:spPr>
          <a:xfrm>
            <a:off x="8615363" y="1830388"/>
            <a:ext cx="785812" cy="72231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7174" name="Picture 10">
            <a:extLst>
              <a:ext uri="{FF2B5EF4-FFF2-40B4-BE49-F238E27FC236}">
                <a16:creationId xmlns:a16="http://schemas.microsoft.com/office/drawing/2014/main" id="{74231DFE-F9EB-40AC-9966-28EFC51615C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82775" y="4222751"/>
            <a:ext cx="1519238" cy="2195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Oval Callout 8">
            <a:extLst>
              <a:ext uri="{FF2B5EF4-FFF2-40B4-BE49-F238E27FC236}">
                <a16:creationId xmlns:a16="http://schemas.microsoft.com/office/drawing/2014/main" id="{EBEB8EB9-488D-437D-905F-5C2FBA14AEDD}"/>
              </a:ext>
            </a:extLst>
          </p:cNvPr>
          <p:cNvSpPr/>
          <p:nvPr/>
        </p:nvSpPr>
        <p:spPr>
          <a:xfrm>
            <a:off x="2269706" y="0"/>
            <a:ext cx="4905796" cy="4343400"/>
          </a:xfrm>
          <a:prstGeom prst="wedgeEllipseCallout">
            <a:avLst>
              <a:gd name="adj1" fmla="val -29287"/>
              <a:gd name="adj2" fmla="val 60905"/>
            </a:avLst>
          </a:prstGeom>
          <a:solidFill>
            <a:schemeClr val="bg1">
              <a:alpha val="83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7 – 23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endParaRPr lang="en-US" sz="32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Oval Callout 9">
                <a:extLst>
                  <a:ext uri="{FF2B5EF4-FFF2-40B4-BE49-F238E27FC236}">
                    <a16:creationId xmlns:a16="http://schemas.microsoft.com/office/drawing/2014/main" id="{125C8F7A-ED96-4BA9-94A7-A0622600DF1E}"/>
                  </a:ext>
                </a:extLst>
              </p:cNvPr>
              <p:cNvSpPr/>
              <p:nvPr/>
            </p:nvSpPr>
            <p:spPr>
              <a:xfrm>
                <a:off x="4548884" y="3429001"/>
                <a:ext cx="4499445" cy="3241675"/>
              </a:xfrm>
              <a:prstGeom prst="wedgeEllipseCallout">
                <a:avLst>
                  <a:gd name="adj1" fmla="val -82443"/>
                  <a:gd name="adj2" fmla="val -4586"/>
                </a:avLst>
              </a:prstGeom>
              <a:solidFill>
                <a:schemeClr val="bg1">
                  <a:alpha val="81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>
                  <a:defRPr/>
                </a:pPr>
                <a:r>
                  <a:rPr lang="en-US" sz="4000" dirty="0">
                    <a:solidFill>
                      <a:srgbClr val="C00000"/>
                    </a:solidFill>
                  </a:rPr>
                  <a:t>     </a:t>
                </a:r>
                <a14:m>
                  <m:oMath xmlns:m="http://schemas.openxmlformats.org/officeDocument/2006/math">
                    <m:r>
                      <a:rPr lang="en-US" sz="280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17</m:t>
                    </m:r>
                    <m:r>
                      <a:rPr lang="en-US" sz="280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80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23</m:t>
                    </m:r>
                  </m:oMath>
                </a14:m>
                <a:endParaRPr lang="en-US" sz="2800" dirty="0">
                  <a:solidFill>
                    <a:srgbClr val="C00000"/>
                  </a:solidFill>
                  <a:latin typeface="Cambria Math" panose="02040503050406030204" pitchFamily="18" charset="0"/>
                </a:endParaRPr>
              </a:p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80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17</m:t>
                      </m:r>
                      <m:r>
                        <a:rPr lang="en-US" sz="280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sz="28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80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23</m:t>
                          </m:r>
                        </m:e>
                      </m:d>
                      <m:r>
                        <a:rPr lang="en-US" sz="28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sz="28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6</m:t>
                      </m:r>
                    </m:oMath>
                  </m:oMathPara>
                </a14:m>
                <a:endParaRPr lang="en-US" sz="40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10" name="Oval Callout 9">
                <a:extLst>
                  <a:ext uri="{FF2B5EF4-FFF2-40B4-BE49-F238E27FC236}">
                    <a16:creationId xmlns:a16="http://schemas.microsoft.com/office/drawing/2014/main" id="{125C8F7A-ED96-4BA9-94A7-A0622600DF1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48884" y="3429001"/>
                <a:ext cx="4499445" cy="3241675"/>
              </a:xfrm>
              <a:prstGeom prst="wedgeEllipseCallout">
                <a:avLst>
                  <a:gd name="adj1" fmla="val -82443"/>
                  <a:gd name="adj2" fmla="val -4586"/>
                </a:avLst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0889574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Hình ảnh 5">
            <a:extLst>
              <a:ext uri="{FF2B5EF4-FFF2-40B4-BE49-F238E27FC236}">
                <a16:creationId xmlns:a16="http://schemas.microsoft.com/office/drawing/2014/main" id="{BA0D4EE1-80A8-4DF2-8020-CBFA01457A6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Oval Callout 1">
                <a:extLst>
                  <a:ext uri="{FF2B5EF4-FFF2-40B4-BE49-F238E27FC236}">
                    <a16:creationId xmlns:a16="http://schemas.microsoft.com/office/drawing/2014/main" id="{B1BC2173-81BF-4B92-AE64-B7B2F48D0E68}"/>
                  </a:ext>
                </a:extLst>
              </p:cNvPr>
              <p:cNvSpPr/>
              <p:nvPr/>
            </p:nvSpPr>
            <p:spPr>
              <a:xfrm>
                <a:off x="1667806" y="980728"/>
                <a:ext cx="7776232" cy="2714600"/>
              </a:xfrm>
              <a:prstGeom prst="wedgeEllipseCallout">
                <a:avLst>
                  <a:gd name="adj1" fmla="val -29287"/>
                  <a:gd name="adj2" fmla="val 60905"/>
                </a:avLst>
              </a:prstGeom>
              <a:solidFill>
                <a:schemeClr val="bg1">
                  <a:alpha val="83000"/>
                </a:schemeClr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r>
                  <a:rPr lang="en-US" sz="3200" b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 2: </a:t>
                </a:r>
                <a:r>
                  <a:rPr lang="en-US" sz="32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32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−125</m:t>
                        </m:r>
                      </m:e>
                    </m:d>
                    <m:r>
                      <a:rPr lang="en-US" sz="32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−(−200)</m:t>
                    </m:r>
                  </m:oMath>
                </a14:m>
                <a:r>
                  <a:rPr lang="en-US" sz="32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2" name="Oval Callout 1">
                <a:extLst>
                  <a:ext uri="{FF2B5EF4-FFF2-40B4-BE49-F238E27FC236}">
                    <a16:creationId xmlns:a16="http://schemas.microsoft.com/office/drawing/2014/main" id="{B1BC2173-81BF-4B92-AE64-B7B2F48D0E6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7806" y="980728"/>
                <a:ext cx="7776232" cy="2714600"/>
              </a:xfrm>
              <a:prstGeom prst="wedgeEllipseCallout">
                <a:avLst>
                  <a:gd name="adj1" fmla="val -29287"/>
                  <a:gd name="adj2" fmla="val 60905"/>
                </a:avLst>
              </a:prstGeom>
              <a:blipFill>
                <a:blip r:embed="rId3"/>
                <a:stretch>
                  <a:fillRect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Oval Callout 3">
                <a:extLst>
                  <a:ext uri="{FF2B5EF4-FFF2-40B4-BE49-F238E27FC236}">
                    <a16:creationId xmlns:a16="http://schemas.microsoft.com/office/drawing/2014/main" id="{AD32D0EA-88BA-4688-B88A-C72025DA85B3}"/>
                  </a:ext>
                </a:extLst>
              </p:cNvPr>
              <p:cNvSpPr/>
              <p:nvPr/>
            </p:nvSpPr>
            <p:spPr>
              <a:xfrm>
                <a:off x="4656139" y="3500439"/>
                <a:ext cx="5288892" cy="3241675"/>
              </a:xfrm>
              <a:prstGeom prst="wedgeEllipseCallout">
                <a:avLst>
                  <a:gd name="adj1" fmla="val -82443"/>
                  <a:gd name="adj2" fmla="val -4586"/>
                </a:avLst>
              </a:prstGeom>
              <a:solidFill>
                <a:schemeClr val="bg1">
                  <a:alpha val="81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28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−125</m:t>
                          </m:r>
                        </m:e>
                      </m:d>
                      <m:r>
                        <a:rPr lang="en-US" sz="28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d>
                        <m:dPr>
                          <m:ctrlPr>
                            <a:rPr lang="en-US" sz="28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−200</m:t>
                          </m:r>
                        </m:e>
                      </m:d>
                      <m:r>
                        <a:rPr lang="en-US" sz="280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28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−125</m:t>
                          </m:r>
                        </m:e>
                      </m:d>
                      <m:r>
                        <a:rPr lang="en-US" sz="280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+200=75</m:t>
                      </m:r>
                    </m:oMath>
                  </m:oMathPara>
                </a14:m>
                <a:endParaRPr lang="en-US" sz="28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4" name="Oval Callout 3">
                <a:extLst>
                  <a:ext uri="{FF2B5EF4-FFF2-40B4-BE49-F238E27FC236}">
                    <a16:creationId xmlns:a16="http://schemas.microsoft.com/office/drawing/2014/main" id="{AD32D0EA-88BA-4688-B88A-C72025DA85B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56139" y="3500439"/>
                <a:ext cx="5288892" cy="3241675"/>
              </a:xfrm>
              <a:prstGeom prst="wedgeEllipseCallout">
                <a:avLst>
                  <a:gd name="adj1" fmla="val -82443"/>
                  <a:gd name="adj2" fmla="val -4586"/>
                </a:avLst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196" name="AutoShape 10">
            <a:hlinkClick r:id="rId5" action="ppaction://hlinksldjump" highlightClick="1"/>
            <a:extLst>
              <a:ext uri="{FF2B5EF4-FFF2-40B4-BE49-F238E27FC236}">
                <a16:creationId xmlns:a16="http://schemas.microsoft.com/office/drawing/2014/main" id="{1954F947-632C-4325-9180-B088747D82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210800" y="6324600"/>
            <a:ext cx="457200" cy="533400"/>
          </a:xfrm>
          <a:prstGeom prst="actionButtonHome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pic>
        <p:nvPicPr>
          <p:cNvPr id="8197" name="Picture 15">
            <a:extLst>
              <a:ext uri="{FF2B5EF4-FFF2-40B4-BE49-F238E27FC236}">
                <a16:creationId xmlns:a16="http://schemas.microsoft.com/office/drawing/2014/main" id="{A28AF7CB-727F-4A99-BA7B-9F44107E33EA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19289" y="3989388"/>
            <a:ext cx="2001837" cy="2335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730624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Hình ảnh 2">
            <a:extLst>
              <a:ext uri="{FF2B5EF4-FFF2-40B4-BE49-F238E27FC236}">
                <a16:creationId xmlns:a16="http://schemas.microsoft.com/office/drawing/2014/main" id="{4111BBD0-7AAB-4262-AC16-FFC843B631B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9218" name="AutoShape 10">
            <a:hlinkClick r:id="rId3" action="ppaction://hlinksldjump" highlightClick="1"/>
            <a:extLst>
              <a:ext uri="{FF2B5EF4-FFF2-40B4-BE49-F238E27FC236}">
                <a16:creationId xmlns:a16="http://schemas.microsoft.com/office/drawing/2014/main" id="{B08BB8CF-F944-436C-AAC6-AD6B33CD98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210800" y="6324600"/>
            <a:ext cx="457200" cy="533400"/>
          </a:xfrm>
          <a:prstGeom prst="actionButtonHome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pic>
        <p:nvPicPr>
          <p:cNvPr id="9219" name="Picture 8">
            <a:extLst>
              <a:ext uri="{FF2B5EF4-FFF2-40B4-BE49-F238E27FC236}">
                <a16:creationId xmlns:a16="http://schemas.microsoft.com/office/drawing/2014/main" id="{0CB03EF7-7AFB-4173-9E11-1BE2614012F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4113" y="4460876"/>
            <a:ext cx="1009650" cy="1704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Oval Callout 4">
            <a:extLst>
              <a:ext uri="{FF2B5EF4-FFF2-40B4-BE49-F238E27FC236}">
                <a16:creationId xmlns:a16="http://schemas.microsoft.com/office/drawing/2014/main" id="{662BA505-4C25-440C-A63C-CDD6647BE1B1}"/>
              </a:ext>
            </a:extLst>
          </p:cNvPr>
          <p:cNvSpPr/>
          <p:nvPr/>
        </p:nvSpPr>
        <p:spPr>
          <a:xfrm>
            <a:off x="1524001" y="1484784"/>
            <a:ext cx="8362949" cy="2426568"/>
          </a:xfrm>
          <a:prstGeom prst="wedgeEllipseCallout">
            <a:avLst>
              <a:gd name="adj1" fmla="val -29287"/>
              <a:gd name="adj2" fmla="val 60905"/>
            </a:avLst>
          </a:prstGeom>
          <a:solidFill>
            <a:schemeClr val="bg1">
              <a:alpha val="83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ẳng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ay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algn="ctr">
              <a:defRPr/>
            </a:pP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8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98 – 1008 </a:t>
            </a:r>
            <a:r>
              <a:rPr lang="en-US" sz="28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ơng</a:t>
            </a:r>
            <a:r>
              <a:rPr lang="en-US" sz="2800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Oval Callout 5">
                <a:extLst>
                  <a:ext uri="{FF2B5EF4-FFF2-40B4-BE49-F238E27FC236}">
                    <a16:creationId xmlns:a16="http://schemas.microsoft.com/office/drawing/2014/main" id="{15056E9A-1AAD-4791-9EF3-A40B443C2542}"/>
                  </a:ext>
                </a:extLst>
              </p:cNvPr>
              <p:cNvSpPr/>
              <p:nvPr/>
            </p:nvSpPr>
            <p:spPr>
              <a:xfrm>
                <a:off x="4656138" y="3500439"/>
                <a:ext cx="5402262" cy="3241675"/>
              </a:xfrm>
              <a:prstGeom prst="wedgeEllipseCallout">
                <a:avLst>
                  <a:gd name="adj1" fmla="val -82443"/>
                  <a:gd name="adj2" fmla="val -4586"/>
                </a:avLst>
              </a:prstGeom>
              <a:solidFill>
                <a:schemeClr val="bg1">
                  <a:alpha val="81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>
                  <a:defRPr/>
                </a:pPr>
                <a:r>
                  <a:rPr lang="en-US" sz="2800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i, </a:t>
                </a:r>
                <a:r>
                  <a:rPr lang="en-US" sz="2800" dirty="0" err="1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ì</a:t>
                </a:r>
                <a:endParaRPr lang="en-US" sz="2800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898</m:t>
                      </m:r>
                      <m:r>
                        <a:rPr lang="en-US" sz="28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8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1008</m:t>
                      </m:r>
                      <m:r>
                        <a:rPr lang="en-US" sz="28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8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898</m:t>
                      </m:r>
                      <m:r>
                        <a:rPr lang="en-US" sz="28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sz="28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8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1008</m:t>
                          </m:r>
                        </m:e>
                      </m:d>
                      <m:r>
                        <a:rPr lang="en-US" sz="28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sz="28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110</m:t>
                      </m:r>
                    </m:oMath>
                  </m:oMathPara>
                </a14:m>
                <a:endParaRPr lang="en-US" sz="2800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defRPr/>
                </a:pPr>
                <a:r>
                  <a:rPr lang="en-US" sz="2800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8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110</m:t>
                    </m:r>
                  </m:oMath>
                </a14:m>
                <a:r>
                  <a:rPr lang="en-US" sz="2800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uyên</a:t>
                </a:r>
                <a:r>
                  <a:rPr lang="en-US" sz="2800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âm</a:t>
                </a:r>
                <a:endParaRPr lang="en-US" sz="2800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Oval Callout 5">
                <a:extLst>
                  <a:ext uri="{FF2B5EF4-FFF2-40B4-BE49-F238E27FC236}">
                    <a16:creationId xmlns:a16="http://schemas.microsoft.com/office/drawing/2014/main" id="{15056E9A-1AAD-4791-9EF3-A40B443C254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56138" y="3500439"/>
                <a:ext cx="5402262" cy="3241675"/>
              </a:xfrm>
              <a:prstGeom prst="wedgeEllipseCallout">
                <a:avLst>
                  <a:gd name="adj1" fmla="val -82443"/>
                  <a:gd name="adj2" fmla="val -4586"/>
                </a:avLst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7444096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Hình ảnh 3">
            <a:extLst>
              <a:ext uri="{FF2B5EF4-FFF2-40B4-BE49-F238E27FC236}">
                <a16:creationId xmlns:a16="http://schemas.microsoft.com/office/drawing/2014/main" id="{F048C4A1-CCFF-48AD-B37F-A4B19796236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0242" name="AutoShape 10">
            <a:hlinkClick r:id="rId3" action="ppaction://hlinksldjump" highlightClick="1"/>
            <a:extLst>
              <a:ext uri="{FF2B5EF4-FFF2-40B4-BE49-F238E27FC236}">
                <a16:creationId xmlns:a16="http://schemas.microsoft.com/office/drawing/2014/main" id="{AFDC3BFC-0688-411C-B127-15911167EC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210800" y="6324600"/>
            <a:ext cx="457200" cy="533400"/>
          </a:xfrm>
          <a:prstGeom prst="actionButtonHome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pic>
        <p:nvPicPr>
          <p:cNvPr id="10243" name="Picture 16">
            <a:extLst>
              <a:ext uri="{FF2B5EF4-FFF2-40B4-BE49-F238E27FC236}">
                <a16:creationId xmlns:a16="http://schemas.microsoft.com/office/drawing/2014/main" id="{DF1B8DEE-5D9F-47AF-88CA-27BFB33DC45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2063750" y="4941888"/>
            <a:ext cx="1817688" cy="1382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Oval Callout 5">
                <a:extLst>
                  <a:ext uri="{FF2B5EF4-FFF2-40B4-BE49-F238E27FC236}">
                    <a16:creationId xmlns:a16="http://schemas.microsoft.com/office/drawing/2014/main" id="{5DC70EEB-55C7-48AD-B5C8-8C42BFEEA6BE}"/>
                  </a:ext>
                </a:extLst>
              </p:cNvPr>
              <p:cNvSpPr/>
              <p:nvPr/>
            </p:nvSpPr>
            <p:spPr>
              <a:xfrm>
                <a:off x="2424114" y="0"/>
                <a:ext cx="4751387" cy="4343400"/>
              </a:xfrm>
              <a:prstGeom prst="wedgeEllipseCallout">
                <a:avLst>
                  <a:gd name="adj1" fmla="val -29287"/>
                  <a:gd name="adj2" fmla="val 60905"/>
                </a:avLst>
              </a:prstGeom>
              <a:solidFill>
                <a:schemeClr val="bg1">
                  <a:alpha val="83000"/>
                </a:schemeClr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r>
                  <a:rPr lang="en-US" sz="2800" b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 4. </a:t>
                </a:r>
                <a:r>
                  <a:rPr lang="en-US" sz="28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ìm</a:t>
                </a:r>
                <a:r>
                  <a:rPr lang="en-US" sz="28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x </a:t>
                </a:r>
                <a:r>
                  <a:rPr lang="en-US" sz="28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t</a:t>
                </a:r>
                <a:r>
                  <a:rPr lang="en-US" sz="28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</a:p>
              <a:p>
                <a:pPr algn="ctr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9</m:t>
                      </m:r>
                      <m:r>
                        <a:rPr lang="en-US" sz="3200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3200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3200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sz="3200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</m:oMath>
                  </m:oMathPara>
                </a14:m>
                <a:endParaRPr lang="en-US" sz="32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Oval Callout 5">
                <a:extLst>
                  <a:ext uri="{FF2B5EF4-FFF2-40B4-BE49-F238E27FC236}">
                    <a16:creationId xmlns:a16="http://schemas.microsoft.com/office/drawing/2014/main" id="{5DC70EEB-55C7-48AD-B5C8-8C42BFEEA6B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24114" y="0"/>
                <a:ext cx="4751387" cy="4343400"/>
              </a:xfrm>
              <a:prstGeom prst="wedgeEllipseCallout">
                <a:avLst>
                  <a:gd name="adj1" fmla="val -29287"/>
                  <a:gd name="adj2" fmla="val 60905"/>
                </a:avLst>
              </a:prstGeom>
              <a:blipFill>
                <a:blip r:embed="rId5"/>
                <a:stretch>
                  <a:fillRect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Oval Callout 6">
            <a:extLst>
              <a:ext uri="{FF2B5EF4-FFF2-40B4-BE49-F238E27FC236}">
                <a16:creationId xmlns:a16="http://schemas.microsoft.com/office/drawing/2014/main" id="{BD0C35FF-4484-4CCC-AE46-ABDE1B350612}"/>
              </a:ext>
            </a:extLst>
          </p:cNvPr>
          <p:cNvSpPr/>
          <p:nvPr/>
        </p:nvSpPr>
        <p:spPr>
          <a:xfrm>
            <a:off x="4656138" y="3500439"/>
            <a:ext cx="4032150" cy="3241675"/>
          </a:xfrm>
          <a:prstGeom prst="wedgeEllipseCallout">
            <a:avLst>
              <a:gd name="adj1" fmla="val -82443"/>
              <a:gd name="adj2" fmla="val -4586"/>
            </a:avLst>
          </a:prstGeom>
          <a:solidFill>
            <a:schemeClr val="bg1">
              <a:alpha val="81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 sz="24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endParaRPr lang="en-US" sz="24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endParaRPr lang="en-US" sz="24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endParaRPr lang="en-US" sz="24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endParaRPr lang="en-US" sz="24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endParaRPr lang="en-US" sz="24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sz="24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 = - 11 </a:t>
            </a:r>
          </a:p>
        </p:txBody>
      </p:sp>
      <p:graphicFrame>
        <p:nvGraphicFramePr>
          <p:cNvPr id="2" name="Đối tượng 1">
            <a:extLst>
              <a:ext uri="{FF2B5EF4-FFF2-40B4-BE49-F238E27FC236}">
                <a16:creationId xmlns:a16="http://schemas.microsoft.com/office/drawing/2014/main" id="{D988E763-14BD-49A4-8998-DF23EF7A67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19937" y="4159648"/>
          <a:ext cx="2195283" cy="17896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68200" imgH="952200" progId="Equation.DSMT4">
                  <p:embed/>
                </p:oleObj>
              </mc:Choice>
              <mc:Fallback>
                <p:oleObj name="Equation" r:id="rId6" imgW="1168200" imgH="952200" progId="Equation.DSMT4">
                  <p:embed/>
                  <p:pic>
                    <p:nvPicPr>
                      <p:cNvPr id="2" name="Đối tượng 1">
                        <a:extLst>
                          <a:ext uri="{FF2B5EF4-FFF2-40B4-BE49-F238E27FC236}">
                            <a16:creationId xmlns:a16="http://schemas.microsoft.com/office/drawing/2014/main" id="{D988E763-14BD-49A4-8998-DF23EF7A67B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519937" y="4159648"/>
                        <a:ext cx="2195283" cy="17896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8020736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Hình ảnh 2">
            <a:extLst>
              <a:ext uri="{FF2B5EF4-FFF2-40B4-BE49-F238E27FC236}">
                <a16:creationId xmlns:a16="http://schemas.microsoft.com/office/drawing/2014/main" id="{A56023CB-2BC1-4EB6-A422-81AEBA0CC3E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1266" name="AutoShape 10">
            <a:hlinkClick r:id="rId3" action="ppaction://hlinksldjump" highlightClick="1"/>
            <a:extLst>
              <a:ext uri="{FF2B5EF4-FFF2-40B4-BE49-F238E27FC236}">
                <a16:creationId xmlns:a16="http://schemas.microsoft.com/office/drawing/2014/main" id="{25E05D50-606B-4DA1-802E-B2FAA64DAE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210800" y="6324600"/>
            <a:ext cx="457200" cy="533400"/>
          </a:xfrm>
          <a:prstGeom prst="actionButtonHome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pic>
        <p:nvPicPr>
          <p:cNvPr id="11267" name="Picture 12">
            <a:extLst>
              <a:ext uri="{FF2B5EF4-FFF2-40B4-BE49-F238E27FC236}">
                <a16:creationId xmlns:a16="http://schemas.microsoft.com/office/drawing/2014/main" id="{D75CCE08-4F16-4ADB-A56B-5A7E418E206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308101" y="4168775"/>
            <a:ext cx="2828925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Oval Callout 5">
                <a:extLst>
                  <a:ext uri="{FF2B5EF4-FFF2-40B4-BE49-F238E27FC236}">
                    <a16:creationId xmlns:a16="http://schemas.microsoft.com/office/drawing/2014/main" id="{71B552BF-7438-465F-A791-0C1E4B55D358}"/>
                  </a:ext>
                </a:extLst>
              </p:cNvPr>
              <p:cNvSpPr/>
              <p:nvPr/>
            </p:nvSpPr>
            <p:spPr>
              <a:xfrm>
                <a:off x="847391" y="784225"/>
                <a:ext cx="7098383" cy="3241676"/>
              </a:xfrm>
              <a:prstGeom prst="wedgeEllipseCallout">
                <a:avLst>
                  <a:gd name="adj1" fmla="val -29287"/>
                  <a:gd name="adj2" fmla="val 60905"/>
                </a:avLst>
              </a:prstGeom>
              <a:solidFill>
                <a:schemeClr val="bg1">
                  <a:alpha val="83000"/>
                </a:schemeClr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r>
                  <a:rPr lang="en-US" sz="3200" b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 5. </a:t>
                </a:r>
                <a:r>
                  <a:rPr lang="en-US" sz="32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32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 algn="ctr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sz="3200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32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2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5672</m:t>
                          </m:r>
                          <m:r>
                            <a:rPr lang="en-US" sz="32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32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97</m:t>
                          </m:r>
                        </m:e>
                      </m:d>
                      <m:r>
                        <a:rPr lang="en-US" sz="3200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3200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5672</m:t>
                      </m:r>
                    </m:oMath>
                  </m:oMathPara>
                </a14:m>
                <a:endParaRPr lang="en-US" sz="32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Oval Callout 5">
                <a:extLst>
                  <a:ext uri="{FF2B5EF4-FFF2-40B4-BE49-F238E27FC236}">
                    <a16:creationId xmlns:a16="http://schemas.microsoft.com/office/drawing/2014/main" id="{71B552BF-7438-465F-A791-0C1E4B55D35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7391" y="784225"/>
                <a:ext cx="7098383" cy="3241676"/>
              </a:xfrm>
              <a:prstGeom prst="wedgeEllipseCallout">
                <a:avLst>
                  <a:gd name="adj1" fmla="val -29287"/>
                  <a:gd name="adj2" fmla="val 60905"/>
                </a:avLst>
              </a:prstGeom>
              <a:blipFill>
                <a:blip r:embed="rId5"/>
                <a:stretch>
                  <a:fillRect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Oval Callout 6">
                <a:extLst>
                  <a:ext uri="{FF2B5EF4-FFF2-40B4-BE49-F238E27FC236}">
                    <a16:creationId xmlns:a16="http://schemas.microsoft.com/office/drawing/2014/main" id="{C2A61748-226F-4E23-BA1E-8DBD44F6AE12}"/>
                  </a:ext>
                </a:extLst>
              </p:cNvPr>
              <p:cNvSpPr/>
              <p:nvPr/>
            </p:nvSpPr>
            <p:spPr>
              <a:xfrm>
                <a:off x="4656138" y="3212977"/>
                <a:ext cx="5904358" cy="3529137"/>
              </a:xfrm>
              <a:prstGeom prst="wedgeEllipseCallout">
                <a:avLst>
                  <a:gd name="adj1" fmla="val -82443"/>
                  <a:gd name="adj2" fmla="val -4586"/>
                </a:avLst>
              </a:prstGeom>
              <a:solidFill>
                <a:schemeClr val="bg1">
                  <a:alpha val="81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>
                  <a:defRPr/>
                </a:pPr>
                <a:endParaRPr lang="en-US" sz="2800" i="1" dirty="0">
                  <a:solidFill>
                    <a:srgbClr val="C00000"/>
                  </a:solidFill>
                  <a:latin typeface="Cambria Math" panose="02040503050406030204" pitchFamily="18" charset="0"/>
                </a:endParaRPr>
              </a:p>
              <a:p>
                <a:pPr algn="ctr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sz="28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28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5672</m:t>
                          </m:r>
                          <m:r>
                            <a:rPr lang="en-US" sz="28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8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97</m:t>
                          </m:r>
                        </m:e>
                      </m:d>
                      <m:r>
                        <a:rPr lang="en-US" sz="28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8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5672</m:t>
                      </m:r>
                      <m:r>
                        <a:rPr lang="en-US" sz="28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8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5672</m:t>
                      </m:r>
                      <m:r>
                        <a:rPr lang="en-US" sz="28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8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97</m:t>
                      </m:r>
                      <m:r>
                        <a:rPr lang="en-US" sz="28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8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5672</m:t>
                      </m:r>
                      <m:r>
                        <a:rPr lang="en-US" sz="28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8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5672</m:t>
                      </m:r>
                      <m:r>
                        <a:rPr lang="en-US" sz="28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8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5672</m:t>
                      </m:r>
                      <m:r>
                        <a:rPr lang="en-US" sz="28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8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97</m:t>
                      </m:r>
                      <m:r>
                        <a:rPr lang="en-US" sz="28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28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5672</m:t>
                          </m:r>
                          <m:r>
                            <a:rPr lang="en-US" sz="28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8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5672</m:t>
                          </m:r>
                        </m:e>
                      </m:d>
                      <m:r>
                        <a:rPr lang="en-US" sz="28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8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97</m:t>
                      </m:r>
                      <m:r>
                        <a:rPr lang="en-US" sz="28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8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n-US" sz="28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8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97</m:t>
                      </m:r>
                      <m:r>
                        <a:rPr lang="en-US" sz="28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8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n-US" sz="28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sz="28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8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97</m:t>
                          </m:r>
                        </m:e>
                      </m:d>
                      <m:r>
                        <a:rPr lang="en-US" sz="28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sz="28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97</m:t>
                      </m:r>
                    </m:oMath>
                  </m:oMathPara>
                </a14:m>
                <a:endParaRPr lang="en-US" sz="2800" dirty="0">
                  <a:solidFill>
                    <a:srgbClr val="C00000"/>
                  </a:solidFill>
                </a:endParaRPr>
              </a:p>
              <a:p>
                <a:pPr>
                  <a:defRPr/>
                </a:pPr>
                <a:endParaRPr lang="en-US" sz="24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7" name="Oval Callout 6">
                <a:extLst>
                  <a:ext uri="{FF2B5EF4-FFF2-40B4-BE49-F238E27FC236}">
                    <a16:creationId xmlns:a16="http://schemas.microsoft.com/office/drawing/2014/main" id="{C2A61748-226F-4E23-BA1E-8DBD44F6AE1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56138" y="3212977"/>
                <a:ext cx="5904358" cy="3529137"/>
              </a:xfrm>
              <a:prstGeom prst="wedgeEllipseCallout">
                <a:avLst>
                  <a:gd name="adj1" fmla="val -82443"/>
                  <a:gd name="adj2" fmla="val -4586"/>
                </a:avLst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0982674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Hình ảnh 2">
            <a:extLst>
              <a:ext uri="{FF2B5EF4-FFF2-40B4-BE49-F238E27FC236}">
                <a16:creationId xmlns:a16="http://schemas.microsoft.com/office/drawing/2014/main" id="{89E2DA25-1F0F-4B57-95BE-5605DE37638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1999" cy="6858000"/>
          </a:xfrm>
          <a:prstGeom prst="rect">
            <a:avLst/>
          </a:prstGeom>
        </p:spPr>
      </p:pic>
      <p:sp>
        <p:nvSpPr>
          <p:cNvPr id="12290" name="AutoShape 10">
            <a:hlinkClick r:id="rId3" action="ppaction://hlinksldjump" highlightClick="1"/>
            <a:extLst>
              <a:ext uri="{FF2B5EF4-FFF2-40B4-BE49-F238E27FC236}">
                <a16:creationId xmlns:a16="http://schemas.microsoft.com/office/drawing/2014/main" id="{AEE06428-AA47-4FA9-951D-CDC3E11922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210800" y="6324600"/>
            <a:ext cx="457200" cy="533400"/>
          </a:xfrm>
          <a:prstGeom prst="actionButtonHome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pic>
        <p:nvPicPr>
          <p:cNvPr id="12291" name="Picture 14">
            <a:extLst>
              <a:ext uri="{FF2B5EF4-FFF2-40B4-BE49-F238E27FC236}">
                <a16:creationId xmlns:a16="http://schemas.microsoft.com/office/drawing/2014/main" id="{C1A4101E-1B5A-4626-8ECB-9CAC15F818E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92313" y="4810125"/>
            <a:ext cx="2159000" cy="149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Oval Callout 4">
                <a:extLst>
                  <a:ext uri="{FF2B5EF4-FFF2-40B4-BE49-F238E27FC236}">
                    <a16:creationId xmlns:a16="http://schemas.microsoft.com/office/drawing/2014/main" id="{4E835AA8-2FC7-47DD-9A72-E546B4E65542}"/>
                  </a:ext>
                </a:extLst>
              </p:cNvPr>
              <p:cNvSpPr/>
              <p:nvPr/>
            </p:nvSpPr>
            <p:spPr>
              <a:xfrm>
                <a:off x="2424114" y="0"/>
                <a:ext cx="5305424" cy="4343400"/>
              </a:xfrm>
              <a:prstGeom prst="wedgeEllipseCallout">
                <a:avLst>
                  <a:gd name="adj1" fmla="val -29287"/>
                  <a:gd name="adj2" fmla="val 60905"/>
                </a:avLst>
              </a:prstGeom>
              <a:solidFill>
                <a:schemeClr val="bg1">
                  <a:alpha val="83000"/>
                </a:schemeClr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r>
                  <a:rPr lang="en-US" sz="3200" b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 6. </a:t>
                </a:r>
                <a:r>
                  <a:rPr lang="en-US" sz="32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32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anh</a:t>
                </a:r>
                <a:r>
                  <a:rPr lang="en-US" sz="32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 algn="ctr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110</m:t>
                      </m:r>
                      <m:r>
                        <a:rPr lang="en-US" sz="3200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3200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18</m:t>
                      </m:r>
                      <m:r>
                        <a:rPr lang="en-US" sz="3200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3200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82</m:t>
                      </m:r>
                    </m:oMath>
                  </m:oMathPara>
                </a14:m>
                <a:endParaRPr lang="en-US" sz="32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Oval Callout 4">
                <a:extLst>
                  <a:ext uri="{FF2B5EF4-FFF2-40B4-BE49-F238E27FC236}">
                    <a16:creationId xmlns:a16="http://schemas.microsoft.com/office/drawing/2014/main" id="{4E835AA8-2FC7-47DD-9A72-E546B4E6554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24114" y="0"/>
                <a:ext cx="5305424" cy="4343400"/>
              </a:xfrm>
              <a:prstGeom prst="wedgeEllipseCallout">
                <a:avLst>
                  <a:gd name="adj1" fmla="val -29287"/>
                  <a:gd name="adj2" fmla="val 60905"/>
                </a:avLst>
              </a:prstGeom>
              <a:blipFill>
                <a:blip r:embed="rId5"/>
                <a:stretch>
                  <a:fillRect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Oval Callout 5">
                <a:extLst>
                  <a:ext uri="{FF2B5EF4-FFF2-40B4-BE49-F238E27FC236}">
                    <a16:creationId xmlns:a16="http://schemas.microsoft.com/office/drawing/2014/main" id="{96ACF266-0737-4629-8D42-FBB48F4E3BD9}"/>
                  </a:ext>
                </a:extLst>
              </p:cNvPr>
              <p:cNvSpPr/>
              <p:nvPr/>
            </p:nvSpPr>
            <p:spPr>
              <a:xfrm>
                <a:off x="4656138" y="3500439"/>
                <a:ext cx="4751387" cy="3241675"/>
              </a:xfrm>
              <a:prstGeom prst="wedgeEllipseCallout">
                <a:avLst>
                  <a:gd name="adj1" fmla="val -82443"/>
                  <a:gd name="adj2" fmla="val -4586"/>
                </a:avLst>
              </a:prstGeom>
              <a:solidFill>
                <a:schemeClr val="bg1">
                  <a:alpha val="81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110</m:t>
                      </m:r>
                      <m:r>
                        <a:rPr lang="en-US" sz="28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8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18</m:t>
                      </m:r>
                      <m:r>
                        <a:rPr lang="en-US" sz="28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8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82</m:t>
                      </m:r>
                      <m:r>
                        <a:rPr lang="en-US" sz="28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8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110</m:t>
                      </m:r>
                      <m:r>
                        <a:rPr lang="en-US" sz="28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d>
                        <m:dPr>
                          <m:ctrlPr>
                            <a:rPr lang="en-US" sz="28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18</m:t>
                          </m:r>
                          <m:r>
                            <a:rPr lang="en-US" sz="28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8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82</m:t>
                          </m:r>
                        </m:e>
                      </m:d>
                      <m:r>
                        <a:rPr lang="en-US" sz="28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8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110</m:t>
                      </m:r>
                      <m:r>
                        <a:rPr lang="en-US" sz="28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8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100</m:t>
                      </m:r>
                      <m:r>
                        <a:rPr lang="en-US" sz="28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8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10</m:t>
                      </m:r>
                    </m:oMath>
                  </m:oMathPara>
                </a14:m>
                <a:endParaRPr lang="en-US" sz="28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6" name="Oval Callout 5">
                <a:extLst>
                  <a:ext uri="{FF2B5EF4-FFF2-40B4-BE49-F238E27FC236}">
                    <a16:creationId xmlns:a16="http://schemas.microsoft.com/office/drawing/2014/main" id="{96ACF266-0737-4629-8D42-FBB48F4E3BD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56138" y="3500439"/>
                <a:ext cx="4751387" cy="3241675"/>
              </a:xfrm>
              <a:prstGeom prst="wedgeEllipseCallout">
                <a:avLst>
                  <a:gd name="adj1" fmla="val -82443"/>
                  <a:gd name="adj2" fmla="val -4586"/>
                </a:avLst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184301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Hình ảnh 5">
            <a:extLst>
              <a:ext uri="{FF2B5EF4-FFF2-40B4-BE49-F238E27FC236}">
                <a16:creationId xmlns:a16="http://schemas.microsoft.com/office/drawing/2014/main" id="{BC61D190-20AC-4E90-B732-475335BC4CE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0013" y="0"/>
            <a:ext cx="12292013" cy="6858000"/>
          </a:xfrm>
          <a:prstGeom prst="rect">
            <a:avLst/>
          </a:prstGeom>
        </p:spPr>
      </p:pic>
      <p:sp>
        <p:nvSpPr>
          <p:cNvPr id="13314" name="WordArt 6">
            <a:extLst>
              <a:ext uri="{FF2B5EF4-FFF2-40B4-BE49-F238E27FC236}">
                <a16:creationId xmlns:a16="http://schemas.microsoft.com/office/drawing/2014/main" id="{440E42B2-1C95-4F2C-8580-BD9FCA08227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276600" y="762000"/>
            <a:ext cx="5715000" cy="990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endParaRPr lang="en-US" sz="4000" b="1" kern="10">
              <a:ln w="19050">
                <a:solidFill>
                  <a:srgbClr val="99CCFF"/>
                </a:solidFill>
                <a:round/>
                <a:headEnd/>
                <a:tailEnd/>
              </a:ln>
              <a:solidFill>
                <a:srgbClr val="0066CC"/>
              </a:solidFill>
              <a:effectLst>
                <a:outerShdw dist="35921" dir="2700000" algn="ctr" rotWithShape="0">
                  <a:srgbClr val="990000"/>
                </a:outerShdw>
              </a:effectLst>
              <a:latin typeface="Impact" panose="020B0806030902050204" pitchFamily="34" charset="0"/>
            </a:endParaRPr>
          </a:p>
        </p:txBody>
      </p:sp>
      <p:sp>
        <p:nvSpPr>
          <p:cNvPr id="13315" name="AutoShape 7">
            <a:hlinkClick r:id="rId5" action="ppaction://hlinksldjump" highlightClick="1"/>
            <a:extLst>
              <a:ext uri="{FF2B5EF4-FFF2-40B4-BE49-F238E27FC236}">
                <a16:creationId xmlns:a16="http://schemas.microsoft.com/office/drawing/2014/main" id="{7AAB66A0-8C0C-4B0B-A85E-AA843E0A96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210800" y="6324600"/>
            <a:ext cx="457200" cy="533400"/>
          </a:xfrm>
          <a:prstGeom prst="actionButtonHome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75ECEF6E-4174-4E53-A38F-16FC90A2F69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62863" y="863602"/>
            <a:ext cx="4402138" cy="2709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Cloud Callout 3">
            <a:extLst>
              <a:ext uri="{FF2B5EF4-FFF2-40B4-BE49-F238E27FC236}">
                <a16:creationId xmlns:a16="http://schemas.microsoft.com/office/drawing/2014/main" id="{2CBCCEDD-2671-41DD-9AC9-B986360A0E02}"/>
              </a:ext>
            </a:extLst>
          </p:cNvPr>
          <p:cNvSpPr/>
          <p:nvPr/>
        </p:nvSpPr>
        <p:spPr>
          <a:xfrm>
            <a:off x="3575051" y="762001"/>
            <a:ext cx="3960813" cy="2811463"/>
          </a:xfrm>
          <a:prstGeom prst="cloudCallout">
            <a:avLst>
              <a:gd name="adj1" fmla="val -14066"/>
              <a:gd name="adj2" fmla="val 70091"/>
            </a:avLst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24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defRPr/>
            </a:pP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vi-VN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ảm ơn bạn vì đã giúp chúng mình. Tặng bạn viên ngọc trai tuyệt đẹp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endParaRPr lang="en-US" sz="24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defRPr/>
            </a:pPr>
            <a:endParaRPr lang="en-US" sz="24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68359691"/>
      </p:ext>
    </p:extLst>
  </p:cSld>
  <p:clrMapOvr>
    <a:masterClrMapping/>
  </p:clrMapOvr>
  <p:transition>
    <p:sndAc>
      <p:stSnd>
        <p:snd r:embed="rId3" name="applause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Hình ảnh 20">
            <a:extLst>
              <a:ext uri="{FF2B5EF4-FFF2-40B4-BE49-F238E27FC236}">
                <a16:creationId xmlns:a16="http://schemas.microsoft.com/office/drawing/2014/main" id="{A60F088B-4981-4CB3-BB58-F579CC1A601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600"/>
            <a:ext cx="12192000" cy="7191680"/>
          </a:xfrm>
          <a:prstGeom prst="rect">
            <a:avLst/>
          </a:prstGeom>
        </p:spPr>
      </p:pic>
      <p:sp>
        <p:nvSpPr>
          <p:cNvPr id="7" name="Rectangle 1">
            <a:extLst>
              <a:ext uri="{FF2B5EF4-FFF2-40B4-BE49-F238E27FC236}">
                <a16:creationId xmlns:a16="http://schemas.microsoft.com/office/drawing/2014/main" id="{CD048867-FC36-4ABD-B74C-84EFFBD15B4C}"/>
              </a:ext>
            </a:extLst>
          </p:cNvPr>
          <p:cNvSpPr/>
          <p:nvPr/>
        </p:nvSpPr>
        <p:spPr>
          <a:xfrm>
            <a:off x="2644079" y="150744"/>
            <a:ext cx="6903841" cy="707886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wrap="squar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4000" b="1" spc="50" dirty="0">
                <a:ln w="11430">
                  <a:solidFill>
                    <a:srgbClr val="FFC000"/>
                  </a:solidFill>
                </a:ln>
                <a:solidFill>
                  <a:srgbClr val="FFFF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Arial" charset="0"/>
              </a:rPr>
              <a:t>HOẠT ĐỘNG LUYỆN TẬP</a:t>
            </a:r>
          </a:p>
        </p:txBody>
      </p:sp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9FD82F88-7CD7-40E9-860C-5ABC9BC2FF40}"/>
              </a:ext>
            </a:extLst>
          </p:cNvPr>
          <p:cNvSpPr txBox="1"/>
          <p:nvPr/>
        </p:nvSpPr>
        <p:spPr>
          <a:xfrm>
            <a:off x="2225040" y="943561"/>
            <a:ext cx="901627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(SGK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81)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9" name="Đối tượng 8">
            <a:extLst>
              <a:ext uri="{FF2B5EF4-FFF2-40B4-BE49-F238E27FC236}">
                <a16:creationId xmlns:a16="http://schemas.microsoft.com/office/drawing/2014/main" id="{116B7AE9-DA14-4D00-9F67-4DC555B605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4813164"/>
              </p:ext>
            </p:extLst>
          </p:nvPr>
        </p:nvGraphicFramePr>
        <p:xfrm>
          <a:off x="2098735" y="1528227"/>
          <a:ext cx="2645168" cy="523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55600" imgH="228600" progId="Equation.DSMT4">
                  <p:embed/>
                </p:oleObj>
              </mc:Choice>
              <mc:Fallback>
                <p:oleObj name="Equation" r:id="rId3" imgW="1155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98735" y="1528227"/>
                        <a:ext cx="2645168" cy="523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Đối tượng 9">
            <a:extLst>
              <a:ext uri="{FF2B5EF4-FFF2-40B4-BE49-F238E27FC236}">
                <a16:creationId xmlns:a16="http://schemas.microsoft.com/office/drawing/2014/main" id="{7D01810E-D98C-43CD-BD60-C971493F98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4755565"/>
              </p:ext>
            </p:extLst>
          </p:nvPr>
        </p:nvGraphicFramePr>
        <p:xfrm>
          <a:off x="2026372" y="3474895"/>
          <a:ext cx="3197456" cy="523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96800" imgH="228600" progId="Equation.DSMT4">
                  <p:embed/>
                </p:oleObj>
              </mc:Choice>
              <mc:Fallback>
                <p:oleObj name="Equation" r:id="rId5" imgW="1396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26372" y="3474895"/>
                        <a:ext cx="3197456" cy="523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Đối tượng 10">
            <a:extLst>
              <a:ext uri="{FF2B5EF4-FFF2-40B4-BE49-F238E27FC236}">
                <a16:creationId xmlns:a16="http://schemas.microsoft.com/office/drawing/2014/main" id="{2EBC31AB-CA93-4348-A1E1-3526C4D95D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5022181"/>
              </p:ext>
            </p:extLst>
          </p:nvPr>
        </p:nvGraphicFramePr>
        <p:xfrm>
          <a:off x="7079118" y="1528227"/>
          <a:ext cx="27336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93760" imgH="266400" progId="Equation.DSMT4">
                  <p:embed/>
                </p:oleObj>
              </mc:Choice>
              <mc:Fallback>
                <p:oleObj name="Equation" r:id="rId7" imgW="1193760" imgH="266400" progId="Equation.DSMT4">
                  <p:embed/>
                  <p:pic>
                    <p:nvPicPr>
                      <p:cNvPr id="9" name="Đối tượng 8">
                        <a:extLst>
                          <a:ext uri="{FF2B5EF4-FFF2-40B4-BE49-F238E27FC236}">
                            <a16:creationId xmlns:a16="http://schemas.microsoft.com/office/drawing/2014/main" id="{116B7AE9-DA14-4D00-9F67-4DC555B6052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079118" y="1528227"/>
                        <a:ext cx="2733675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Đối tượng 11">
            <a:extLst>
              <a:ext uri="{FF2B5EF4-FFF2-40B4-BE49-F238E27FC236}">
                <a16:creationId xmlns:a16="http://schemas.microsoft.com/office/drawing/2014/main" id="{F37D49D9-A49D-4332-B48C-7BCD89FD96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7701606"/>
              </p:ext>
            </p:extLst>
          </p:nvPr>
        </p:nvGraphicFramePr>
        <p:xfrm>
          <a:off x="6968174" y="3371302"/>
          <a:ext cx="343376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498320" imgH="266400" progId="Equation.DSMT4">
                  <p:embed/>
                </p:oleObj>
              </mc:Choice>
              <mc:Fallback>
                <p:oleObj name="Equation" r:id="rId9" imgW="1498320" imgH="266400" progId="Equation.DSMT4">
                  <p:embed/>
                  <p:pic>
                    <p:nvPicPr>
                      <p:cNvPr id="11" name="Đối tượng 10">
                        <a:extLst>
                          <a:ext uri="{FF2B5EF4-FFF2-40B4-BE49-F238E27FC236}">
                            <a16:creationId xmlns:a16="http://schemas.microsoft.com/office/drawing/2014/main" id="{2EBC31AB-CA93-4348-A1E1-3526C4D95D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968174" y="3371302"/>
                        <a:ext cx="3433763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Đối tượng 12">
            <a:extLst>
              <a:ext uri="{FF2B5EF4-FFF2-40B4-BE49-F238E27FC236}">
                <a16:creationId xmlns:a16="http://schemas.microsoft.com/office/drawing/2014/main" id="{A474649E-19FB-4358-9B79-34E49F9662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6882403"/>
              </p:ext>
            </p:extLst>
          </p:nvPr>
        </p:nvGraphicFramePr>
        <p:xfrm>
          <a:off x="1957661" y="2082974"/>
          <a:ext cx="3605213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574640" imgH="215640" progId="Equation.DSMT4">
                  <p:embed/>
                </p:oleObj>
              </mc:Choice>
              <mc:Fallback>
                <p:oleObj name="Equation" r:id="rId11" imgW="1574640" imgH="215640" progId="Equation.DSMT4">
                  <p:embed/>
                  <p:pic>
                    <p:nvPicPr>
                      <p:cNvPr id="9" name="Đối tượng 8">
                        <a:extLst>
                          <a:ext uri="{FF2B5EF4-FFF2-40B4-BE49-F238E27FC236}">
                            <a16:creationId xmlns:a16="http://schemas.microsoft.com/office/drawing/2014/main" id="{116B7AE9-DA14-4D00-9F67-4DC555B6052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957661" y="2082974"/>
                        <a:ext cx="3605213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Đối tượng 13">
            <a:extLst>
              <a:ext uri="{FF2B5EF4-FFF2-40B4-BE49-F238E27FC236}">
                <a16:creationId xmlns:a16="http://schemas.microsoft.com/office/drawing/2014/main" id="{72278246-7A7E-481F-9D62-35231B7B84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802303"/>
              </p:ext>
            </p:extLst>
          </p:nvPr>
        </p:nvGraphicFramePr>
        <p:xfrm>
          <a:off x="1957661" y="2660137"/>
          <a:ext cx="24130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054080" imgH="215640" progId="Equation.DSMT4">
                  <p:embed/>
                </p:oleObj>
              </mc:Choice>
              <mc:Fallback>
                <p:oleObj name="Equation" r:id="rId13" imgW="1054080" imgH="215640" progId="Equation.DSMT4">
                  <p:embed/>
                  <p:pic>
                    <p:nvPicPr>
                      <p:cNvPr id="13" name="Đối tượng 12">
                        <a:extLst>
                          <a:ext uri="{FF2B5EF4-FFF2-40B4-BE49-F238E27FC236}">
                            <a16:creationId xmlns:a16="http://schemas.microsoft.com/office/drawing/2014/main" id="{A474649E-19FB-4358-9B79-34E49F96621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957661" y="2660137"/>
                        <a:ext cx="24130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Đối tượng 14">
            <a:extLst>
              <a:ext uri="{FF2B5EF4-FFF2-40B4-BE49-F238E27FC236}">
                <a16:creationId xmlns:a16="http://schemas.microsoft.com/office/drawing/2014/main" id="{8D506306-DC22-4C49-A66C-359636B024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0571101"/>
              </p:ext>
            </p:extLst>
          </p:nvPr>
        </p:nvGraphicFramePr>
        <p:xfrm>
          <a:off x="4485355" y="2703793"/>
          <a:ext cx="989013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431640" imgH="177480" progId="Equation.DSMT4">
                  <p:embed/>
                </p:oleObj>
              </mc:Choice>
              <mc:Fallback>
                <p:oleObj name="Equation" r:id="rId15" imgW="431640" imgH="177480" progId="Equation.DSMT4">
                  <p:embed/>
                  <p:pic>
                    <p:nvPicPr>
                      <p:cNvPr id="14" name="Đối tượng 13">
                        <a:extLst>
                          <a:ext uri="{FF2B5EF4-FFF2-40B4-BE49-F238E27FC236}">
                            <a16:creationId xmlns:a16="http://schemas.microsoft.com/office/drawing/2014/main" id="{72278246-7A7E-481F-9D62-35231B7B84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485355" y="2703793"/>
                        <a:ext cx="989013" cy="407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Đối tượng 15">
            <a:extLst>
              <a:ext uri="{FF2B5EF4-FFF2-40B4-BE49-F238E27FC236}">
                <a16:creationId xmlns:a16="http://schemas.microsoft.com/office/drawing/2014/main" id="{B6787177-EC4E-4179-83E1-B2BF460E75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0778755"/>
              </p:ext>
            </p:extLst>
          </p:nvPr>
        </p:nvGraphicFramePr>
        <p:xfrm>
          <a:off x="1957661" y="4052512"/>
          <a:ext cx="264477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155600" imgH="215640" progId="Equation.DSMT4">
                  <p:embed/>
                </p:oleObj>
              </mc:Choice>
              <mc:Fallback>
                <p:oleObj name="Equation" r:id="rId17" imgW="1155600" imgH="215640" progId="Equation.DSMT4">
                  <p:embed/>
                  <p:pic>
                    <p:nvPicPr>
                      <p:cNvPr id="13" name="Đối tượng 12">
                        <a:extLst>
                          <a:ext uri="{FF2B5EF4-FFF2-40B4-BE49-F238E27FC236}">
                            <a16:creationId xmlns:a16="http://schemas.microsoft.com/office/drawing/2014/main" id="{A474649E-19FB-4358-9B79-34E49F96621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957661" y="4052512"/>
                        <a:ext cx="2644775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Đối tượng 16">
            <a:extLst>
              <a:ext uri="{FF2B5EF4-FFF2-40B4-BE49-F238E27FC236}">
                <a16:creationId xmlns:a16="http://schemas.microsoft.com/office/drawing/2014/main" id="{5B75CCE7-351A-45BA-9CBD-25702726B4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6623691"/>
              </p:ext>
            </p:extLst>
          </p:nvPr>
        </p:nvGraphicFramePr>
        <p:xfrm>
          <a:off x="1957661" y="4629675"/>
          <a:ext cx="197802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863280" imgH="215640" progId="Equation.DSMT4">
                  <p:embed/>
                </p:oleObj>
              </mc:Choice>
              <mc:Fallback>
                <p:oleObj name="Equation" r:id="rId19" imgW="863280" imgH="215640" progId="Equation.DSMT4">
                  <p:embed/>
                  <p:pic>
                    <p:nvPicPr>
                      <p:cNvPr id="14" name="Đối tượng 13">
                        <a:extLst>
                          <a:ext uri="{FF2B5EF4-FFF2-40B4-BE49-F238E27FC236}">
                            <a16:creationId xmlns:a16="http://schemas.microsoft.com/office/drawing/2014/main" id="{72278246-7A7E-481F-9D62-35231B7B84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957661" y="4629675"/>
                        <a:ext cx="1978025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Đối tượng 17">
            <a:extLst>
              <a:ext uri="{FF2B5EF4-FFF2-40B4-BE49-F238E27FC236}">
                <a16:creationId xmlns:a16="http://schemas.microsoft.com/office/drawing/2014/main" id="{81C30107-96AC-40DF-9B05-E46F38BC95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8907741"/>
              </p:ext>
            </p:extLst>
          </p:nvPr>
        </p:nvGraphicFramePr>
        <p:xfrm>
          <a:off x="1957661" y="5203106"/>
          <a:ext cx="785812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42720" imgH="177480" progId="Equation.DSMT4">
                  <p:embed/>
                </p:oleObj>
              </mc:Choice>
              <mc:Fallback>
                <p:oleObj name="Equation" r:id="rId21" imgW="342720" imgH="177480" progId="Equation.DSMT4">
                  <p:embed/>
                  <p:pic>
                    <p:nvPicPr>
                      <p:cNvPr id="15" name="Đối tượng 14">
                        <a:extLst>
                          <a:ext uri="{FF2B5EF4-FFF2-40B4-BE49-F238E27FC236}">
                            <a16:creationId xmlns:a16="http://schemas.microsoft.com/office/drawing/2014/main" id="{8D506306-DC22-4C49-A66C-359636B0241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957661" y="5203106"/>
                        <a:ext cx="785812" cy="407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Đối tượng 18">
            <a:extLst>
              <a:ext uri="{FF2B5EF4-FFF2-40B4-BE49-F238E27FC236}">
                <a16:creationId xmlns:a16="http://schemas.microsoft.com/office/drawing/2014/main" id="{EEEBD249-A79F-4AD3-A7B1-57D0B3EACC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0910505"/>
              </p:ext>
            </p:extLst>
          </p:nvPr>
        </p:nvGraphicFramePr>
        <p:xfrm>
          <a:off x="7035127" y="2180690"/>
          <a:ext cx="1308100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571320" imgH="177480" progId="Equation.DSMT4">
                  <p:embed/>
                </p:oleObj>
              </mc:Choice>
              <mc:Fallback>
                <p:oleObj name="Equation" r:id="rId23" imgW="571320" imgH="177480" progId="Equation.DSMT4">
                  <p:embed/>
                  <p:pic>
                    <p:nvPicPr>
                      <p:cNvPr id="16" name="Đối tượng 15">
                        <a:extLst>
                          <a:ext uri="{FF2B5EF4-FFF2-40B4-BE49-F238E27FC236}">
                            <a16:creationId xmlns:a16="http://schemas.microsoft.com/office/drawing/2014/main" id="{B6787177-EC4E-4179-83E1-B2BF460E754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7035127" y="2180690"/>
                        <a:ext cx="1308100" cy="407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Đối tượng 19">
            <a:extLst>
              <a:ext uri="{FF2B5EF4-FFF2-40B4-BE49-F238E27FC236}">
                <a16:creationId xmlns:a16="http://schemas.microsoft.com/office/drawing/2014/main" id="{59FE916F-569B-4D9E-801B-D83DA0464A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2172652"/>
              </p:ext>
            </p:extLst>
          </p:nvPr>
        </p:nvGraphicFramePr>
        <p:xfrm>
          <a:off x="7035127" y="2702077"/>
          <a:ext cx="785812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342720" imgH="177480" progId="Equation.DSMT4">
                  <p:embed/>
                </p:oleObj>
              </mc:Choice>
              <mc:Fallback>
                <p:oleObj name="Equation" r:id="rId25" imgW="342720" imgH="177480" progId="Equation.DSMT4">
                  <p:embed/>
                  <p:pic>
                    <p:nvPicPr>
                      <p:cNvPr id="17" name="Đối tượng 16">
                        <a:extLst>
                          <a:ext uri="{FF2B5EF4-FFF2-40B4-BE49-F238E27FC236}">
                            <a16:creationId xmlns:a16="http://schemas.microsoft.com/office/drawing/2014/main" id="{5B75CCE7-351A-45BA-9CBD-25702726B41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7035127" y="2702077"/>
                        <a:ext cx="785812" cy="407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Đối tượng 21">
            <a:extLst>
              <a:ext uri="{FF2B5EF4-FFF2-40B4-BE49-F238E27FC236}">
                <a16:creationId xmlns:a16="http://schemas.microsoft.com/office/drawing/2014/main" id="{E2A7A25B-CA1E-4C2A-9A0C-65A8ECC168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8449463"/>
              </p:ext>
            </p:extLst>
          </p:nvPr>
        </p:nvGraphicFramePr>
        <p:xfrm>
          <a:off x="6979511" y="3980902"/>
          <a:ext cx="381158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663560" imgH="266400" progId="Equation.DSMT4">
                  <p:embed/>
                </p:oleObj>
              </mc:Choice>
              <mc:Fallback>
                <p:oleObj name="Equation" r:id="rId27" imgW="1663560" imgH="266400" progId="Equation.DSMT4">
                  <p:embed/>
                  <p:pic>
                    <p:nvPicPr>
                      <p:cNvPr id="12" name="Đối tượng 11">
                        <a:extLst>
                          <a:ext uri="{FF2B5EF4-FFF2-40B4-BE49-F238E27FC236}">
                            <a16:creationId xmlns:a16="http://schemas.microsoft.com/office/drawing/2014/main" id="{F37D49D9-A49D-4332-B48C-7BCD89FD96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6979511" y="3980902"/>
                        <a:ext cx="3811588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Đối tượng 22">
            <a:extLst>
              <a:ext uri="{FF2B5EF4-FFF2-40B4-BE49-F238E27FC236}">
                <a16:creationId xmlns:a16="http://schemas.microsoft.com/office/drawing/2014/main" id="{CEAF5479-8D0B-4F0E-9D1B-998579DAF0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2277815"/>
              </p:ext>
            </p:extLst>
          </p:nvPr>
        </p:nvGraphicFramePr>
        <p:xfrm>
          <a:off x="6979511" y="4599239"/>
          <a:ext cx="2386012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041120" imgH="228600" progId="Equation.DSMT4">
                  <p:embed/>
                </p:oleObj>
              </mc:Choice>
              <mc:Fallback>
                <p:oleObj name="Equation" r:id="rId29" imgW="1041120" imgH="228600" progId="Equation.DSMT4">
                  <p:embed/>
                  <p:pic>
                    <p:nvPicPr>
                      <p:cNvPr id="22" name="Đối tượng 21">
                        <a:extLst>
                          <a:ext uri="{FF2B5EF4-FFF2-40B4-BE49-F238E27FC236}">
                            <a16:creationId xmlns:a16="http://schemas.microsoft.com/office/drawing/2014/main" id="{E2A7A25B-CA1E-4C2A-9A0C-65A8ECC168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6979511" y="4599239"/>
                        <a:ext cx="2386012" cy="522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Đối tượng 23">
            <a:extLst>
              <a:ext uri="{FF2B5EF4-FFF2-40B4-BE49-F238E27FC236}">
                <a16:creationId xmlns:a16="http://schemas.microsoft.com/office/drawing/2014/main" id="{14C691F5-E642-43E6-8329-AFB33EB9C2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5125628"/>
              </p:ext>
            </p:extLst>
          </p:nvPr>
        </p:nvGraphicFramePr>
        <p:xfrm>
          <a:off x="6979511" y="5185481"/>
          <a:ext cx="2501900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1091880" imgH="228600" progId="Equation.DSMT4">
                  <p:embed/>
                </p:oleObj>
              </mc:Choice>
              <mc:Fallback>
                <p:oleObj name="Equation" r:id="rId31" imgW="1091880" imgH="228600" progId="Equation.DSMT4">
                  <p:embed/>
                  <p:pic>
                    <p:nvPicPr>
                      <p:cNvPr id="23" name="Đối tượng 22">
                        <a:extLst>
                          <a:ext uri="{FF2B5EF4-FFF2-40B4-BE49-F238E27FC236}">
                            <a16:creationId xmlns:a16="http://schemas.microsoft.com/office/drawing/2014/main" id="{CEAF5479-8D0B-4F0E-9D1B-998579DAF08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6979511" y="5185481"/>
                        <a:ext cx="2501900" cy="522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345091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Hình ảnh 23">
            <a:extLst>
              <a:ext uri="{FF2B5EF4-FFF2-40B4-BE49-F238E27FC236}">
                <a16:creationId xmlns:a16="http://schemas.microsoft.com/office/drawing/2014/main" id="{5A5F1AE3-0CAA-4BD8-B854-186442642D5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600"/>
            <a:ext cx="12192000" cy="7039280"/>
          </a:xfrm>
          <a:prstGeom prst="rect">
            <a:avLst/>
          </a:prstGeom>
        </p:spPr>
      </p:pic>
      <p:sp>
        <p:nvSpPr>
          <p:cNvPr id="4" name="Rectangle 1">
            <a:extLst>
              <a:ext uri="{FF2B5EF4-FFF2-40B4-BE49-F238E27FC236}">
                <a16:creationId xmlns:a16="http://schemas.microsoft.com/office/drawing/2014/main" id="{F9EB694C-BDE6-4FE4-9DD3-0F45B43A8E42}"/>
              </a:ext>
            </a:extLst>
          </p:cNvPr>
          <p:cNvSpPr/>
          <p:nvPr/>
        </p:nvSpPr>
        <p:spPr>
          <a:xfrm>
            <a:off x="2644079" y="150744"/>
            <a:ext cx="6903841" cy="707886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wrap="squar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4000" b="1" spc="50" dirty="0">
                <a:ln w="11430">
                  <a:solidFill>
                    <a:srgbClr val="FFC000"/>
                  </a:solidFill>
                </a:ln>
                <a:solidFill>
                  <a:srgbClr val="FFFF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Arial" charset="0"/>
              </a:rPr>
              <a:t>HOẠT ĐỘNG LUYỆN TẬP</a:t>
            </a: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34613E00-3886-4F2F-A8E2-AE260B876E8E}"/>
              </a:ext>
            </a:extLst>
          </p:cNvPr>
          <p:cNvSpPr txBox="1"/>
          <p:nvPr/>
        </p:nvSpPr>
        <p:spPr>
          <a:xfrm>
            <a:off x="2179411" y="974898"/>
            <a:ext cx="100293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 (SGK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81)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6" name="Đối tượng 5">
            <a:extLst>
              <a:ext uri="{FF2B5EF4-FFF2-40B4-BE49-F238E27FC236}">
                <a16:creationId xmlns:a16="http://schemas.microsoft.com/office/drawing/2014/main" id="{0A3862CF-722C-4976-B982-48BCD55A1F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8360647"/>
              </p:ext>
            </p:extLst>
          </p:nvPr>
        </p:nvGraphicFramePr>
        <p:xfrm>
          <a:off x="2125171" y="1521296"/>
          <a:ext cx="2005677" cy="523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76240" imgH="228600" progId="Equation.DSMT4">
                  <p:embed/>
                </p:oleObj>
              </mc:Choice>
              <mc:Fallback>
                <p:oleObj name="Equation" r:id="rId3" imgW="8762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25171" y="1521296"/>
                        <a:ext cx="2005677" cy="523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Đối tượng 6">
            <a:extLst>
              <a:ext uri="{FF2B5EF4-FFF2-40B4-BE49-F238E27FC236}">
                <a16:creationId xmlns:a16="http://schemas.microsoft.com/office/drawing/2014/main" id="{9C6D9164-37A2-4CC9-A3B2-1CCCC0B584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4888426"/>
              </p:ext>
            </p:extLst>
          </p:nvPr>
        </p:nvGraphicFramePr>
        <p:xfrm>
          <a:off x="7368229" y="1520641"/>
          <a:ext cx="287655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57120" imgH="228600" progId="Equation.DSMT4">
                  <p:embed/>
                </p:oleObj>
              </mc:Choice>
              <mc:Fallback>
                <p:oleObj name="Equation" r:id="rId5" imgW="1257120" imgH="228600" progId="Equation.DSMT4">
                  <p:embed/>
                  <p:pic>
                    <p:nvPicPr>
                      <p:cNvPr id="6" name="Đối tượng 5">
                        <a:extLst>
                          <a:ext uri="{FF2B5EF4-FFF2-40B4-BE49-F238E27FC236}">
                            <a16:creationId xmlns:a16="http://schemas.microsoft.com/office/drawing/2014/main" id="{0A3862CF-722C-4976-B982-48BCD55A1F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368229" y="1520641"/>
                        <a:ext cx="2876550" cy="52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Đối tượng 7">
            <a:extLst>
              <a:ext uri="{FF2B5EF4-FFF2-40B4-BE49-F238E27FC236}">
                <a16:creationId xmlns:a16="http://schemas.microsoft.com/office/drawing/2014/main" id="{2B95545B-84E8-466E-969D-DE8D7CE4EA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7146654"/>
              </p:ext>
            </p:extLst>
          </p:nvPr>
        </p:nvGraphicFramePr>
        <p:xfrm>
          <a:off x="2053273" y="3755823"/>
          <a:ext cx="235267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28520" imgH="228600" progId="Equation.DSMT4">
                  <p:embed/>
                </p:oleObj>
              </mc:Choice>
              <mc:Fallback>
                <p:oleObj name="Equation" r:id="rId7" imgW="1028520" imgH="228600" progId="Equation.DSMT4">
                  <p:embed/>
                  <p:pic>
                    <p:nvPicPr>
                      <p:cNvPr id="7" name="Đối tượng 6">
                        <a:extLst>
                          <a:ext uri="{FF2B5EF4-FFF2-40B4-BE49-F238E27FC236}">
                            <a16:creationId xmlns:a16="http://schemas.microsoft.com/office/drawing/2014/main" id="{9C6D9164-37A2-4CC9-A3B2-1CCCC0B584A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53273" y="3755823"/>
                        <a:ext cx="2352675" cy="52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Đối tượng 8">
            <a:extLst>
              <a:ext uri="{FF2B5EF4-FFF2-40B4-BE49-F238E27FC236}">
                <a16:creationId xmlns:a16="http://schemas.microsoft.com/office/drawing/2014/main" id="{696561CF-FCEC-4FD0-8D71-7D7B1AD8F1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3354930"/>
              </p:ext>
            </p:extLst>
          </p:nvPr>
        </p:nvGraphicFramePr>
        <p:xfrm>
          <a:off x="7250438" y="3755823"/>
          <a:ext cx="331152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447560" imgH="228600" progId="Equation.DSMT4">
                  <p:embed/>
                </p:oleObj>
              </mc:Choice>
              <mc:Fallback>
                <p:oleObj name="Equation" r:id="rId9" imgW="1447560" imgH="228600" progId="Equation.DSMT4">
                  <p:embed/>
                  <p:pic>
                    <p:nvPicPr>
                      <p:cNvPr id="8" name="Đối tượng 7">
                        <a:extLst>
                          <a:ext uri="{FF2B5EF4-FFF2-40B4-BE49-F238E27FC236}">
                            <a16:creationId xmlns:a16="http://schemas.microsoft.com/office/drawing/2014/main" id="{2B95545B-84E8-466E-969D-DE8D7CE4EAE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250438" y="3755823"/>
                        <a:ext cx="3311525" cy="52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Đối tượng 9">
            <a:extLst>
              <a:ext uri="{FF2B5EF4-FFF2-40B4-BE49-F238E27FC236}">
                <a16:creationId xmlns:a16="http://schemas.microsoft.com/office/drawing/2014/main" id="{33B7B7F6-A278-44DB-B14C-2DD911F8E5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5987622"/>
              </p:ext>
            </p:extLst>
          </p:nvPr>
        </p:nvGraphicFramePr>
        <p:xfrm>
          <a:off x="2053273" y="2076921"/>
          <a:ext cx="2151063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939600" imgH="228600" progId="Equation.DSMT4">
                  <p:embed/>
                </p:oleObj>
              </mc:Choice>
              <mc:Fallback>
                <p:oleObj name="Equation" r:id="rId11" imgW="939600" imgH="228600" progId="Equation.DSMT4">
                  <p:embed/>
                  <p:pic>
                    <p:nvPicPr>
                      <p:cNvPr id="6" name="Đối tượng 5">
                        <a:extLst>
                          <a:ext uri="{FF2B5EF4-FFF2-40B4-BE49-F238E27FC236}">
                            <a16:creationId xmlns:a16="http://schemas.microsoft.com/office/drawing/2014/main" id="{0A3862CF-722C-4976-B982-48BCD55A1F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053273" y="2076921"/>
                        <a:ext cx="2151063" cy="52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Đối tượng 10">
            <a:extLst>
              <a:ext uri="{FF2B5EF4-FFF2-40B4-BE49-F238E27FC236}">
                <a16:creationId xmlns:a16="http://schemas.microsoft.com/office/drawing/2014/main" id="{47920A3C-429C-4F3C-BA15-E5D5E4EEA1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2127573"/>
              </p:ext>
            </p:extLst>
          </p:nvPr>
        </p:nvGraphicFramePr>
        <p:xfrm>
          <a:off x="2053273" y="2600796"/>
          <a:ext cx="1423988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22080" imgH="215640" progId="Equation.DSMT4">
                  <p:embed/>
                </p:oleObj>
              </mc:Choice>
              <mc:Fallback>
                <p:oleObj name="Equation" r:id="rId13" imgW="622080" imgH="215640" progId="Equation.DSMT4">
                  <p:embed/>
                  <p:pic>
                    <p:nvPicPr>
                      <p:cNvPr id="10" name="Đối tượng 9">
                        <a:extLst>
                          <a:ext uri="{FF2B5EF4-FFF2-40B4-BE49-F238E27FC236}">
                            <a16:creationId xmlns:a16="http://schemas.microsoft.com/office/drawing/2014/main" id="{33B7B7F6-A278-44DB-B14C-2DD911F8E5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053273" y="2600796"/>
                        <a:ext cx="1423988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Đối tượng 11">
            <a:extLst>
              <a:ext uri="{FF2B5EF4-FFF2-40B4-BE49-F238E27FC236}">
                <a16:creationId xmlns:a16="http://schemas.microsoft.com/office/drawing/2014/main" id="{DD37AB45-932E-4930-A16B-F4CB8F65FC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071141"/>
              </p:ext>
            </p:extLst>
          </p:nvPr>
        </p:nvGraphicFramePr>
        <p:xfrm>
          <a:off x="2053273" y="3086222"/>
          <a:ext cx="2847975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244520" imgH="228600" progId="Equation.DSMT4">
                  <p:embed/>
                </p:oleObj>
              </mc:Choice>
              <mc:Fallback>
                <p:oleObj name="Equation" r:id="rId15" imgW="1244520" imgH="228600" progId="Equation.DSMT4">
                  <p:embed/>
                  <p:pic>
                    <p:nvPicPr>
                      <p:cNvPr id="11" name="Đối tượng 10">
                        <a:extLst>
                          <a:ext uri="{FF2B5EF4-FFF2-40B4-BE49-F238E27FC236}">
                            <a16:creationId xmlns:a16="http://schemas.microsoft.com/office/drawing/2014/main" id="{47920A3C-429C-4F3C-BA15-E5D5E4EEA1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053273" y="3086222"/>
                        <a:ext cx="2847975" cy="525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Đối tượng 12">
            <a:extLst>
              <a:ext uri="{FF2B5EF4-FFF2-40B4-BE49-F238E27FC236}">
                <a16:creationId xmlns:a16="http://schemas.microsoft.com/office/drawing/2014/main" id="{9611D43E-0A43-491C-B7C5-2B5B891679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1960531"/>
              </p:ext>
            </p:extLst>
          </p:nvPr>
        </p:nvGraphicFramePr>
        <p:xfrm>
          <a:off x="7368229" y="2050669"/>
          <a:ext cx="2760663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206360" imgH="228600" progId="Equation.DSMT4">
                  <p:embed/>
                </p:oleObj>
              </mc:Choice>
              <mc:Fallback>
                <p:oleObj name="Equation" r:id="rId17" imgW="1206360" imgH="228600" progId="Equation.DSMT4">
                  <p:embed/>
                  <p:pic>
                    <p:nvPicPr>
                      <p:cNvPr id="10" name="Đối tượng 9">
                        <a:extLst>
                          <a:ext uri="{FF2B5EF4-FFF2-40B4-BE49-F238E27FC236}">
                            <a16:creationId xmlns:a16="http://schemas.microsoft.com/office/drawing/2014/main" id="{33B7B7F6-A278-44DB-B14C-2DD911F8E5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368229" y="2050669"/>
                        <a:ext cx="2760663" cy="52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Đối tượng 13">
            <a:extLst>
              <a:ext uri="{FF2B5EF4-FFF2-40B4-BE49-F238E27FC236}">
                <a16:creationId xmlns:a16="http://schemas.microsoft.com/office/drawing/2014/main" id="{E86A1AF8-5722-4401-9D76-EBADBFFA48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2571216"/>
              </p:ext>
            </p:extLst>
          </p:nvPr>
        </p:nvGraphicFramePr>
        <p:xfrm>
          <a:off x="7368229" y="2614681"/>
          <a:ext cx="220980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965160" imgH="228600" progId="Equation.DSMT4">
                  <p:embed/>
                </p:oleObj>
              </mc:Choice>
              <mc:Fallback>
                <p:oleObj name="Equation" r:id="rId19" imgW="965160" imgH="228600" progId="Equation.DSMT4">
                  <p:embed/>
                  <p:pic>
                    <p:nvPicPr>
                      <p:cNvPr id="13" name="Đối tượng 12">
                        <a:extLst>
                          <a:ext uri="{FF2B5EF4-FFF2-40B4-BE49-F238E27FC236}">
                            <a16:creationId xmlns:a16="http://schemas.microsoft.com/office/drawing/2014/main" id="{9611D43E-0A43-491C-B7C5-2B5B8916794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368229" y="2614681"/>
                        <a:ext cx="2209800" cy="52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Đối tượng 14">
            <a:extLst>
              <a:ext uri="{FF2B5EF4-FFF2-40B4-BE49-F238E27FC236}">
                <a16:creationId xmlns:a16="http://schemas.microsoft.com/office/drawing/2014/main" id="{35F3D69A-1024-4AA9-8709-F75A3E0EF2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545624"/>
              </p:ext>
            </p:extLst>
          </p:nvPr>
        </p:nvGraphicFramePr>
        <p:xfrm>
          <a:off x="7364615" y="3172766"/>
          <a:ext cx="1976437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863280" imgH="215640" progId="Equation.DSMT4">
                  <p:embed/>
                </p:oleObj>
              </mc:Choice>
              <mc:Fallback>
                <p:oleObj name="Equation" r:id="rId21" imgW="863280" imgH="215640" progId="Equation.DSMT4">
                  <p:embed/>
                  <p:pic>
                    <p:nvPicPr>
                      <p:cNvPr id="14" name="Đối tượng 13">
                        <a:extLst>
                          <a:ext uri="{FF2B5EF4-FFF2-40B4-BE49-F238E27FC236}">
                            <a16:creationId xmlns:a16="http://schemas.microsoft.com/office/drawing/2014/main" id="{E86A1AF8-5722-4401-9D76-EBADBFFA48F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364615" y="3172766"/>
                        <a:ext cx="1976437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Đối tượng 15">
            <a:extLst>
              <a:ext uri="{FF2B5EF4-FFF2-40B4-BE49-F238E27FC236}">
                <a16:creationId xmlns:a16="http://schemas.microsoft.com/office/drawing/2014/main" id="{8AD525B4-82FC-4FE7-8286-455535B42B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6820978"/>
              </p:ext>
            </p:extLst>
          </p:nvPr>
        </p:nvGraphicFramePr>
        <p:xfrm>
          <a:off x="2053273" y="4218255"/>
          <a:ext cx="374650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638000" imgH="228600" progId="Equation.DSMT4">
                  <p:embed/>
                </p:oleObj>
              </mc:Choice>
              <mc:Fallback>
                <p:oleObj name="Equation" r:id="rId23" imgW="1638000" imgH="228600" progId="Equation.DSMT4">
                  <p:embed/>
                  <p:pic>
                    <p:nvPicPr>
                      <p:cNvPr id="8" name="Đối tượng 7">
                        <a:extLst>
                          <a:ext uri="{FF2B5EF4-FFF2-40B4-BE49-F238E27FC236}">
                            <a16:creationId xmlns:a16="http://schemas.microsoft.com/office/drawing/2014/main" id="{2B95545B-84E8-466E-969D-DE8D7CE4EAE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053273" y="4218255"/>
                        <a:ext cx="3746500" cy="52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Đối tượng 16">
            <a:extLst>
              <a:ext uri="{FF2B5EF4-FFF2-40B4-BE49-F238E27FC236}">
                <a16:creationId xmlns:a16="http://schemas.microsoft.com/office/drawing/2014/main" id="{CEC0A424-33DD-49DC-9AFA-2DADA148EE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048033"/>
              </p:ext>
            </p:extLst>
          </p:nvPr>
        </p:nvGraphicFramePr>
        <p:xfrm>
          <a:off x="2053273" y="4684029"/>
          <a:ext cx="3195637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396800" imgH="228600" progId="Equation.DSMT4">
                  <p:embed/>
                </p:oleObj>
              </mc:Choice>
              <mc:Fallback>
                <p:oleObj name="Equation" r:id="rId25" imgW="1396800" imgH="228600" progId="Equation.DSMT4">
                  <p:embed/>
                  <p:pic>
                    <p:nvPicPr>
                      <p:cNvPr id="16" name="Đối tượng 15">
                        <a:extLst>
                          <a:ext uri="{FF2B5EF4-FFF2-40B4-BE49-F238E27FC236}">
                            <a16:creationId xmlns:a16="http://schemas.microsoft.com/office/drawing/2014/main" id="{8AD525B4-82FC-4FE7-8286-455535B42BD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053273" y="4684029"/>
                        <a:ext cx="3195637" cy="52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Đối tượng 17">
            <a:extLst>
              <a:ext uri="{FF2B5EF4-FFF2-40B4-BE49-F238E27FC236}">
                <a16:creationId xmlns:a16="http://schemas.microsoft.com/office/drawing/2014/main" id="{E331EB2F-7E95-48CF-9C05-6A9639CD1C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3437593"/>
              </p:ext>
            </p:extLst>
          </p:nvPr>
        </p:nvGraphicFramePr>
        <p:xfrm>
          <a:off x="2053273" y="5150796"/>
          <a:ext cx="220662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965160" imgH="228600" progId="Equation.DSMT4">
                  <p:embed/>
                </p:oleObj>
              </mc:Choice>
              <mc:Fallback>
                <p:oleObj name="Equation" r:id="rId27" imgW="965160" imgH="228600" progId="Equation.DSMT4">
                  <p:embed/>
                  <p:pic>
                    <p:nvPicPr>
                      <p:cNvPr id="17" name="Đối tượng 16">
                        <a:extLst>
                          <a:ext uri="{FF2B5EF4-FFF2-40B4-BE49-F238E27FC236}">
                            <a16:creationId xmlns:a16="http://schemas.microsoft.com/office/drawing/2014/main" id="{CEC0A424-33DD-49DC-9AFA-2DADA148EEC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2053273" y="5150796"/>
                        <a:ext cx="2206625" cy="52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Đối tượng 18">
            <a:extLst>
              <a:ext uri="{FF2B5EF4-FFF2-40B4-BE49-F238E27FC236}">
                <a16:creationId xmlns:a16="http://schemas.microsoft.com/office/drawing/2014/main" id="{3F48F6AF-4929-47D6-9926-95B9B01D96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8750290"/>
              </p:ext>
            </p:extLst>
          </p:nvPr>
        </p:nvGraphicFramePr>
        <p:xfrm>
          <a:off x="2053273" y="5588037"/>
          <a:ext cx="10160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444240" imgH="215640" progId="Equation.DSMT4">
                  <p:embed/>
                </p:oleObj>
              </mc:Choice>
              <mc:Fallback>
                <p:oleObj name="Equation" r:id="rId29" imgW="444240" imgH="215640" progId="Equation.DSMT4">
                  <p:embed/>
                  <p:pic>
                    <p:nvPicPr>
                      <p:cNvPr id="18" name="Đối tượng 17">
                        <a:extLst>
                          <a:ext uri="{FF2B5EF4-FFF2-40B4-BE49-F238E27FC236}">
                            <a16:creationId xmlns:a16="http://schemas.microsoft.com/office/drawing/2014/main" id="{E331EB2F-7E95-48CF-9C05-6A9639CD1C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2053273" y="5588037"/>
                        <a:ext cx="10160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Đối tượng 19">
            <a:extLst>
              <a:ext uri="{FF2B5EF4-FFF2-40B4-BE49-F238E27FC236}">
                <a16:creationId xmlns:a16="http://schemas.microsoft.com/office/drawing/2014/main" id="{7ECC3D2F-EE18-444B-BFCA-A0FA3CD26E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515086"/>
              </p:ext>
            </p:extLst>
          </p:nvPr>
        </p:nvGraphicFramePr>
        <p:xfrm>
          <a:off x="7248156" y="4264958"/>
          <a:ext cx="3195637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1396800" imgH="228600" progId="Equation.DSMT4">
                  <p:embed/>
                </p:oleObj>
              </mc:Choice>
              <mc:Fallback>
                <p:oleObj name="Equation" r:id="rId31" imgW="1396800" imgH="228600" progId="Equation.DSMT4">
                  <p:embed/>
                  <p:pic>
                    <p:nvPicPr>
                      <p:cNvPr id="9" name="Đối tượng 8">
                        <a:extLst>
                          <a:ext uri="{FF2B5EF4-FFF2-40B4-BE49-F238E27FC236}">
                            <a16:creationId xmlns:a16="http://schemas.microsoft.com/office/drawing/2014/main" id="{696561CF-FCEC-4FD0-8D71-7D7B1AD8F1E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7248156" y="4264958"/>
                        <a:ext cx="3195637" cy="52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Đối tượng 20">
            <a:extLst>
              <a:ext uri="{FF2B5EF4-FFF2-40B4-BE49-F238E27FC236}">
                <a16:creationId xmlns:a16="http://schemas.microsoft.com/office/drawing/2014/main" id="{65694CDE-519A-4F14-94F9-19CA63348B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0940003"/>
              </p:ext>
            </p:extLst>
          </p:nvPr>
        </p:nvGraphicFramePr>
        <p:xfrm>
          <a:off x="7242296" y="4738481"/>
          <a:ext cx="2411412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1054080" imgH="228600" progId="Equation.DSMT4">
                  <p:embed/>
                </p:oleObj>
              </mc:Choice>
              <mc:Fallback>
                <p:oleObj name="Equation" r:id="rId33" imgW="1054080" imgH="228600" progId="Equation.DSMT4">
                  <p:embed/>
                  <p:pic>
                    <p:nvPicPr>
                      <p:cNvPr id="20" name="Đối tượng 19">
                        <a:extLst>
                          <a:ext uri="{FF2B5EF4-FFF2-40B4-BE49-F238E27FC236}">
                            <a16:creationId xmlns:a16="http://schemas.microsoft.com/office/drawing/2014/main" id="{7ECC3D2F-EE18-444B-BFCA-A0FA3CD26E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7242296" y="4738481"/>
                        <a:ext cx="2411412" cy="52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Đối tượng 21">
            <a:extLst>
              <a:ext uri="{FF2B5EF4-FFF2-40B4-BE49-F238E27FC236}">
                <a16:creationId xmlns:a16="http://schemas.microsoft.com/office/drawing/2014/main" id="{6D92C601-C1A0-4B45-8F1F-D1BDBBA6B9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4085590"/>
              </p:ext>
            </p:extLst>
          </p:nvPr>
        </p:nvGraphicFramePr>
        <p:xfrm>
          <a:off x="7250438" y="5262356"/>
          <a:ext cx="171450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749160" imgH="228600" progId="Equation.DSMT4">
                  <p:embed/>
                </p:oleObj>
              </mc:Choice>
              <mc:Fallback>
                <p:oleObj name="Equation" r:id="rId35" imgW="749160" imgH="228600" progId="Equation.DSMT4">
                  <p:embed/>
                  <p:pic>
                    <p:nvPicPr>
                      <p:cNvPr id="21" name="Đối tượng 20">
                        <a:extLst>
                          <a:ext uri="{FF2B5EF4-FFF2-40B4-BE49-F238E27FC236}">
                            <a16:creationId xmlns:a16="http://schemas.microsoft.com/office/drawing/2014/main" id="{65694CDE-519A-4F14-94F9-19CA63348B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7250438" y="5262356"/>
                        <a:ext cx="1714500" cy="52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Đối tượng 22">
            <a:extLst>
              <a:ext uri="{FF2B5EF4-FFF2-40B4-BE49-F238E27FC236}">
                <a16:creationId xmlns:a16="http://schemas.microsoft.com/office/drawing/2014/main" id="{0E17887F-F991-4507-98DE-EA62C214B8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9899147"/>
              </p:ext>
            </p:extLst>
          </p:nvPr>
        </p:nvGraphicFramePr>
        <p:xfrm>
          <a:off x="8993193" y="5276643"/>
          <a:ext cx="1017587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444240" imgH="215640" progId="Equation.DSMT4">
                  <p:embed/>
                </p:oleObj>
              </mc:Choice>
              <mc:Fallback>
                <p:oleObj name="Equation" r:id="rId37" imgW="444240" imgH="215640" progId="Equation.DSMT4">
                  <p:embed/>
                  <p:pic>
                    <p:nvPicPr>
                      <p:cNvPr id="22" name="Đối tượng 21">
                        <a:extLst>
                          <a:ext uri="{FF2B5EF4-FFF2-40B4-BE49-F238E27FC236}">
                            <a16:creationId xmlns:a16="http://schemas.microsoft.com/office/drawing/2014/main" id="{6D92C601-C1A0-4B45-8F1F-D1BDBBA6B9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8993193" y="5276643"/>
                        <a:ext cx="1017587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098147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Hình nền đẹp cho bài giảng điện tử - Ảnh nền thiết kế bài giảng điện tử">
            <a:extLst>
              <a:ext uri="{FF2B5EF4-FFF2-40B4-BE49-F238E27FC236}">
                <a16:creationId xmlns:a16="http://schemas.microsoft.com/office/drawing/2014/main" id="{5D1225F5-EE90-4B79-B986-078D55F4C52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243" name="Rectangle 6">
            <a:extLst>
              <a:ext uri="{FF2B5EF4-FFF2-40B4-BE49-F238E27FC236}">
                <a16:creationId xmlns:a16="http://schemas.microsoft.com/office/drawing/2014/main" id="{8A79B7FB-C72B-4E47-A971-0CBD717DCE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87463" y="2079158"/>
            <a:ext cx="921385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 typeface="Arial" panose="020B0604020202020204" pitchFamily="34" charset="0"/>
              <a:buNone/>
              <a:defRPr/>
            </a:pP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+mn-cs"/>
              </a:rPr>
              <a:t>Bài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+mn-cs"/>
              </a:rPr>
              <a:t> 4.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+mn-cs"/>
              </a:rPr>
              <a:t>Phép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+mn-cs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+mn-cs"/>
              </a:rPr>
              <a:t>trừ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+mn-cs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+mn-cs"/>
              </a:rPr>
              <a:t>số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+mn-cs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+mn-cs"/>
              </a:rPr>
              <a:t>nguyên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+mn-cs"/>
              </a:rPr>
              <a:t>.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+mn-cs"/>
              </a:rPr>
              <a:t>Quy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+mn-cs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+mn-cs"/>
              </a:rPr>
              <a:t>tắc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+mn-cs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+mn-cs"/>
              </a:rPr>
              <a:t>dấu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+mn-cs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+mn-cs"/>
              </a:rPr>
              <a:t>ngoặc</a:t>
            </a:r>
            <a:endParaRPr lang="en-US" altLang="en-US" sz="3600" b="1" dirty="0">
              <a:solidFill>
                <a:srgbClr val="FF0000"/>
              </a:solidFill>
              <a:latin typeface="Times New Roman" panose="02020603050405020304" pitchFamily="18" charset="0"/>
              <a:cs typeface="+mn-cs"/>
            </a:endParaRPr>
          </a:p>
        </p:txBody>
      </p:sp>
      <p:sp>
        <p:nvSpPr>
          <p:cNvPr id="67588" name="TextBox 1">
            <a:extLst>
              <a:ext uri="{FF2B5EF4-FFF2-40B4-BE49-F238E27FC236}">
                <a16:creationId xmlns:a16="http://schemas.microsoft.com/office/drawing/2014/main" id="{6470E5F9-EDE2-4B8C-B6C9-B2649D4C18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63767" y="2950875"/>
            <a:ext cx="146444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1pPr>
            <a:lvl2pPr marL="742950" indent="-285750"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2pPr>
            <a:lvl3pPr marL="1143000" indent="-228600"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3pPr>
            <a:lvl4pPr marL="1600200" indent="-228600"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4pPr>
            <a:lvl5pPr marL="2057400" indent="-228600"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9pPr>
          </a:lstStyle>
          <a:p>
            <a:pPr algn="ctr"/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)</a:t>
            </a:r>
          </a:p>
        </p:txBody>
      </p:sp>
    </p:spTree>
  </p:cSld>
  <p:clrMapOvr>
    <a:masterClrMapping/>
  </p:clrMapOvr>
  <p:transition>
    <p:circle/>
  </p:transition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Hình ảnh 9">
            <a:extLst>
              <a:ext uri="{FF2B5EF4-FFF2-40B4-BE49-F238E27FC236}">
                <a16:creationId xmlns:a16="http://schemas.microsoft.com/office/drawing/2014/main" id="{8A91CA6D-6F3A-4E93-AABB-D0803634D7D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600"/>
            <a:ext cx="12192000" cy="7191680"/>
          </a:xfrm>
          <a:prstGeom prst="rect">
            <a:avLst/>
          </a:prstGeom>
        </p:spPr>
      </p:pic>
      <p:sp>
        <p:nvSpPr>
          <p:cNvPr id="4" name="Rectangle 1">
            <a:extLst>
              <a:ext uri="{FF2B5EF4-FFF2-40B4-BE49-F238E27FC236}">
                <a16:creationId xmlns:a16="http://schemas.microsoft.com/office/drawing/2014/main" id="{304D221E-BB0A-48B5-8CA4-6D8525858E4A}"/>
              </a:ext>
            </a:extLst>
          </p:cNvPr>
          <p:cNvSpPr/>
          <p:nvPr/>
        </p:nvSpPr>
        <p:spPr>
          <a:xfrm>
            <a:off x="2644079" y="150744"/>
            <a:ext cx="6903841" cy="707886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wrap="squar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4000" b="1" spc="50" dirty="0">
                <a:ln w="11430">
                  <a:solidFill>
                    <a:srgbClr val="FFC000"/>
                  </a:solidFill>
                </a:ln>
                <a:solidFill>
                  <a:srgbClr val="FFFF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Arial" charset="0"/>
              </a:rPr>
              <a:t>HOẠT ĐỘNG LUYỆN TẬP</a:t>
            </a: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BB6C03C8-F334-4C6E-9C12-30E50CF96B66}"/>
              </a:ext>
            </a:extLst>
          </p:cNvPr>
          <p:cNvSpPr txBox="1"/>
          <p:nvPr/>
        </p:nvSpPr>
        <p:spPr>
          <a:xfrm>
            <a:off x="2162629" y="1018403"/>
            <a:ext cx="100293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 (SGK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81)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Hộp Văn bản 5">
                <a:extLst>
                  <a:ext uri="{FF2B5EF4-FFF2-40B4-BE49-F238E27FC236}">
                    <a16:creationId xmlns:a16="http://schemas.microsoft.com/office/drawing/2014/main" id="{724FDF59-5C3A-4B87-8658-E1071F16DCAF}"/>
                  </a:ext>
                </a:extLst>
              </p:cNvPr>
              <p:cNvSpPr txBox="1"/>
              <p:nvPr/>
            </p:nvSpPr>
            <p:spPr>
              <a:xfrm>
                <a:off x="1364347" y="1701396"/>
                <a:ext cx="4058996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800" b="0" i="0" smtClean="0">
                          <a:latin typeface="Cambria Math" panose="02040503050406030204" pitchFamily="18" charset="0"/>
                        </a:rPr>
                        <m:t>a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)</m:t>
                      </m:r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0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800" b="0" i="0" smtClean="0">
                              <a:latin typeface="Cambria Math" panose="02040503050406030204" pitchFamily="18" charset="0"/>
                            </a:rPr>
                            <m:t>12</m:t>
                          </m:r>
                        </m:e>
                      </m:d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m:rPr>
                          <m:sty m:val="p"/>
                        </m:rPr>
                        <a:rPr lang="en-US" sz="2800" b="0" i="0" smtClean="0">
                          <a:latin typeface="Cambria Math" panose="02040503050406030204" pitchFamily="18" charset="0"/>
                        </a:rPr>
                        <m:t>x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800" b="0" i="0" smtClean="0">
                          <a:latin typeface="Cambria Math" panose="02040503050406030204" pitchFamily="18" charset="0"/>
                        </a:rPr>
                        <m:t>v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ớ</m:t>
                      </m:r>
                      <m:r>
                        <m:rPr>
                          <m:sty m:val="p"/>
                        </m:rPr>
                        <a:rPr lang="en-US" sz="2800" b="0" i="0" smtClean="0">
                          <a:latin typeface="Cambria Math" panose="02040503050406030204" pitchFamily="18" charset="0"/>
                        </a:rPr>
                        <m:t>i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800" b="0" i="0" smtClean="0">
                          <a:latin typeface="Cambria Math" panose="02040503050406030204" pitchFamily="18" charset="0"/>
                        </a:rPr>
                        <m:t>x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28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>
          <p:sp>
            <p:nvSpPr>
              <p:cNvPr id="6" name="Hộp Văn bản 5">
                <a:extLst>
                  <a:ext uri="{FF2B5EF4-FFF2-40B4-BE49-F238E27FC236}">
                    <a16:creationId xmlns:a16="http://schemas.microsoft.com/office/drawing/2014/main" id="{724FDF59-5C3A-4B87-8658-E1071F16DCA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4347" y="1701396"/>
                <a:ext cx="4058996" cy="43088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Hộp Văn bản 6">
                <a:extLst>
                  <a:ext uri="{FF2B5EF4-FFF2-40B4-BE49-F238E27FC236}">
                    <a16:creationId xmlns:a16="http://schemas.microsoft.com/office/drawing/2014/main" id="{E6B68D63-61FD-42BD-B9F6-45291A19724F}"/>
                  </a:ext>
                </a:extLst>
              </p:cNvPr>
              <p:cNvSpPr txBox="1"/>
              <p:nvPr/>
            </p:nvSpPr>
            <p:spPr>
              <a:xfrm>
                <a:off x="1494975" y="4005333"/>
                <a:ext cx="4516108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800" b="0" i="0" smtClean="0">
                          <a:latin typeface="Cambria Math" panose="02040503050406030204" pitchFamily="18" charset="0"/>
                        </a:rPr>
                        <m:t>b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m:rPr>
                          <m:sty m:val="p"/>
                        </m:rPr>
                        <a:rPr lang="en-US" sz="2800" b="0" i="0" smtClean="0">
                          <a:latin typeface="Cambria Math" panose="02040503050406030204" pitchFamily="18" charset="0"/>
                        </a:rPr>
                        <m:t>b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800" b="0" i="0" smtClean="0">
                          <a:latin typeface="Cambria Math" panose="02040503050406030204" pitchFamily="18" charset="0"/>
                        </a:rPr>
                        <m:t>v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ớ</m:t>
                      </m:r>
                      <m:r>
                        <m:rPr>
                          <m:sty m:val="p"/>
                        </m:rPr>
                        <a:rPr lang="en-US" sz="2800" b="0" i="0" smtClean="0">
                          <a:latin typeface="Cambria Math" panose="02040503050406030204" pitchFamily="18" charset="0"/>
                        </a:rPr>
                        <m:t>i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800" b="0" i="0" smtClean="0">
                          <a:latin typeface="Cambria Math" panose="02040503050406030204" pitchFamily="18" charset="0"/>
                        </a:rPr>
                        <m:t>a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12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m:rPr>
                          <m:sty m:val="p"/>
                        </m:rPr>
                        <a:rPr lang="en-US" sz="2800" b="0" i="0" smtClean="0">
                          <a:latin typeface="Cambria Math" panose="02040503050406030204" pitchFamily="18" charset="0"/>
                        </a:rPr>
                        <m:t>b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48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>
          <p:sp>
            <p:nvSpPr>
              <p:cNvPr id="7" name="Hộp Văn bản 6">
                <a:extLst>
                  <a:ext uri="{FF2B5EF4-FFF2-40B4-BE49-F238E27FC236}">
                    <a16:creationId xmlns:a16="http://schemas.microsoft.com/office/drawing/2014/main" id="{E6B68D63-61FD-42BD-B9F6-45291A19724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4975" y="4005333"/>
                <a:ext cx="4516108" cy="43088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Hộp Văn bản 7">
                <a:extLst>
                  <a:ext uri="{FF2B5EF4-FFF2-40B4-BE49-F238E27FC236}">
                    <a16:creationId xmlns:a16="http://schemas.microsoft.com/office/drawing/2014/main" id="{0C681509-009E-4D99-902B-93C0AF741F64}"/>
                  </a:ext>
                </a:extLst>
              </p:cNvPr>
              <p:cNvSpPr txBox="1"/>
              <p:nvPr/>
            </p:nvSpPr>
            <p:spPr>
              <a:xfrm>
                <a:off x="1349832" y="2292056"/>
                <a:ext cx="8316686" cy="13849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/>
                  <a:t>Thay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800" b="0" i="0" smtClean="0">
                        <a:latin typeface="Cambria Math" panose="02040503050406030204" pitchFamily="18" charset="0"/>
                      </a:rPr>
                      <m:t>x</m:t>
                    </m:r>
                    <m:r>
                      <a:rPr lang="en-US" sz="2800" b="0" i="0" smtClean="0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sz="2800" b="0" i="0" smtClean="0">
                        <a:latin typeface="Cambria Math" panose="02040503050406030204" pitchFamily="18" charset="0"/>
                      </a:rPr>
                      <m:t>28</m:t>
                    </m:r>
                  </m:oMath>
                </a14:m>
                <a:r>
                  <a:rPr lang="en-US" sz="2800" dirty="0"/>
                  <a:t> </a:t>
                </a:r>
                <a:r>
                  <a:rPr lang="en-US" sz="2800" dirty="0" err="1"/>
                  <a:t>vào</a:t>
                </a:r>
                <a:r>
                  <a:rPr lang="en-US" sz="2800" dirty="0"/>
                  <a:t> </a:t>
                </a:r>
                <a:r>
                  <a:rPr lang="en-US" sz="2800" dirty="0" err="1"/>
                  <a:t>biểu</a:t>
                </a:r>
                <a:r>
                  <a:rPr lang="en-US" sz="2800" dirty="0"/>
                  <a:t> </a:t>
                </a:r>
                <a:r>
                  <a:rPr lang="en-US" sz="2800" dirty="0" err="1"/>
                  <a:t>thức</a:t>
                </a:r>
                <a:r>
                  <a:rPr lang="en-US" sz="2800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800">
                            <a:latin typeface="Cambria Math" panose="02040503050406030204" pitchFamily="18" charset="0"/>
                          </a:rPr>
                          <m:t>12</m:t>
                        </m:r>
                      </m:e>
                    </m:d>
                    <m:r>
                      <a:rPr lang="en-US" sz="2800">
                        <a:latin typeface="Cambria Math" panose="02040503050406030204" pitchFamily="18" charset="0"/>
                      </a:rPr>
                      <m:t>−</m:t>
                    </m:r>
                    <m:r>
                      <m:rPr>
                        <m:sty m:val="p"/>
                      </m:rPr>
                      <a:rPr lang="en-US" sz="2800">
                        <a:latin typeface="Cambria Math" panose="02040503050406030204" pitchFamily="18" charset="0"/>
                      </a:rPr>
                      <m:t>x</m:t>
                    </m:r>
                  </m:oMath>
                </a14:m>
                <a:r>
                  <a:rPr lang="en-US" sz="2800" dirty="0"/>
                  <a:t>, ta </a:t>
                </a:r>
                <a:r>
                  <a:rPr lang="en-US" sz="2800" dirty="0" err="1"/>
                  <a:t>được</a:t>
                </a:r>
                <a:r>
                  <a:rPr lang="en-US" sz="2800" dirty="0"/>
                  <a:t>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12</m:t>
                          </m:r>
                        </m:e>
                      </m:d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−</m:t>
                      </m:r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28</m:t>
                          </m:r>
                        </m:e>
                      </m:d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12</m:t>
                          </m:r>
                        </m:e>
                      </m:d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28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16</m:t>
                      </m:r>
                    </m:oMath>
                  </m:oMathPara>
                </a14:m>
                <a:endParaRPr lang="en-US" sz="2800" b="0" dirty="0"/>
              </a:p>
              <a:p>
                <a:r>
                  <a:rPr lang="en-US" sz="2800" dirty="0" err="1"/>
                  <a:t>Vậy</a:t>
                </a:r>
                <a:r>
                  <a:rPr lang="en-US" sz="2800" dirty="0"/>
                  <a:t> </a:t>
                </a:r>
                <a:r>
                  <a:rPr lang="en-US" sz="2800" dirty="0" err="1"/>
                  <a:t>giá</a:t>
                </a:r>
                <a:r>
                  <a:rPr lang="en-US" sz="2800" dirty="0"/>
                  <a:t> </a:t>
                </a:r>
                <a:r>
                  <a:rPr lang="en-US" sz="2800" dirty="0" err="1"/>
                  <a:t>trị</a:t>
                </a:r>
                <a:r>
                  <a:rPr lang="en-US" sz="2800" dirty="0"/>
                  <a:t> </a:t>
                </a:r>
                <a:r>
                  <a:rPr lang="en-US" sz="2800" dirty="0" err="1"/>
                  <a:t>biểu</a:t>
                </a:r>
                <a:r>
                  <a:rPr lang="en-US" sz="2800" dirty="0"/>
                  <a:t> </a:t>
                </a:r>
                <a:r>
                  <a:rPr lang="en-US" sz="2800" dirty="0" err="1"/>
                  <a:t>thức</a:t>
                </a:r>
                <a:r>
                  <a:rPr lang="en-US" sz="2800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800">
                            <a:latin typeface="Cambria Math" panose="02040503050406030204" pitchFamily="18" charset="0"/>
                          </a:rPr>
                          <m:t>12</m:t>
                        </m:r>
                      </m:e>
                    </m:d>
                    <m:r>
                      <a:rPr lang="en-US" sz="2800">
                        <a:latin typeface="Cambria Math" panose="02040503050406030204" pitchFamily="18" charset="0"/>
                      </a:rPr>
                      <m:t>−</m:t>
                    </m:r>
                    <m:r>
                      <m:rPr>
                        <m:sty m:val="p"/>
                      </m:rPr>
                      <a:rPr lang="en-US" sz="2800">
                        <a:latin typeface="Cambria Math" panose="02040503050406030204" pitchFamily="18" charset="0"/>
                      </a:rPr>
                      <m:t>x</m:t>
                    </m:r>
                  </m:oMath>
                </a14:m>
                <a:r>
                  <a:rPr lang="en-US" sz="2800" b="0" dirty="0"/>
                  <a:t> tại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800">
                        <a:latin typeface="Cambria Math" panose="02040503050406030204" pitchFamily="18" charset="0"/>
                      </a:rPr>
                      <m:t>x</m:t>
                    </m:r>
                    <m:r>
                      <a:rPr lang="en-US" sz="2800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sz="2800">
                        <a:latin typeface="Cambria Math" panose="02040503050406030204" pitchFamily="18" charset="0"/>
                      </a:rPr>
                      <m:t>28</m:t>
                    </m:r>
                  </m:oMath>
                </a14:m>
                <a:r>
                  <a:rPr lang="en-US" sz="2800" dirty="0"/>
                  <a:t> </a:t>
                </a:r>
                <a:r>
                  <a:rPr lang="en-US" sz="2800" dirty="0" err="1"/>
                  <a:t>là</a:t>
                </a:r>
                <a:r>
                  <a:rPr lang="en-US" sz="2800" dirty="0"/>
                  <a:t>: 16</a:t>
                </a:r>
                <a:endParaRPr lang="en-US" sz="2800" b="0" dirty="0"/>
              </a:p>
            </p:txBody>
          </p:sp>
        </mc:Choice>
        <mc:Fallback>
          <p:sp>
            <p:nvSpPr>
              <p:cNvPr id="8" name="Hộp Văn bản 7">
                <a:extLst>
                  <a:ext uri="{FF2B5EF4-FFF2-40B4-BE49-F238E27FC236}">
                    <a16:creationId xmlns:a16="http://schemas.microsoft.com/office/drawing/2014/main" id="{0C681509-009E-4D99-902B-93C0AF741F6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9832" y="2292056"/>
                <a:ext cx="8316686" cy="1384995"/>
              </a:xfrm>
              <a:prstGeom prst="rect">
                <a:avLst/>
              </a:prstGeom>
              <a:blipFill>
                <a:blip r:embed="rId5"/>
                <a:stretch>
                  <a:fillRect l="-1465" t="-4405" b="-118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Hộp Văn bản 8">
                <a:extLst>
                  <a:ext uri="{FF2B5EF4-FFF2-40B4-BE49-F238E27FC236}">
                    <a16:creationId xmlns:a16="http://schemas.microsoft.com/office/drawing/2014/main" id="{204479E6-CC01-41B6-9192-97605457DD65}"/>
                  </a:ext>
                </a:extLst>
              </p:cNvPr>
              <p:cNvSpPr txBox="1"/>
              <p:nvPr/>
            </p:nvSpPr>
            <p:spPr>
              <a:xfrm>
                <a:off x="1364347" y="4563427"/>
                <a:ext cx="8316686" cy="13849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/>
                  <a:t>Thay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800">
                        <a:latin typeface="Cambria Math" panose="02040503050406030204" pitchFamily="18" charset="0"/>
                      </a:rPr>
                      <m:t>a</m:t>
                    </m:r>
                    <m:r>
                      <a:rPr lang="en-US" sz="280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800">
                        <a:latin typeface="Cambria Math" panose="02040503050406030204" pitchFamily="18" charset="0"/>
                      </a:rPr>
                      <m:t>12</m:t>
                    </m:r>
                    <m:r>
                      <a:rPr lang="en-US" sz="2800">
                        <a:latin typeface="Cambria Math" panose="02040503050406030204" pitchFamily="18" charset="0"/>
                      </a:rPr>
                      <m:t>,</m:t>
                    </m:r>
                    <m:r>
                      <m:rPr>
                        <m:sty m:val="p"/>
                      </m:rPr>
                      <a:rPr lang="en-US" sz="2800">
                        <a:latin typeface="Cambria Math" panose="02040503050406030204" pitchFamily="18" charset="0"/>
                      </a:rPr>
                      <m:t>b</m:t>
                    </m:r>
                    <m:r>
                      <a:rPr lang="en-US" sz="2800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sz="2800">
                        <a:latin typeface="Cambria Math" panose="02040503050406030204" pitchFamily="18" charset="0"/>
                      </a:rPr>
                      <m:t>48</m:t>
                    </m:r>
                  </m:oMath>
                </a14:m>
                <a:r>
                  <a:rPr lang="en-US" sz="2800" dirty="0"/>
                  <a:t> </a:t>
                </a:r>
                <a:r>
                  <a:rPr lang="en-US" sz="2800" dirty="0" err="1"/>
                  <a:t>vào</a:t>
                </a:r>
                <a:r>
                  <a:rPr lang="en-US" sz="2800" dirty="0"/>
                  <a:t> </a:t>
                </a:r>
                <a:r>
                  <a:rPr lang="en-US" sz="2800" dirty="0" err="1"/>
                  <a:t>biểu</a:t>
                </a:r>
                <a:r>
                  <a:rPr lang="en-US" sz="2800" dirty="0"/>
                  <a:t> </a:t>
                </a:r>
                <a:r>
                  <a:rPr lang="en-US" sz="2800" dirty="0" err="1"/>
                  <a:t>thức</a:t>
                </a:r>
                <a:r>
                  <a:rPr lang="en-US" sz="2800" dirty="0"/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800" b="0" i="0" smtClean="0">
                        <a:latin typeface="Cambria Math" panose="02040503050406030204" pitchFamily="18" charset="0"/>
                      </a:rPr>
                      <m:t>a</m:t>
                    </m:r>
                    <m:r>
                      <a:rPr lang="en-US" sz="2800">
                        <a:latin typeface="Cambria Math" panose="02040503050406030204" pitchFamily="18" charset="0"/>
                      </a:rPr>
                      <m:t>−</m:t>
                    </m:r>
                    <m:r>
                      <m:rPr>
                        <m:sty m:val="p"/>
                      </m:rPr>
                      <a:rPr lang="en-US" sz="2800" b="0" i="0" smtClean="0">
                        <a:latin typeface="Cambria Math" panose="02040503050406030204" pitchFamily="18" charset="0"/>
                      </a:rPr>
                      <m:t>b</m:t>
                    </m:r>
                  </m:oMath>
                </a14:m>
                <a:r>
                  <a:rPr lang="en-US" sz="2800" dirty="0"/>
                  <a:t>, ta </a:t>
                </a:r>
                <a:r>
                  <a:rPr lang="en-US" sz="2800" dirty="0" err="1"/>
                  <a:t>được</a:t>
                </a:r>
                <a:r>
                  <a:rPr lang="en-US" sz="2800" dirty="0"/>
                  <a:t>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12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−</m:t>
                      </m:r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48</m:t>
                          </m:r>
                        </m:e>
                      </m:d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12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48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60</m:t>
                      </m:r>
                    </m:oMath>
                  </m:oMathPara>
                </a14:m>
                <a:endParaRPr lang="en-US" sz="2800" b="0" dirty="0"/>
              </a:p>
              <a:p>
                <a:r>
                  <a:rPr lang="en-US" sz="2800" dirty="0" err="1"/>
                  <a:t>Vậy</a:t>
                </a:r>
                <a:r>
                  <a:rPr lang="en-US" sz="2800" dirty="0"/>
                  <a:t> </a:t>
                </a:r>
                <a:r>
                  <a:rPr lang="en-US" sz="2800" dirty="0" err="1"/>
                  <a:t>giá</a:t>
                </a:r>
                <a:r>
                  <a:rPr lang="en-US" sz="2800" dirty="0"/>
                  <a:t> </a:t>
                </a:r>
                <a:r>
                  <a:rPr lang="en-US" sz="2800" dirty="0" err="1"/>
                  <a:t>trị</a:t>
                </a:r>
                <a:r>
                  <a:rPr lang="en-US" sz="2800" dirty="0"/>
                  <a:t> </a:t>
                </a:r>
                <a:r>
                  <a:rPr lang="en-US" sz="2800" dirty="0" err="1"/>
                  <a:t>biểu</a:t>
                </a:r>
                <a:r>
                  <a:rPr lang="en-US" sz="2800" dirty="0"/>
                  <a:t> </a:t>
                </a:r>
                <a:r>
                  <a:rPr lang="en-US" sz="2800" dirty="0" err="1"/>
                  <a:t>thức</a:t>
                </a:r>
                <a:r>
                  <a:rPr lang="en-US" sz="2800" b="0" dirty="0"/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800">
                        <a:latin typeface="Cambria Math" panose="02040503050406030204" pitchFamily="18" charset="0"/>
                      </a:rPr>
                      <m:t>a</m:t>
                    </m:r>
                    <m:r>
                      <a:rPr lang="en-US" sz="2800">
                        <a:latin typeface="Cambria Math" panose="02040503050406030204" pitchFamily="18" charset="0"/>
                      </a:rPr>
                      <m:t>−</m:t>
                    </m:r>
                    <m:r>
                      <m:rPr>
                        <m:sty m:val="p"/>
                      </m:rPr>
                      <a:rPr lang="en-US" sz="2800">
                        <a:latin typeface="Cambria Math" panose="02040503050406030204" pitchFamily="18" charset="0"/>
                      </a:rPr>
                      <m:t>b</m:t>
                    </m:r>
                  </m:oMath>
                </a14:m>
                <a:r>
                  <a:rPr lang="en-US" sz="2800" b="0" dirty="0"/>
                  <a:t> tại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800">
                        <a:latin typeface="Cambria Math" panose="02040503050406030204" pitchFamily="18" charset="0"/>
                      </a:rPr>
                      <m:t>a</m:t>
                    </m:r>
                    <m:r>
                      <a:rPr lang="en-US" sz="280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800">
                        <a:latin typeface="Cambria Math" panose="02040503050406030204" pitchFamily="18" charset="0"/>
                      </a:rPr>
                      <m:t>12</m:t>
                    </m:r>
                    <m:r>
                      <a:rPr lang="en-US" sz="2800">
                        <a:latin typeface="Cambria Math" panose="02040503050406030204" pitchFamily="18" charset="0"/>
                      </a:rPr>
                      <m:t>,</m:t>
                    </m:r>
                    <m:r>
                      <m:rPr>
                        <m:sty m:val="p"/>
                      </m:rPr>
                      <a:rPr lang="en-US" sz="2800">
                        <a:latin typeface="Cambria Math" panose="02040503050406030204" pitchFamily="18" charset="0"/>
                      </a:rPr>
                      <m:t>b</m:t>
                    </m:r>
                    <m:r>
                      <a:rPr lang="en-US" sz="2800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sz="2800">
                        <a:latin typeface="Cambria Math" panose="02040503050406030204" pitchFamily="18" charset="0"/>
                      </a:rPr>
                      <m:t>48</m:t>
                    </m:r>
                  </m:oMath>
                </a14:m>
                <a:r>
                  <a:rPr lang="en-US" sz="2800" b="0" dirty="0"/>
                  <a:t> </a:t>
                </a:r>
                <a:r>
                  <a:rPr lang="en-US" sz="2800" dirty="0" err="1"/>
                  <a:t>là</a:t>
                </a:r>
                <a:r>
                  <a:rPr lang="en-US" sz="2800" dirty="0"/>
                  <a:t>: 60</a:t>
                </a:r>
                <a:endParaRPr lang="en-US" sz="2800" b="0" dirty="0"/>
              </a:p>
            </p:txBody>
          </p:sp>
        </mc:Choice>
        <mc:Fallback>
          <p:sp>
            <p:nvSpPr>
              <p:cNvPr id="9" name="Hộp Văn bản 8">
                <a:extLst>
                  <a:ext uri="{FF2B5EF4-FFF2-40B4-BE49-F238E27FC236}">
                    <a16:creationId xmlns:a16="http://schemas.microsoft.com/office/drawing/2014/main" id="{204479E6-CC01-41B6-9192-97605457DD6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4347" y="4563427"/>
                <a:ext cx="8316686" cy="1384995"/>
              </a:xfrm>
              <a:prstGeom prst="rect">
                <a:avLst/>
              </a:prstGeom>
              <a:blipFill>
                <a:blip r:embed="rId6"/>
                <a:stretch>
                  <a:fillRect l="-1540" t="-4405" b="-118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180209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Hình ảnh 5">
            <a:extLst>
              <a:ext uri="{FF2B5EF4-FFF2-40B4-BE49-F238E27FC236}">
                <a16:creationId xmlns:a16="http://schemas.microsoft.com/office/drawing/2014/main" id="{92C49A94-D76B-4744-8190-E533FB2BBAD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600"/>
            <a:ext cx="12192000" cy="7039280"/>
          </a:xfrm>
          <a:prstGeom prst="rect">
            <a:avLst/>
          </a:prstGeom>
        </p:spPr>
      </p:pic>
      <p:sp>
        <p:nvSpPr>
          <p:cNvPr id="4" name="Rectangle 1">
            <a:extLst>
              <a:ext uri="{FF2B5EF4-FFF2-40B4-BE49-F238E27FC236}">
                <a16:creationId xmlns:a16="http://schemas.microsoft.com/office/drawing/2014/main" id="{027126B3-365A-4CE4-B0C9-A5077DFEB89C}"/>
              </a:ext>
            </a:extLst>
          </p:cNvPr>
          <p:cNvSpPr/>
          <p:nvPr/>
        </p:nvSpPr>
        <p:spPr>
          <a:xfrm>
            <a:off x="2644079" y="150744"/>
            <a:ext cx="6903841" cy="707886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wrap="squar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4000" b="1" spc="50" dirty="0">
                <a:ln w="11430">
                  <a:solidFill>
                    <a:srgbClr val="FFC000"/>
                  </a:solidFill>
                </a:ln>
                <a:solidFill>
                  <a:srgbClr val="FFFF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Arial" charset="0"/>
              </a:rPr>
              <a:t>HOẠT ĐỘNG VẬN DỤNG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Hộp Văn bản 4">
                <a:extLst>
                  <a:ext uri="{FF2B5EF4-FFF2-40B4-BE49-F238E27FC236}">
                    <a16:creationId xmlns:a16="http://schemas.microsoft.com/office/drawing/2014/main" id="{692AC21A-3352-4321-A17E-569B12DD0254}"/>
                  </a:ext>
                </a:extLst>
              </p:cNvPr>
              <p:cNvSpPr txBox="1"/>
              <p:nvPr/>
            </p:nvSpPr>
            <p:spPr>
              <a:xfrm>
                <a:off x="1148316" y="1659285"/>
                <a:ext cx="10202868" cy="35394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ài 4 (SGK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ang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81). 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iệt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ú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6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ờ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0" i="0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800" b="0" i="0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e>
                      <m:sup>
                        <m:r>
                          <a:rPr lang="en-US" sz="2800" b="0" i="0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m:rPr>
                        <m:sty m:val="p"/>
                      </m:rPr>
                      <a:rPr lang="en-US" sz="2800" b="0" i="0">
                        <a:latin typeface="Cambria Math" panose="02040503050406030204" pitchFamily="18" charset="0"/>
                      </a:rPr>
                      <m:t>C</m:t>
                    </m:r>
                    <m:r>
                      <a:rPr lang="en-US" sz="2800" b="0" i="0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ế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2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ờ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iệt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ă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sz="2800" b="0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m:rPr>
                        <m:sty m:val="p"/>
                      </m:rPr>
                      <a:rPr lang="en-US" sz="2800" b="0" i="0">
                        <a:latin typeface="Cambria Math" panose="02040503050406030204" pitchFamily="18" charset="0"/>
                      </a:rPr>
                      <m:t>C</m:t>
                    </m:r>
                    <m:r>
                      <a:rPr lang="en-US" sz="2800" b="0" i="0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ế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0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ờ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iệt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ại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m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0" i="0" smtClean="0">
                            <a:latin typeface="Cambria Math" panose="02040503050406030204" pitchFamily="18" charset="0"/>
                          </a:rPr>
                          <m:t>8</m:t>
                        </m:r>
                      </m:e>
                      <m:sup>
                        <m:r>
                          <a:rPr lang="en-US" sz="2800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m:rPr>
                        <m:sty m:val="p"/>
                      </m:rPr>
                      <a:rPr lang="en-US" sz="2800">
                        <a:latin typeface="Cambria Math" panose="02040503050406030204" pitchFamily="18" charset="0"/>
                      </a:rPr>
                      <m:t>C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iệt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ú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0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ờ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ao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iêu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</a:p>
              <a:p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  <a:r>
                  <a:rPr 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endParaRPr 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iệt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úc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0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ờ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</m:e>
                      </m:d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10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8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</m:e>
                      </m:d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10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d>
                        <m:dPr>
                          <m:ctrlPr>
                            <a:rPr lang="en-US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8</m:t>
                          </m:r>
                        </m:e>
                      </m:d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e>
                        <m:sup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0</m:t>
                          </m:r>
                        </m:sup>
                      </m:sSup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𝐶</m:t>
                      </m:r>
                    </m:oMath>
                  </m:oMathPara>
                </a14:m>
                <a:endParaRPr lang="en-US" sz="2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" name="Hộp Văn bản 4">
                <a:extLst>
                  <a:ext uri="{FF2B5EF4-FFF2-40B4-BE49-F238E27FC236}">
                    <a16:creationId xmlns:a16="http://schemas.microsoft.com/office/drawing/2014/main" id="{692AC21A-3352-4321-A17E-569B12DD025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8316" y="1659285"/>
                <a:ext cx="10202868" cy="3539430"/>
              </a:xfrm>
              <a:prstGeom prst="rect">
                <a:avLst/>
              </a:prstGeom>
              <a:blipFill>
                <a:blip r:embed="rId3"/>
                <a:stretch>
                  <a:fillRect l="-1195" t="-1721" r="-17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570489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Hình ảnh 7">
            <a:extLst>
              <a:ext uri="{FF2B5EF4-FFF2-40B4-BE49-F238E27FC236}">
                <a16:creationId xmlns:a16="http://schemas.microsoft.com/office/drawing/2014/main" id="{F81EE88E-C8F9-4DF6-8C33-C36D8D67A33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600"/>
            <a:ext cx="12192000" cy="7039280"/>
          </a:xfrm>
          <a:prstGeom prst="rect">
            <a:avLst/>
          </a:prstGeom>
        </p:spPr>
      </p:pic>
      <p:sp>
        <p:nvSpPr>
          <p:cNvPr id="4" name="Rectangle 1">
            <a:extLst>
              <a:ext uri="{FF2B5EF4-FFF2-40B4-BE49-F238E27FC236}">
                <a16:creationId xmlns:a16="http://schemas.microsoft.com/office/drawing/2014/main" id="{FA20CE4C-214B-4F20-AFDD-FA4A8D562A04}"/>
              </a:ext>
            </a:extLst>
          </p:cNvPr>
          <p:cNvSpPr/>
          <p:nvPr/>
        </p:nvSpPr>
        <p:spPr>
          <a:xfrm>
            <a:off x="2644079" y="150744"/>
            <a:ext cx="6903841" cy="707886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wrap="squar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4000" b="1" spc="50" dirty="0">
                <a:ln w="11430">
                  <a:solidFill>
                    <a:srgbClr val="FFC000"/>
                  </a:solidFill>
                </a:ln>
                <a:solidFill>
                  <a:srgbClr val="FFFF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Arial" charset="0"/>
              </a:rPr>
              <a:t>HOẠT ĐỘNG VẬN DỤNG</a:t>
            </a: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8DE17273-0247-4ACC-9F39-346910F3885E}"/>
              </a:ext>
            </a:extLst>
          </p:cNvPr>
          <p:cNvSpPr txBox="1"/>
          <p:nvPr/>
        </p:nvSpPr>
        <p:spPr>
          <a:xfrm>
            <a:off x="2072843" y="1089037"/>
            <a:ext cx="109582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 (SGK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81)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a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pic>
        <p:nvPicPr>
          <p:cNvPr id="7" name="Hình ảnh 6" descr="Ảnh có chứa văn bản&#10;&#10;Mô tả được tạo tự động">
            <a:extLst>
              <a:ext uri="{FF2B5EF4-FFF2-40B4-BE49-F238E27FC236}">
                <a16:creationId xmlns:a16="http://schemas.microsoft.com/office/drawing/2014/main" id="{C5F3812C-27EE-441C-9685-DE08C7F53F7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2661" y="2006570"/>
            <a:ext cx="10666676" cy="2323863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9" name="Hộp Văn bản 8">
                <a:extLst>
                  <a:ext uri="{FF2B5EF4-FFF2-40B4-BE49-F238E27FC236}">
                    <a16:creationId xmlns:a16="http://schemas.microsoft.com/office/drawing/2014/main" id="{20BF1ECA-4B0F-4D97-B3BF-5AC4F24CD6AA}"/>
                  </a:ext>
                </a:extLst>
              </p:cNvPr>
              <p:cNvSpPr txBox="1"/>
              <p:nvPr/>
            </p:nvSpPr>
            <p:spPr>
              <a:xfrm>
                <a:off x="3039536" y="5059241"/>
                <a:ext cx="6508384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56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182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;       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346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−</m:t>
                      </m:r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89</m:t>
                          </m:r>
                        </m:e>
                      </m:d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;      −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76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103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>
          <p:sp>
            <p:nvSpPr>
              <p:cNvPr id="9" name="Hộp Văn bản 8">
                <a:extLst>
                  <a:ext uri="{FF2B5EF4-FFF2-40B4-BE49-F238E27FC236}">
                    <a16:creationId xmlns:a16="http://schemas.microsoft.com/office/drawing/2014/main" id="{20BF1ECA-4B0F-4D97-B3BF-5AC4F24CD6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39536" y="5059241"/>
                <a:ext cx="6508384" cy="43088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2BB8C056-0449-49D9-853F-3C3285B9AC24}"/>
              </a:ext>
            </a:extLst>
          </p:cNvPr>
          <p:cNvSpPr txBox="1"/>
          <p:nvPr/>
        </p:nvSpPr>
        <p:spPr>
          <a:xfrm>
            <a:off x="2271485" y="4330433"/>
            <a:ext cx="60669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a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1352155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/>
      <p:bldP spid="10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">
            <a:extLst>
              <a:ext uri="{FF2B5EF4-FFF2-40B4-BE49-F238E27FC236}">
                <a16:creationId xmlns:a16="http://schemas.microsoft.com/office/drawing/2014/main" id="{0441F175-A66A-4C5F-BB27-94EFFF0646CA}"/>
              </a:ext>
            </a:extLst>
          </p:cNvPr>
          <p:cNvSpPr/>
          <p:nvPr/>
        </p:nvSpPr>
        <p:spPr>
          <a:xfrm>
            <a:off x="2644079" y="0"/>
            <a:ext cx="6903841" cy="523220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wrap="squar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2800" b="1" spc="50" dirty="0">
                <a:ln w="11430">
                  <a:solidFill>
                    <a:srgbClr val="FFC000"/>
                  </a:solidFill>
                </a:ln>
                <a:solidFill>
                  <a:srgbClr val="FFFF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Arial" charset="0"/>
              </a:rPr>
              <a:t>HOẠT ĐỘNG TÌM TÒI – MỞ RỘNG </a:t>
            </a:r>
          </a:p>
        </p:txBody>
      </p:sp>
      <p:pic>
        <p:nvPicPr>
          <p:cNvPr id="6" name="Hình ảnh 5" descr="Ảnh có chứa bản đồ&#10;&#10;Mô tả được tạo tự động">
            <a:extLst>
              <a:ext uri="{FF2B5EF4-FFF2-40B4-BE49-F238E27FC236}">
                <a16:creationId xmlns:a16="http://schemas.microsoft.com/office/drawing/2014/main" id="{C48A7D9F-344A-4771-BEB9-8664EC16E4A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44079" y="523220"/>
            <a:ext cx="8957371" cy="6178428"/>
          </a:xfrm>
          <a:prstGeom prst="rect">
            <a:avLst/>
          </a:prstGeom>
        </p:spPr>
      </p:pic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C38EC382-F877-4271-80B6-A4A65B6846B8}"/>
              </a:ext>
            </a:extLst>
          </p:cNvPr>
          <p:cNvSpPr txBox="1"/>
          <p:nvPr/>
        </p:nvSpPr>
        <p:spPr>
          <a:xfrm>
            <a:off x="-141289" y="2644170"/>
            <a:ext cx="3100389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ú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ctr"/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ù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ctr"/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ới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873402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Hình ảnh 2" descr="Ảnh có chứa bảng trắng&#10;&#10;Mô tả được tạo tự động">
            <a:extLst>
              <a:ext uri="{FF2B5EF4-FFF2-40B4-BE49-F238E27FC236}">
                <a16:creationId xmlns:a16="http://schemas.microsoft.com/office/drawing/2014/main" id="{D2846FC6-9C73-4BEA-8512-C4530C92170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24930" name="Title 7">
            <a:extLst>
              <a:ext uri="{FF2B5EF4-FFF2-40B4-BE49-F238E27FC236}">
                <a16:creationId xmlns:a16="http://schemas.microsoft.com/office/drawing/2014/main" id="{0BB06BF1-4399-43A9-9D85-4CD75684047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81200" y="639763"/>
            <a:ext cx="8229600" cy="647700"/>
          </a:xfrm>
        </p:spPr>
        <p:txBody>
          <a:bodyPr>
            <a:spAutoFit/>
          </a:bodyPr>
          <a:lstStyle/>
          <a:p>
            <a:pPr eaLnBrk="1" hangingPunct="1"/>
            <a:r>
              <a:rPr lang="en-US" altLang="en-US" sz="36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VỀ NHÀ</a:t>
            </a:r>
          </a:p>
        </p:txBody>
      </p:sp>
      <p:sp>
        <p:nvSpPr>
          <p:cNvPr id="124931" name="Title 7">
            <a:extLst>
              <a:ext uri="{FF2B5EF4-FFF2-40B4-BE49-F238E27FC236}">
                <a16:creationId xmlns:a16="http://schemas.microsoft.com/office/drawing/2014/main" id="{242A4E9E-A81F-467A-A681-DA0CB8A67714}"/>
              </a:ext>
            </a:extLst>
          </p:cNvPr>
          <p:cNvSpPr txBox="1">
            <a:spLocks/>
          </p:cNvSpPr>
          <p:nvPr/>
        </p:nvSpPr>
        <p:spPr bwMode="auto">
          <a:xfrm>
            <a:off x="5638800" y="4608513"/>
            <a:ext cx="3903663" cy="1069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>
              <a:solidFill>
                <a:srgbClr val="000000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>
                <a:solidFill>
                  <a:srgbClr val="000000"/>
                </a:solidFill>
              </a:rPr>
              <a:t> </a:t>
            </a:r>
          </a:p>
        </p:txBody>
      </p:sp>
      <p:sp>
        <p:nvSpPr>
          <p:cNvPr id="25" name="Rectangle 19">
            <a:extLst>
              <a:ext uri="{FF2B5EF4-FFF2-40B4-BE49-F238E27FC236}">
                <a16:creationId xmlns:a16="http://schemas.microsoft.com/office/drawing/2014/main" id="{33AC9CBE-CA58-41CF-B912-69F84F68D52F}"/>
              </a:ext>
            </a:extLst>
          </p:cNvPr>
          <p:cNvSpPr/>
          <p:nvPr/>
        </p:nvSpPr>
        <p:spPr>
          <a:xfrm rot="21420000">
            <a:off x="1968500" y="1768475"/>
            <a:ext cx="1147763" cy="998538"/>
          </a:xfrm>
          <a:custGeom>
            <a:avLst/>
            <a:gdLst>
              <a:gd name="connsiteX0" fmla="*/ 0 w 1339596"/>
              <a:gd name="connsiteY0" fmla="*/ 0 h 1219200"/>
              <a:gd name="connsiteX1" fmla="*/ 1339596 w 1339596"/>
              <a:gd name="connsiteY1" fmla="*/ 0 h 1219200"/>
              <a:gd name="connsiteX2" fmla="*/ 1339596 w 1339596"/>
              <a:gd name="connsiteY2" fmla="*/ 1219200 h 1219200"/>
              <a:gd name="connsiteX3" fmla="*/ 0 w 1339596"/>
              <a:gd name="connsiteY3" fmla="*/ 1219200 h 1219200"/>
              <a:gd name="connsiteX4" fmla="*/ 0 w 1339596"/>
              <a:gd name="connsiteY4" fmla="*/ 0 h 1219200"/>
              <a:gd name="connsiteX0" fmla="*/ 0 w 1339596"/>
              <a:gd name="connsiteY0" fmla="*/ 11733 h 1230933"/>
              <a:gd name="connsiteX1" fmla="*/ 1306342 w 1339596"/>
              <a:gd name="connsiteY1" fmla="*/ 0 h 1230933"/>
              <a:gd name="connsiteX2" fmla="*/ 1339596 w 1339596"/>
              <a:gd name="connsiteY2" fmla="*/ 1230933 h 1230933"/>
              <a:gd name="connsiteX3" fmla="*/ 0 w 1339596"/>
              <a:gd name="connsiteY3" fmla="*/ 1230933 h 1230933"/>
              <a:gd name="connsiteX4" fmla="*/ 0 w 1339596"/>
              <a:gd name="connsiteY4" fmla="*/ 11733 h 1230933"/>
              <a:gd name="connsiteX0" fmla="*/ 55747 w 1339596"/>
              <a:gd name="connsiteY0" fmla="*/ 12706 h 1230933"/>
              <a:gd name="connsiteX1" fmla="*/ 1306342 w 1339596"/>
              <a:gd name="connsiteY1" fmla="*/ 0 h 1230933"/>
              <a:gd name="connsiteX2" fmla="*/ 1339596 w 1339596"/>
              <a:gd name="connsiteY2" fmla="*/ 1230933 h 1230933"/>
              <a:gd name="connsiteX3" fmla="*/ 0 w 1339596"/>
              <a:gd name="connsiteY3" fmla="*/ 1230933 h 1230933"/>
              <a:gd name="connsiteX4" fmla="*/ 55747 w 1339596"/>
              <a:gd name="connsiteY4" fmla="*/ 12706 h 1230933"/>
              <a:gd name="connsiteX0" fmla="*/ 28195 w 1339596"/>
              <a:gd name="connsiteY0" fmla="*/ 12225 h 1230933"/>
              <a:gd name="connsiteX1" fmla="*/ 1306342 w 1339596"/>
              <a:gd name="connsiteY1" fmla="*/ 0 h 1230933"/>
              <a:gd name="connsiteX2" fmla="*/ 1339596 w 1339596"/>
              <a:gd name="connsiteY2" fmla="*/ 1230933 h 1230933"/>
              <a:gd name="connsiteX3" fmla="*/ 0 w 1339596"/>
              <a:gd name="connsiteY3" fmla="*/ 1230933 h 1230933"/>
              <a:gd name="connsiteX4" fmla="*/ 28195 w 1339596"/>
              <a:gd name="connsiteY4" fmla="*/ 12225 h 1230933"/>
              <a:gd name="connsiteX0" fmla="*/ 28195 w 1353846"/>
              <a:gd name="connsiteY0" fmla="*/ 6385 h 1225093"/>
              <a:gd name="connsiteX1" fmla="*/ 1353846 w 1353846"/>
              <a:gd name="connsiteY1" fmla="*/ 0 h 1225093"/>
              <a:gd name="connsiteX2" fmla="*/ 1339596 w 1353846"/>
              <a:gd name="connsiteY2" fmla="*/ 1225093 h 1225093"/>
              <a:gd name="connsiteX3" fmla="*/ 0 w 1353846"/>
              <a:gd name="connsiteY3" fmla="*/ 1225093 h 1225093"/>
              <a:gd name="connsiteX4" fmla="*/ 28195 w 1353846"/>
              <a:gd name="connsiteY4" fmla="*/ 6385 h 1225093"/>
              <a:gd name="connsiteX0" fmla="*/ 20681 w 1353846"/>
              <a:gd name="connsiteY0" fmla="*/ 6253 h 1225093"/>
              <a:gd name="connsiteX1" fmla="*/ 1353846 w 1353846"/>
              <a:gd name="connsiteY1" fmla="*/ 0 h 1225093"/>
              <a:gd name="connsiteX2" fmla="*/ 1339596 w 1353846"/>
              <a:gd name="connsiteY2" fmla="*/ 1225093 h 1225093"/>
              <a:gd name="connsiteX3" fmla="*/ 0 w 1353846"/>
              <a:gd name="connsiteY3" fmla="*/ 1225093 h 1225093"/>
              <a:gd name="connsiteX4" fmla="*/ 20681 w 1353846"/>
              <a:gd name="connsiteY4" fmla="*/ 6253 h 1225093"/>
              <a:gd name="connsiteX0" fmla="*/ 20681 w 1339596"/>
              <a:gd name="connsiteY0" fmla="*/ 6603 h 1225443"/>
              <a:gd name="connsiteX1" fmla="*/ 1333808 w 1339596"/>
              <a:gd name="connsiteY1" fmla="*/ 0 h 1225443"/>
              <a:gd name="connsiteX2" fmla="*/ 1339596 w 1339596"/>
              <a:gd name="connsiteY2" fmla="*/ 1225443 h 1225443"/>
              <a:gd name="connsiteX3" fmla="*/ 0 w 1339596"/>
              <a:gd name="connsiteY3" fmla="*/ 1225443 h 1225443"/>
              <a:gd name="connsiteX4" fmla="*/ 20681 w 1339596"/>
              <a:gd name="connsiteY4" fmla="*/ 6603 h 1225443"/>
              <a:gd name="connsiteX0" fmla="*/ 33205 w 1339596"/>
              <a:gd name="connsiteY0" fmla="*/ 6822 h 1225443"/>
              <a:gd name="connsiteX1" fmla="*/ 1333808 w 1339596"/>
              <a:gd name="connsiteY1" fmla="*/ 0 h 1225443"/>
              <a:gd name="connsiteX2" fmla="*/ 1339596 w 1339596"/>
              <a:gd name="connsiteY2" fmla="*/ 1225443 h 1225443"/>
              <a:gd name="connsiteX3" fmla="*/ 0 w 1339596"/>
              <a:gd name="connsiteY3" fmla="*/ 1225443 h 1225443"/>
              <a:gd name="connsiteX4" fmla="*/ 33205 w 1339596"/>
              <a:gd name="connsiteY4" fmla="*/ 6822 h 1225443"/>
              <a:gd name="connsiteX0" fmla="*/ 13167 w 1339596"/>
              <a:gd name="connsiteY0" fmla="*/ 6472 h 1225443"/>
              <a:gd name="connsiteX1" fmla="*/ 1333808 w 1339596"/>
              <a:gd name="connsiteY1" fmla="*/ 0 h 1225443"/>
              <a:gd name="connsiteX2" fmla="*/ 1339596 w 1339596"/>
              <a:gd name="connsiteY2" fmla="*/ 1225443 h 1225443"/>
              <a:gd name="connsiteX3" fmla="*/ 0 w 1339596"/>
              <a:gd name="connsiteY3" fmla="*/ 1225443 h 1225443"/>
              <a:gd name="connsiteX4" fmla="*/ 13167 w 1339596"/>
              <a:gd name="connsiteY4" fmla="*/ 6472 h 1225443"/>
              <a:gd name="connsiteX0" fmla="*/ 13167 w 1333884"/>
              <a:gd name="connsiteY0" fmla="*/ 6472 h 1225443"/>
              <a:gd name="connsiteX1" fmla="*/ 1333808 w 1333884"/>
              <a:gd name="connsiteY1" fmla="*/ 0 h 1225443"/>
              <a:gd name="connsiteX2" fmla="*/ 1302330 w 1333884"/>
              <a:gd name="connsiteY2" fmla="*/ 1207253 h 1225443"/>
              <a:gd name="connsiteX3" fmla="*/ 0 w 1333884"/>
              <a:gd name="connsiteY3" fmla="*/ 1225443 h 1225443"/>
              <a:gd name="connsiteX4" fmla="*/ 13167 w 1333884"/>
              <a:gd name="connsiteY4" fmla="*/ 6472 h 1225443"/>
              <a:gd name="connsiteX0" fmla="*/ 13167 w 1334211"/>
              <a:gd name="connsiteY0" fmla="*/ 6472 h 1232826"/>
              <a:gd name="connsiteX1" fmla="*/ 1333808 w 1334211"/>
              <a:gd name="connsiteY1" fmla="*/ 0 h 1232826"/>
              <a:gd name="connsiteX2" fmla="*/ 1331950 w 1334211"/>
              <a:gd name="connsiteY2" fmla="*/ 1232826 h 1232826"/>
              <a:gd name="connsiteX3" fmla="*/ 0 w 1334211"/>
              <a:gd name="connsiteY3" fmla="*/ 1225443 h 1232826"/>
              <a:gd name="connsiteX4" fmla="*/ 13167 w 1334211"/>
              <a:gd name="connsiteY4" fmla="*/ 6472 h 1232826"/>
              <a:gd name="connsiteX0" fmla="*/ 13167 w 1333952"/>
              <a:gd name="connsiteY0" fmla="*/ 6472 h 1225443"/>
              <a:gd name="connsiteX1" fmla="*/ 1333808 w 1333952"/>
              <a:gd name="connsiteY1" fmla="*/ 0 h 1225443"/>
              <a:gd name="connsiteX2" fmla="*/ 1319601 w 1333952"/>
              <a:gd name="connsiteY2" fmla="*/ 1222588 h 1225443"/>
              <a:gd name="connsiteX3" fmla="*/ 0 w 1333952"/>
              <a:gd name="connsiteY3" fmla="*/ 1225443 h 1225443"/>
              <a:gd name="connsiteX4" fmla="*/ 13167 w 1333952"/>
              <a:gd name="connsiteY4" fmla="*/ 6472 h 1225443"/>
              <a:gd name="connsiteX0" fmla="*/ 30785 w 1333952"/>
              <a:gd name="connsiteY0" fmla="*/ 0 h 1235984"/>
              <a:gd name="connsiteX1" fmla="*/ 1333808 w 1333952"/>
              <a:gd name="connsiteY1" fmla="*/ 10541 h 1235984"/>
              <a:gd name="connsiteX2" fmla="*/ 1319601 w 1333952"/>
              <a:gd name="connsiteY2" fmla="*/ 1233129 h 1235984"/>
              <a:gd name="connsiteX3" fmla="*/ 0 w 1333952"/>
              <a:gd name="connsiteY3" fmla="*/ 1235984 h 1235984"/>
              <a:gd name="connsiteX4" fmla="*/ 30785 w 1333952"/>
              <a:gd name="connsiteY4" fmla="*/ 0 h 1235984"/>
              <a:gd name="connsiteX0" fmla="*/ 30785 w 1319601"/>
              <a:gd name="connsiteY0" fmla="*/ 0 h 1235984"/>
              <a:gd name="connsiteX1" fmla="*/ 1312848 w 1319601"/>
              <a:gd name="connsiteY1" fmla="*/ 20567 h 1235984"/>
              <a:gd name="connsiteX2" fmla="*/ 1319601 w 1319601"/>
              <a:gd name="connsiteY2" fmla="*/ 1233129 h 1235984"/>
              <a:gd name="connsiteX3" fmla="*/ 0 w 1319601"/>
              <a:gd name="connsiteY3" fmla="*/ 1235984 h 1235984"/>
              <a:gd name="connsiteX4" fmla="*/ 30785 w 1319601"/>
              <a:gd name="connsiteY4" fmla="*/ 0 h 12359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319601" h="1235984">
                <a:moveTo>
                  <a:pt x="30785" y="0"/>
                </a:moveTo>
                <a:lnTo>
                  <a:pt x="1312848" y="20567"/>
                </a:lnTo>
                <a:cubicBezTo>
                  <a:pt x="1314777" y="429048"/>
                  <a:pt x="1317672" y="824648"/>
                  <a:pt x="1319601" y="1233129"/>
                </a:cubicBezTo>
                <a:lnTo>
                  <a:pt x="0" y="1235984"/>
                </a:lnTo>
                <a:lnTo>
                  <a:pt x="30785" y="0"/>
                </a:lnTo>
                <a:close/>
              </a:path>
            </a:pathLst>
          </a:custGeom>
          <a:gradFill flip="none" rotWithShape="1">
            <a:gsLst>
              <a:gs pos="21000">
                <a:srgbClr val="FEF99C"/>
              </a:gs>
              <a:gs pos="0">
                <a:srgbClr val="F6E7A6"/>
              </a:gs>
              <a:gs pos="100000">
                <a:srgbClr val="FEF99C"/>
              </a:gs>
            </a:gsLst>
            <a:lin ang="5400000" scaled="1"/>
            <a:tileRect/>
          </a:gradFill>
          <a:ln>
            <a:noFill/>
          </a:ln>
          <a:effectLst>
            <a:outerShdw blurRad="317500" dist="38100" dir="8100000" sx="101000" sy="101000" algn="tr" rotWithShape="0">
              <a:prstClr val="black">
                <a:alpha val="7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20" rIns="4572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dirty="0">
                <a:solidFill>
                  <a:prstClr val="black">
                    <a:lumMod val="75000"/>
                    <a:lumOff val="2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24933" name="Title 7">
            <a:extLst>
              <a:ext uri="{FF2B5EF4-FFF2-40B4-BE49-F238E27FC236}">
                <a16:creationId xmlns:a16="http://schemas.microsoft.com/office/drawing/2014/main" id="{CCE0BBC0-3A32-4F86-8A22-3DDEB36ED148}"/>
              </a:ext>
            </a:extLst>
          </p:cNvPr>
          <p:cNvSpPr txBox="1">
            <a:spLocks/>
          </p:cNvSpPr>
          <p:nvPr/>
        </p:nvSpPr>
        <p:spPr bwMode="auto">
          <a:xfrm>
            <a:off x="3505200" y="2741613"/>
            <a:ext cx="7196138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85750" indent="-28575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ốt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êm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BT.</a:t>
            </a:r>
          </a:p>
        </p:txBody>
      </p:sp>
      <p:sp>
        <p:nvSpPr>
          <p:cNvPr id="44" name="Rectangle 19">
            <a:extLst>
              <a:ext uri="{FF2B5EF4-FFF2-40B4-BE49-F238E27FC236}">
                <a16:creationId xmlns:a16="http://schemas.microsoft.com/office/drawing/2014/main" id="{AF319037-2C1D-44D4-ACDE-D527B019B176}"/>
              </a:ext>
            </a:extLst>
          </p:cNvPr>
          <p:cNvSpPr/>
          <p:nvPr/>
        </p:nvSpPr>
        <p:spPr>
          <a:xfrm rot="286156">
            <a:off x="2098675" y="2787650"/>
            <a:ext cx="1146175" cy="998538"/>
          </a:xfrm>
          <a:custGeom>
            <a:avLst/>
            <a:gdLst>
              <a:gd name="connsiteX0" fmla="*/ 0 w 1339596"/>
              <a:gd name="connsiteY0" fmla="*/ 0 h 1219200"/>
              <a:gd name="connsiteX1" fmla="*/ 1339596 w 1339596"/>
              <a:gd name="connsiteY1" fmla="*/ 0 h 1219200"/>
              <a:gd name="connsiteX2" fmla="*/ 1339596 w 1339596"/>
              <a:gd name="connsiteY2" fmla="*/ 1219200 h 1219200"/>
              <a:gd name="connsiteX3" fmla="*/ 0 w 1339596"/>
              <a:gd name="connsiteY3" fmla="*/ 1219200 h 1219200"/>
              <a:gd name="connsiteX4" fmla="*/ 0 w 1339596"/>
              <a:gd name="connsiteY4" fmla="*/ 0 h 1219200"/>
              <a:gd name="connsiteX0" fmla="*/ 0 w 1339596"/>
              <a:gd name="connsiteY0" fmla="*/ 11733 h 1230933"/>
              <a:gd name="connsiteX1" fmla="*/ 1306342 w 1339596"/>
              <a:gd name="connsiteY1" fmla="*/ 0 h 1230933"/>
              <a:gd name="connsiteX2" fmla="*/ 1339596 w 1339596"/>
              <a:gd name="connsiteY2" fmla="*/ 1230933 h 1230933"/>
              <a:gd name="connsiteX3" fmla="*/ 0 w 1339596"/>
              <a:gd name="connsiteY3" fmla="*/ 1230933 h 1230933"/>
              <a:gd name="connsiteX4" fmla="*/ 0 w 1339596"/>
              <a:gd name="connsiteY4" fmla="*/ 11733 h 1230933"/>
              <a:gd name="connsiteX0" fmla="*/ 55747 w 1339596"/>
              <a:gd name="connsiteY0" fmla="*/ 12706 h 1230933"/>
              <a:gd name="connsiteX1" fmla="*/ 1306342 w 1339596"/>
              <a:gd name="connsiteY1" fmla="*/ 0 h 1230933"/>
              <a:gd name="connsiteX2" fmla="*/ 1339596 w 1339596"/>
              <a:gd name="connsiteY2" fmla="*/ 1230933 h 1230933"/>
              <a:gd name="connsiteX3" fmla="*/ 0 w 1339596"/>
              <a:gd name="connsiteY3" fmla="*/ 1230933 h 1230933"/>
              <a:gd name="connsiteX4" fmla="*/ 55747 w 1339596"/>
              <a:gd name="connsiteY4" fmla="*/ 12706 h 1230933"/>
              <a:gd name="connsiteX0" fmla="*/ 28195 w 1339596"/>
              <a:gd name="connsiteY0" fmla="*/ 12225 h 1230933"/>
              <a:gd name="connsiteX1" fmla="*/ 1306342 w 1339596"/>
              <a:gd name="connsiteY1" fmla="*/ 0 h 1230933"/>
              <a:gd name="connsiteX2" fmla="*/ 1339596 w 1339596"/>
              <a:gd name="connsiteY2" fmla="*/ 1230933 h 1230933"/>
              <a:gd name="connsiteX3" fmla="*/ 0 w 1339596"/>
              <a:gd name="connsiteY3" fmla="*/ 1230933 h 1230933"/>
              <a:gd name="connsiteX4" fmla="*/ 28195 w 1339596"/>
              <a:gd name="connsiteY4" fmla="*/ 12225 h 1230933"/>
              <a:gd name="connsiteX0" fmla="*/ 28195 w 1353846"/>
              <a:gd name="connsiteY0" fmla="*/ 6385 h 1225093"/>
              <a:gd name="connsiteX1" fmla="*/ 1353846 w 1353846"/>
              <a:gd name="connsiteY1" fmla="*/ 0 h 1225093"/>
              <a:gd name="connsiteX2" fmla="*/ 1339596 w 1353846"/>
              <a:gd name="connsiteY2" fmla="*/ 1225093 h 1225093"/>
              <a:gd name="connsiteX3" fmla="*/ 0 w 1353846"/>
              <a:gd name="connsiteY3" fmla="*/ 1225093 h 1225093"/>
              <a:gd name="connsiteX4" fmla="*/ 28195 w 1353846"/>
              <a:gd name="connsiteY4" fmla="*/ 6385 h 1225093"/>
              <a:gd name="connsiteX0" fmla="*/ 20681 w 1353846"/>
              <a:gd name="connsiteY0" fmla="*/ 6253 h 1225093"/>
              <a:gd name="connsiteX1" fmla="*/ 1353846 w 1353846"/>
              <a:gd name="connsiteY1" fmla="*/ 0 h 1225093"/>
              <a:gd name="connsiteX2" fmla="*/ 1339596 w 1353846"/>
              <a:gd name="connsiteY2" fmla="*/ 1225093 h 1225093"/>
              <a:gd name="connsiteX3" fmla="*/ 0 w 1353846"/>
              <a:gd name="connsiteY3" fmla="*/ 1225093 h 1225093"/>
              <a:gd name="connsiteX4" fmla="*/ 20681 w 1353846"/>
              <a:gd name="connsiteY4" fmla="*/ 6253 h 1225093"/>
              <a:gd name="connsiteX0" fmla="*/ 20681 w 1339596"/>
              <a:gd name="connsiteY0" fmla="*/ 6603 h 1225443"/>
              <a:gd name="connsiteX1" fmla="*/ 1333808 w 1339596"/>
              <a:gd name="connsiteY1" fmla="*/ 0 h 1225443"/>
              <a:gd name="connsiteX2" fmla="*/ 1339596 w 1339596"/>
              <a:gd name="connsiteY2" fmla="*/ 1225443 h 1225443"/>
              <a:gd name="connsiteX3" fmla="*/ 0 w 1339596"/>
              <a:gd name="connsiteY3" fmla="*/ 1225443 h 1225443"/>
              <a:gd name="connsiteX4" fmla="*/ 20681 w 1339596"/>
              <a:gd name="connsiteY4" fmla="*/ 6603 h 1225443"/>
              <a:gd name="connsiteX0" fmla="*/ 33205 w 1339596"/>
              <a:gd name="connsiteY0" fmla="*/ 6822 h 1225443"/>
              <a:gd name="connsiteX1" fmla="*/ 1333808 w 1339596"/>
              <a:gd name="connsiteY1" fmla="*/ 0 h 1225443"/>
              <a:gd name="connsiteX2" fmla="*/ 1339596 w 1339596"/>
              <a:gd name="connsiteY2" fmla="*/ 1225443 h 1225443"/>
              <a:gd name="connsiteX3" fmla="*/ 0 w 1339596"/>
              <a:gd name="connsiteY3" fmla="*/ 1225443 h 1225443"/>
              <a:gd name="connsiteX4" fmla="*/ 33205 w 1339596"/>
              <a:gd name="connsiteY4" fmla="*/ 6822 h 1225443"/>
              <a:gd name="connsiteX0" fmla="*/ 13167 w 1339596"/>
              <a:gd name="connsiteY0" fmla="*/ 6472 h 1225443"/>
              <a:gd name="connsiteX1" fmla="*/ 1333808 w 1339596"/>
              <a:gd name="connsiteY1" fmla="*/ 0 h 1225443"/>
              <a:gd name="connsiteX2" fmla="*/ 1339596 w 1339596"/>
              <a:gd name="connsiteY2" fmla="*/ 1225443 h 1225443"/>
              <a:gd name="connsiteX3" fmla="*/ 0 w 1339596"/>
              <a:gd name="connsiteY3" fmla="*/ 1225443 h 1225443"/>
              <a:gd name="connsiteX4" fmla="*/ 13167 w 1339596"/>
              <a:gd name="connsiteY4" fmla="*/ 6472 h 1225443"/>
              <a:gd name="connsiteX0" fmla="*/ 13167 w 1333884"/>
              <a:gd name="connsiteY0" fmla="*/ 6472 h 1225443"/>
              <a:gd name="connsiteX1" fmla="*/ 1333808 w 1333884"/>
              <a:gd name="connsiteY1" fmla="*/ 0 h 1225443"/>
              <a:gd name="connsiteX2" fmla="*/ 1302330 w 1333884"/>
              <a:gd name="connsiteY2" fmla="*/ 1207253 h 1225443"/>
              <a:gd name="connsiteX3" fmla="*/ 0 w 1333884"/>
              <a:gd name="connsiteY3" fmla="*/ 1225443 h 1225443"/>
              <a:gd name="connsiteX4" fmla="*/ 13167 w 1333884"/>
              <a:gd name="connsiteY4" fmla="*/ 6472 h 1225443"/>
              <a:gd name="connsiteX0" fmla="*/ 13167 w 1334211"/>
              <a:gd name="connsiteY0" fmla="*/ 6472 h 1232826"/>
              <a:gd name="connsiteX1" fmla="*/ 1333808 w 1334211"/>
              <a:gd name="connsiteY1" fmla="*/ 0 h 1232826"/>
              <a:gd name="connsiteX2" fmla="*/ 1331950 w 1334211"/>
              <a:gd name="connsiteY2" fmla="*/ 1232826 h 1232826"/>
              <a:gd name="connsiteX3" fmla="*/ 0 w 1334211"/>
              <a:gd name="connsiteY3" fmla="*/ 1225443 h 1232826"/>
              <a:gd name="connsiteX4" fmla="*/ 13167 w 1334211"/>
              <a:gd name="connsiteY4" fmla="*/ 6472 h 1232826"/>
              <a:gd name="connsiteX0" fmla="*/ 13167 w 1333952"/>
              <a:gd name="connsiteY0" fmla="*/ 6472 h 1225443"/>
              <a:gd name="connsiteX1" fmla="*/ 1333808 w 1333952"/>
              <a:gd name="connsiteY1" fmla="*/ 0 h 1225443"/>
              <a:gd name="connsiteX2" fmla="*/ 1319601 w 1333952"/>
              <a:gd name="connsiteY2" fmla="*/ 1222588 h 1225443"/>
              <a:gd name="connsiteX3" fmla="*/ 0 w 1333952"/>
              <a:gd name="connsiteY3" fmla="*/ 1225443 h 1225443"/>
              <a:gd name="connsiteX4" fmla="*/ 13167 w 1333952"/>
              <a:gd name="connsiteY4" fmla="*/ 6472 h 1225443"/>
              <a:gd name="connsiteX0" fmla="*/ 30785 w 1333952"/>
              <a:gd name="connsiteY0" fmla="*/ 0 h 1235984"/>
              <a:gd name="connsiteX1" fmla="*/ 1333808 w 1333952"/>
              <a:gd name="connsiteY1" fmla="*/ 10541 h 1235984"/>
              <a:gd name="connsiteX2" fmla="*/ 1319601 w 1333952"/>
              <a:gd name="connsiteY2" fmla="*/ 1233129 h 1235984"/>
              <a:gd name="connsiteX3" fmla="*/ 0 w 1333952"/>
              <a:gd name="connsiteY3" fmla="*/ 1235984 h 1235984"/>
              <a:gd name="connsiteX4" fmla="*/ 30785 w 1333952"/>
              <a:gd name="connsiteY4" fmla="*/ 0 h 1235984"/>
              <a:gd name="connsiteX0" fmla="*/ 30785 w 1319601"/>
              <a:gd name="connsiteY0" fmla="*/ 0 h 1235984"/>
              <a:gd name="connsiteX1" fmla="*/ 1312848 w 1319601"/>
              <a:gd name="connsiteY1" fmla="*/ 20567 h 1235984"/>
              <a:gd name="connsiteX2" fmla="*/ 1319601 w 1319601"/>
              <a:gd name="connsiteY2" fmla="*/ 1233129 h 1235984"/>
              <a:gd name="connsiteX3" fmla="*/ 0 w 1319601"/>
              <a:gd name="connsiteY3" fmla="*/ 1235984 h 1235984"/>
              <a:gd name="connsiteX4" fmla="*/ 30785 w 1319601"/>
              <a:gd name="connsiteY4" fmla="*/ 0 h 12359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319601" h="1235984">
                <a:moveTo>
                  <a:pt x="30785" y="0"/>
                </a:moveTo>
                <a:lnTo>
                  <a:pt x="1312848" y="20567"/>
                </a:lnTo>
                <a:cubicBezTo>
                  <a:pt x="1314777" y="429048"/>
                  <a:pt x="1317672" y="824648"/>
                  <a:pt x="1319601" y="1233129"/>
                </a:cubicBezTo>
                <a:lnTo>
                  <a:pt x="0" y="1235984"/>
                </a:lnTo>
                <a:lnTo>
                  <a:pt x="30785" y="0"/>
                </a:lnTo>
                <a:close/>
              </a:path>
            </a:pathLst>
          </a:custGeom>
          <a:solidFill>
            <a:srgbClr val="DB6AEA"/>
          </a:solidFill>
          <a:ln>
            <a:noFill/>
          </a:ln>
          <a:effectLst>
            <a:outerShdw blurRad="317500" dist="38100" dir="8100000" sx="101000" sy="101000" algn="tr" rotWithShape="0">
              <a:prstClr val="black">
                <a:alpha val="7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20" rIns="4572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dirty="0">
                <a:solidFill>
                  <a:prstClr val="black">
                    <a:lumMod val="85000"/>
                    <a:lumOff val="1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45" name="Rectangle 19">
            <a:extLst>
              <a:ext uri="{FF2B5EF4-FFF2-40B4-BE49-F238E27FC236}">
                <a16:creationId xmlns:a16="http://schemas.microsoft.com/office/drawing/2014/main" id="{BEB9F7AD-1351-49E2-94D9-344393C25140}"/>
              </a:ext>
            </a:extLst>
          </p:cNvPr>
          <p:cNvSpPr/>
          <p:nvPr/>
        </p:nvSpPr>
        <p:spPr>
          <a:xfrm rot="21345731">
            <a:off x="1939925" y="3835400"/>
            <a:ext cx="1149350" cy="1000125"/>
          </a:xfrm>
          <a:custGeom>
            <a:avLst/>
            <a:gdLst>
              <a:gd name="connsiteX0" fmla="*/ 0 w 1339596"/>
              <a:gd name="connsiteY0" fmla="*/ 0 h 1219200"/>
              <a:gd name="connsiteX1" fmla="*/ 1339596 w 1339596"/>
              <a:gd name="connsiteY1" fmla="*/ 0 h 1219200"/>
              <a:gd name="connsiteX2" fmla="*/ 1339596 w 1339596"/>
              <a:gd name="connsiteY2" fmla="*/ 1219200 h 1219200"/>
              <a:gd name="connsiteX3" fmla="*/ 0 w 1339596"/>
              <a:gd name="connsiteY3" fmla="*/ 1219200 h 1219200"/>
              <a:gd name="connsiteX4" fmla="*/ 0 w 1339596"/>
              <a:gd name="connsiteY4" fmla="*/ 0 h 1219200"/>
              <a:gd name="connsiteX0" fmla="*/ 0 w 1339596"/>
              <a:gd name="connsiteY0" fmla="*/ 11733 h 1230933"/>
              <a:gd name="connsiteX1" fmla="*/ 1306342 w 1339596"/>
              <a:gd name="connsiteY1" fmla="*/ 0 h 1230933"/>
              <a:gd name="connsiteX2" fmla="*/ 1339596 w 1339596"/>
              <a:gd name="connsiteY2" fmla="*/ 1230933 h 1230933"/>
              <a:gd name="connsiteX3" fmla="*/ 0 w 1339596"/>
              <a:gd name="connsiteY3" fmla="*/ 1230933 h 1230933"/>
              <a:gd name="connsiteX4" fmla="*/ 0 w 1339596"/>
              <a:gd name="connsiteY4" fmla="*/ 11733 h 1230933"/>
              <a:gd name="connsiteX0" fmla="*/ 55747 w 1339596"/>
              <a:gd name="connsiteY0" fmla="*/ 12706 h 1230933"/>
              <a:gd name="connsiteX1" fmla="*/ 1306342 w 1339596"/>
              <a:gd name="connsiteY1" fmla="*/ 0 h 1230933"/>
              <a:gd name="connsiteX2" fmla="*/ 1339596 w 1339596"/>
              <a:gd name="connsiteY2" fmla="*/ 1230933 h 1230933"/>
              <a:gd name="connsiteX3" fmla="*/ 0 w 1339596"/>
              <a:gd name="connsiteY3" fmla="*/ 1230933 h 1230933"/>
              <a:gd name="connsiteX4" fmla="*/ 55747 w 1339596"/>
              <a:gd name="connsiteY4" fmla="*/ 12706 h 1230933"/>
              <a:gd name="connsiteX0" fmla="*/ 28195 w 1339596"/>
              <a:gd name="connsiteY0" fmla="*/ 12225 h 1230933"/>
              <a:gd name="connsiteX1" fmla="*/ 1306342 w 1339596"/>
              <a:gd name="connsiteY1" fmla="*/ 0 h 1230933"/>
              <a:gd name="connsiteX2" fmla="*/ 1339596 w 1339596"/>
              <a:gd name="connsiteY2" fmla="*/ 1230933 h 1230933"/>
              <a:gd name="connsiteX3" fmla="*/ 0 w 1339596"/>
              <a:gd name="connsiteY3" fmla="*/ 1230933 h 1230933"/>
              <a:gd name="connsiteX4" fmla="*/ 28195 w 1339596"/>
              <a:gd name="connsiteY4" fmla="*/ 12225 h 1230933"/>
              <a:gd name="connsiteX0" fmla="*/ 28195 w 1353846"/>
              <a:gd name="connsiteY0" fmla="*/ 6385 h 1225093"/>
              <a:gd name="connsiteX1" fmla="*/ 1353846 w 1353846"/>
              <a:gd name="connsiteY1" fmla="*/ 0 h 1225093"/>
              <a:gd name="connsiteX2" fmla="*/ 1339596 w 1353846"/>
              <a:gd name="connsiteY2" fmla="*/ 1225093 h 1225093"/>
              <a:gd name="connsiteX3" fmla="*/ 0 w 1353846"/>
              <a:gd name="connsiteY3" fmla="*/ 1225093 h 1225093"/>
              <a:gd name="connsiteX4" fmla="*/ 28195 w 1353846"/>
              <a:gd name="connsiteY4" fmla="*/ 6385 h 1225093"/>
              <a:gd name="connsiteX0" fmla="*/ 20681 w 1353846"/>
              <a:gd name="connsiteY0" fmla="*/ 6253 h 1225093"/>
              <a:gd name="connsiteX1" fmla="*/ 1353846 w 1353846"/>
              <a:gd name="connsiteY1" fmla="*/ 0 h 1225093"/>
              <a:gd name="connsiteX2" fmla="*/ 1339596 w 1353846"/>
              <a:gd name="connsiteY2" fmla="*/ 1225093 h 1225093"/>
              <a:gd name="connsiteX3" fmla="*/ 0 w 1353846"/>
              <a:gd name="connsiteY3" fmla="*/ 1225093 h 1225093"/>
              <a:gd name="connsiteX4" fmla="*/ 20681 w 1353846"/>
              <a:gd name="connsiteY4" fmla="*/ 6253 h 1225093"/>
              <a:gd name="connsiteX0" fmla="*/ 20681 w 1339596"/>
              <a:gd name="connsiteY0" fmla="*/ 6603 h 1225443"/>
              <a:gd name="connsiteX1" fmla="*/ 1333808 w 1339596"/>
              <a:gd name="connsiteY1" fmla="*/ 0 h 1225443"/>
              <a:gd name="connsiteX2" fmla="*/ 1339596 w 1339596"/>
              <a:gd name="connsiteY2" fmla="*/ 1225443 h 1225443"/>
              <a:gd name="connsiteX3" fmla="*/ 0 w 1339596"/>
              <a:gd name="connsiteY3" fmla="*/ 1225443 h 1225443"/>
              <a:gd name="connsiteX4" fmla="*/ 20681 w 1339596"/>
              <a:gd name="connsiteY4" fmla="*/ 6603 h 1225443"/>
              <a:gd name="connsiteX0" fmla="*/ 33205 w 1339596"/>
              <a:gd name="connsiteY0" fmla="*/ 6822 h 1225443"/>
              <a:gd name="connsiteX1" fmla="*/ 1333808 w 1339596"/>
              <a:gd name="connsiteY1" fmla="*/ 0 h 1225443"/>
              <a:gd name="connsiteX2" fmla="*/ 1339596 w 1339596"/>
              <a:gd name="connsiteY2" fmla="*/ 1225443 h 1225443"/>
              <a:gd name="connsiteX3" fmla="*/ 0 w 1339596"/>
              <a:gd name="connsiteY3" fmla="*/ 1225443 h 1225443"/>
              <a:gd name="connsiteX4" fmla="*/ 33205 w 1339596"/>
              <a:gd name="connsiteY4" fmla="*/ 6822 h 1225443"/>
              <a:gd name="connsiteX0" fmla="*/ 13167 w 1339596"/>
              <a:gd name="connsiteY0" fmla="*/ 6472 h 1225443"/>
              <a:gd name="connsiteX1" fmla="*/ 1333808 w 1339596"/>
              <a:gd name="connsiteY1" fmla="*/ 0 h 1225443"/>
              <a:gd name="connsiteX2" fmla="*/ 1339596 w 1339596"/>
              <a:gd name="connsiteY2" fmla="*/ 1225443 h 1225443"/>
              <a:gd name="connsiteX3" fmla="*/ 0 w 1339596"/>
              <a:gd name="connsiteY3" fmla="*/ 1225443 h 1225443"/>
              <a:gd name="connsiteX4" fmla="*/ 13167 w 1339596"/>
              <a:gd name="connsiteY4" fmla="*/ 6472 h 1225443"/>
              <a:gd name="connsiteX0" fmla="*/ 13167 w 1333884"/>
              <a:gd name="connsiteY0" fmla="*/ 6472 h 1225443"/>
              <a:gd name="connsiteX1" fmla="*/ 1333808 w 1333884"/>
              <a:gd name="connsiteY1" fmla="*/ 0 h 1225443"/>
              <a:gd name="connsiteX2" fmla="*/ 1302330 w 1333884"/>
              <a:gd name="connsiteY2" fmla="*/ 1207253 h 1225443"/>
              <a:gd name="connsiteX3" fmla="*/ 0 w 1333884"/>
              <a:gd name="connsiteY3" fmla="*/ 1225443 h 1225443"/>
              <a:gd name="connsiteX4" fmla="*/ 13167 w 1333884"/>
              <a:gd name="connsiteY4" fmla="*/ 6472 h 1225443"/>
              <a:gd name="connsiteX0" fmla="*/ 13167 w 1334211"/>
              <a:gd name="connsiteY0" fmla="*/ 6472 h 1232826"/>
              <a:gd name="connsiteX1" fmla="*/ 1333808 w 1334211"/>
              <a:gd name="connsiteY1" fmla="*/ 0 h 1232826"/>
              <a:gd name="connsiteX2" fmla="*/ 1331950 w 1334211"/>
              <a:gd name="connsiteY2" fmla="*/ 1232826 h 1232826"/>
              <a:gd name="connsiteX3" fmla="*/ 0 w 1334211"/>
              <a:gd name="connsiteY3" fmla="*/ 1225443 h 1232826"/>
              <a:gd name="connsiteX4" fmla="*/ 13167 w 1334211"/>
              <a:gd name="connsiteY4" fmla="*/ 6472 h 1232826"/>
              <a:gd name="connsiteX0" fmla="*/ 13167 w 1333952"/>
              <a:gd name="connsiteY0" fmla="*/ 6472 h 1225443"/>
              <a:gd name="connsiteX1" fmla="*/ 1333808 w 1333952"/>
              <a:gd name="connsiteY1" fmla="*/ 0 h 1225443"/>
              <a:gd name="connsiteX2" fmla="*/ 1319601 w 1333952"/>
              <a:gd name="connsiteY2" fmla="*/ 1222588 h 1225443"/>
              <a:gd name="connsiteX3" fmla="*/ 0 w 1333952"/>
              <a:gd name="connsiteY3" fmla="*/ 1225443 h 1225443"/>
              <a:gd name="connsiteX4" fmla="*/ 13167 w 1333952"/>
              <a:gd name="connsiteY4" fmla="*/ 6472 h 1225443"/>
              <a:gd name="connsiteX0" fmla="*/ 30785 w 1333952"/>
              <a:gd name="connsiteY0" fmla="*/ 0 h 1235984"/>
              <a:gd name="connsiteX1" fmla="*/ 1333808 w 1333952"/>
              <a:gd name="connsiteY1" fmla="*/ 10541 h 1235984"/>
              <a:gd name="connsiteX2" fmla="*/ 1319601 w 1333952"/>
              <a:gd name="connsiteY2" fmla="*/ 1233129 h 1235984"/>
              <a:gd name="connsiteX3" fmla="*/ 0 w 1333952"/>
              <a:gd name="connsiteY3" fmla="*/ 1235984 h 1235984"/>
              <a:gd name="connsiteX4" fmla="*/ 30785 w 1333952"/>
              <a:gd name="connsiteY4" fmla="*/ 0 h 1235984"/>
              <a:gd name="connsiteX0" fmla="*/ 30785 w 1319601"/>
              <a:gd name="connsiteY0" fmla="*/ 0 h 1235984"/>
              <a:gd name="connsiteX1" fmla="*/ 1312848 w 1319601"/>
              <a:gd name="connsiteY1" fmla="*/ 20567 h 1235984"/>
              <a:gd name="connsiteX2" fmla="*/ 1319601 w 1319601"/>
              <a:gd name="connsiteY2" fmla="*/ 1233129 h 1235984"/>
              <a:gd name="connsiteX3" fmla="*/ 0 w 1319601"/>
              <a:gd name="connsiteY3" fmla="*/ 1235984 h 1235984"/>
              <a:gd name="connsiteX4" fmla="*/ 30785 w 1319601"/>
              <a:gd name="connsiteY4" fmla="*/ 0 h 12359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319601" h="1235984">
                <a:moveTo>
                  <a:pt x="30785" y="0"/>
                </a:moveTo>
                <a:lnTo>
                  <a:pt x="1312848" y="20567"/>
                </a:lnTo>
                <a:cubicBezTo>
                  <a:pt x="1314777" y="429048"/>
                  <a:pt x="1317672" y="824648"/>
                  <a:pt x="1319601" y="1233129"/>
                </a:cubicBezTo>
                <a:lnTo>
                  <a:pt x="0" y="1235984"/>
                </a:lnTo>
                <a:lnTo>
                  <a:pt x="30785" y="0"/>
                </a:lnTo>
                <a:close/>
              </a:path>
            </a:pathLst>
          </a:custGeom>
          <a:solidFill>
            <a:srgbClr val="92D050"/>
          </a:solidFill>
          <a:ln>
            <a:noFill/>
          </a:ln>
          <a:effectLst>
            <a:outerShdw blurRad="317500" dist="38100" dir="8100000" sx="101000" sy="101000" algn="tr" rotWithShape="0">
              <a:prstClr val="black">
                <a:alpha val="7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20" rIns="4572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dirty="0">
                <a:solidFill>
                  <a:prstClr val="black">
                    <a:lumMod val="85000"/>
                    <a:lumOff val="1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124936" name="Title 7">
            <a:extLst>
              <a:ext uri="{FF2B5EF4-FFF2-40B4-BE49-F238E27FC236}">
                <a16:creationId xmlns:a16="http://schemas.microsoft.com/office/drawing/2014/main" id="{8F26E83F-A6B6-4982-8C2F-6BEA1F9AFF36}"/>
              </a:ext>
            </a:extLst>
          </p:cNvPr>
          <p:cNvSpPr txBox="1">
            <a:spLocks/>
          </p:cNvSpPr>
          <p:nvPr/>
        </p:nvSpPr>
        <p:spPr bwMode="auto">
          <a:xfrm>
            <a:off x="3505200" y="4029076"/>
            <a:ext cx="64770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1pPr>
            <a:lvl2pPr marL="742950" indent="-285750"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2pPr>
            <a:lvl3pPr marL="1143000" indent="-228600"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3pPr>
            <a:lvl4pPr marL="1600200" indent="-228600"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4pPr>
            <a:lvl5pPr marL="2057400" indent="-228600"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ẩn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ới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 eaLnBrk="1" hangingPunct="1"/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“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  <a:endParaRPr lang="en-US" altLang="en-US" sz="3600" b="1" dirty="0">
              <a:solidFill>
                <a:srgbClr val="F2F2F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753" name="TextBox 12">
            <a:extLst>
              <a:ext uri="{FF2B5EF4-FFF2-40B4-BE49-F238E27FC236}">
                <a16:creationId xmlns:a16="http://schemas.microsoft.com/office/drawing/2014/main" id="{D311620A-23A1-4282-85F9-CA8C4F4804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5200" y="1949450"/>
            <a:ext cx="64770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85750" indent="-285750" eaLnBrk="1" hangingPunct="1">
              <a:defRPr/>
            </a:pP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Xem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000" b="1" dirty="0">
              <a:solidFill>
                <a:schemeClr val="tx1"/>
              </a:solidFill>
              <a:latin typeface="Calibri" pitchFamily="34" charset="0"/>
            </a:endParaRPr>
          </a:p>
        </p:txBody>
      </p:sp>
      <p:pic>
        <p:nvPicPr>
          <p:cNvPr id="124938" name="Picture 9">
            <a:extLst>
              <a:ext uri="{FF2B5EF4-FFF2-40B4-BE49-F238E27FC236}">
                <a16:creationId xmlns:a16="http://schemas.microsoft.com/office/drawing/2014/main" id="{31A46AFC-216F-44D3-9A77-459A804AA35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94675" y="4737100"/>
            <a:ext cx="3581400" cy="146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41842150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Hình ảnh 3" descr="Ảnh có chứa văn bản&#10;&#10;Mô tả được tạo tự động">
            <a:extLst>
              <a:ext uri="{FF2B5EF4-FFF2-40B4-BE49-F238E27FC236}">
                <a16:creationId xmlns:a16="http://schemas.microsoft.com/office/drawing/2014/main" id="{E59A499D-A67C-47B2-A34C-B489EFA80FF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11545515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Hình chữ nhật: Góc Tròn 17">
            <a:extLst>
              <a:ext uri="{FF2B5EF4-FFF2-40B4-BE49-F238E27FC236}">
                <a16:creationId xmlns:a16="http://schemas.microsoft.com/office/drawing/2014/main" id="{EEEE60FE-4B65-415A-A0C2-B8D17F741BD0}"/>
              </a:ext>
            </a:extLst>
          </p:cNvPr>
          <p:cNvSpPr/>
          <p:nvPr/>
        </p:nvSpPr>
        <p:spPr>
          <a:xfrm>
            <a:off x="418399" y="1844290"/>
            <a:ext cx="11145446" cy="4847834"/>
          </a:xfrm>
          <a:prstGeom prst="roundRect">
            <a:avLst/>
          </a:prstGeom>
          <a:ln w="38100">
            <a:solidFill>
              <a:srgbClr val="FF0000"/>
            </a:solidFill>
            <a:prstDash val="lgDash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285F8D60-7941-41B4-A515-6CF2AD8FCEE8}"/>
              </a:ext>
            </a:extLst>
          </p:cNvPr>
          <p:cNvSpPr txBox="1"/>
          <p:nvPr/>
        </p:nvSpPr>
        <p:spPr>
          <a:xfrm>
            <a:off x="1574612" y="151801"/>
            <a:ext cx="9050260" cy="52322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§ 4. PHÉP TRỪ SỐ NGUYÊN. QUY TẮC DẤU NGOẶC </a:t>
            </a: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CC74C0F6-B180-421D-8DA3-26AC5AD433FB}"/>
              </a:ext>
            </a:extLst>
          </p:cNvPr>
          <p:cNvSpPr txBox="1"/>
          <p:nvPr/>
        </p:nvSpPr>
        <p:spPr>
          <a:xfrm>
            <a:off x="577929" y="906295"/>
            <a:ext cx="39658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oặc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Hộp Văn bản 7">
                <a:extLst>
                  <a:ext uri="{FF2B5EF4-FFF2-40B4-BE49-F238E27FC236}">
                    <a16:creationId xmlns:a16="http://schemas.microsoft.com/office/drawing/2014/main" id="{79666A8F-D438-49EB-8E2B-36610831A7D8}"/>
                  </a:ext>
                </a:extLst>
              </p:cNvPr>
              <p:cNvSpPr txBox="1"/>
              <p:nvPr/>
            </p:nvSpPr>
            <p:spPr>
              <a:xfrm>
                <a:off x="577929" y="2533338"/>
                <a:ext cx="10664694" cy="39703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Tx/>
                  <a:buChar char="-"/>
                </a:pP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ỏ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ấu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oặ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ấu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“</a:t>
                </a:r>
                <a:r>
                  <a:rPr lang="en-US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”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ằ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ướ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ì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………………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ấu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ạ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oặc</a:t>
                </a:r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en-US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𝑏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𝑐</m:t>
                          </m:r>
                        </m:e>
                      </m:d>
                      <m:r>
                        <a:rPr lang="en-US" sz="2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en-US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𝑏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𝑐</m:t>
                          </m:r>
                        </m:e>
                      </m:d>
                      <m:r>
                        <a:rPr lang="en-US" sz="2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buFontTx/>
                  <a:buChar char="-"/>
                </a:pP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ỏ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ấu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oặ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ấu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“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”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ằ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ướ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ì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………………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ấu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ạ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oặ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ấu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“</a:t>
                </a:r>
                <a:r>
                  <a:rPr lang="en-US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”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ành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ấu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“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”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ấu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“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”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ành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ấu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“</a:t>
                </a:r>
                <a:r>
                  <a:rPr lang="en-US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”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en-US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𝑏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𝑐</m:t>
                          </m:r>
                        </m:e>
                      </m:d>
                      <m:r>
                        <a:rPr lang="en-US" sz="2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en-US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𝑏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𝑐</m:t>
                          </m:r>
                        </m:e>
                      </m:d>
                      <m:r>
                        <a:rPr lang="en-US" sz="2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Hộp Văn bản 7">
                <a:extLst>
                  <a:ext uri="{FF2B5EF4-FFF2-40B4-BE49-F238E27FC236}">
                    <a16:creationId xmlns:a16="http://schemas.microsoft.com/office/drawing/2014/main" id="{79666A8F-D438-49EB-8E2B-36610831A7D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7929" y="2533338"/>
                <a:ext cx="10664694" cy="3970318"/>
              </a:xfrm>
              <a:prstGeom prst="rect">
                <a:avLst/>
              </a:prstGeom>
              <a:blipFill>
                <a:blip r:embed="rId2"/>
                <a:stretch>
                  <a:fillRect l="-1029" t="-1690" r="-9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31DEB829-3858-460F-A19A-A94F8E22BC69}"/>
              </a:ext>
            </a:extLst>
          </p:cNvPr>
          <p:cNvSpPr txBox="1"/>
          <p:nvPr/>
        </p:nvSpPr>
        <p:spPr>
          <a:xfrm>
            <a:off x="7483840" y="2477844"/>
            <a:ext cx="203491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endParaRPr lang="en-US" sz="2800" dirty="0"/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DCE9A901-EAD6-4843-97B5-16753FA33301}"/>
              </a:ext>
            </a:extLst>
          </p:cNvPr>
          <p:cNvSpPr txBox="1"/>
          <p:nvPr/>
        </p:nvSpPr>
        <p:spPr>
          <a:xfrm>
            <a:off x="7888575" y="4611946"/>
            <a:ext cx="163018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endParaRPr 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Hộp Văn bản 13">
                <a:extLst>
                  <a:ext uri="{FF2B5EF4-FFF2-40B4-BE49-F238E27FC236}">
                    <a16:creationId xmlns:a16="http://schemas.microsoft.com/office/drawing/2014/main" id="{9E23E34D-4ED6-4A71-A521-2BFFCA07EF12}"/>
                  </a:ext>
                </a:extLst>
              </p:cNvPr>
              <p:cNvSpPr txBox="1"/>
              <p:nvPr/>
            </p:nvSpPr>
            <p:spPr>
              <a:xfrm>
                <a:off x="6614408" y="3404987"/>
                <a:ext cx="2349708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𝑏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𝑐</m:t>
                      </m:r>
                    </m:oMath>
                  </m:oMathPara>
                </a14:m>
                <a:endParaRPr lang="en-US" sz="2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4" name="Hộp Văn bản 13">
                <a:extLst>
                  <a:ext uri="{FF2B5EF4-FFF2-40B4-BE49-F238E27FC236}">
                    <a16:creationId xmlns:a16="http://schemas.microsoft.com/office/drawing/2014/main" id="{9E23E34D-4ED6-4A71-A521-2BFFCA07EF1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14408" y="3404987"/>
                <a:ext cx="2349708" cy="52322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Hộp Văn bản 14">
                <a:extLst>
                  <a:ext uri="{FF2B5EF4-FFF2-40B4-BE49-F238E27FC236}">
                    <a16:creationId xmlns:a16="http://schemas.microsoft.com/office/drawing/2014/main" id="{7F290AB9-7DD1-414D-BF45-9DA55D1C03DF}"/>
                  </a:ext>
                </a:extLst>
              </p:cNvPr>
              <p:cNvSpPr txBox="1"/>
              <p:nvPr/>
            </p:nvSpPr>
            <p:spPr>
              <a:xfrm>
                <a:off x="6601292" y="3840507"/>
                <a:ext cx="2349708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𝑏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𝑐</m:t>
                      </m:r>
                    </m:oMath>
                  </m:oMathPara>
                </a14:m>
                <a:endParaRPr lang="en-US" sz="2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5" name="Hộp Văn bản 14">
                <a:extLst>
                  <a:ext uri="{FF2B5EF4-FFF2-40B4-BE49-F238E27FC236}">
                    <a16:creationId xmlns:a16="http://schemas.microsoft.com/office/drawing/2014/main" id="{7F290AB9-7DD1-414D-BF45-9DA55D1C03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01292" y="3840507"/>
                <a:ext cx="2349708" cy="52322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Hộp Văn bản 15">
                <a:extLst>
                  <a:ext uri="{FF2B5EF4-FFF2-40B4-BE49-F238E27FC236}">
                    <a16:creationId xmlns:a16="http://schemas.microsoft.com/office/drawing/2014/main" id="{0EE972DD-89CA-4293-B8E6-D63EF8A72D64}"/>
                  </a:ext>
                </a:extLst>
              </p:cNvPr>
              <p:cNvSpPr txBox="1"/>
              <p:nvPr/>
            </p:nvSpPr>
            <p:spPr>
              <a:xfrm>
                <a:off x="6604103" y="5507110"/>
                <a:ext cx="2349708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𝑏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𝑐</m:t>
                      </m:r>
                    </m:oMath>
                  </m:oMathPara>
                </a14:m>
                <a:endParaRPr lang="en-US" sz="2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6" name="Hộp Văn bản 15">
                <a:extLst>
                  <a:ext uri="{FF2B5EF4-FFF2-40B4-BE49-F238E27FC236}">
                    <a16:creationId xmlns:a16="http://schemas.microsoft.com/office/drawing/2014/main" id="{0EE972DD-89CA-4293-B8E6-D63EF8A72D6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04103" y="5507110"/>
                <a:ext cx="2349708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Hộp Văn bản 16">
                <a:extLst>
                  <a:ext uri="{FF2B5EF4-FFF2-40B4-BE49-F238E27FC236}">
                    <a16:creationId xmlns:a16="http://schemas.microsoft.com/office/drawing/2014/main" id="{65B3723B-BA71-491A-B41A-7A5085CFD9A4}"/>
                  </a:ext>
                </a:extLst>
              </p:cNvPr>
              <p:cNvSpPr txBox="1"/>
              <p:nvPr/>
            </p:nvSpPr>
            <p:spPr>
              <a:xfrm>
                <a:off x="6590518" y="5966566"/>
                <a:ext cx="2349708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𝑏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𝑐</m:t>
                      </m:r>
                    </m:oMath>
                  </m:oMathPara>
                </a14:m>
                <a:endParaRPr lang="en-US" sz="2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7" name="Hộp Văn bản 16">
                <a:extLst>
                  <a:ext uri="{FF2B5EF4-FFF2-40B4-BE49-F238E27FC236}">
                    <a16:creationId xmlns:a16="http://schemas.microsoft.com/office/drawing/2014/main" id="{65B3723B-BA71-491A-B41A-7A5085CFD9A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90518" y="5966566"/>
                <a:ext cx="2349708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9" name="Hình ảnh 18">
            <a:extLst>
              <a:ext uri="{FF2B5EF4-FFF2-40B4-BE49-F238E27FC236}">
                <a16:creationId xmlns:a16="http://schemas.microsoft.com/office/drawing/2014/main" id="{237C4E3A-82F7-4692-A952-2146EC0FFEE9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22421" y="1485009"/>
            <a:ext cx="1156214" cy="1083950"/>
          </a:xfrm>
          <a:prstGeom prst="rect">
            <a:avLst/>
          </a:prstGeom>
        </p:spPr>
      </p:pic>
      <p:sp>
        <p:nvSpPr>
          <p:cNvPr id="20" name="Hộp Văn bản 19">
            <a:extLst>
              <a:ext uri="{FF2B5EF4-FFF2-40B4-BE49-F238E27FC236}">
                <a16:creationId xmlns:a16="http://schemas.microsoft.com/office/drawing/2014/main" id="{E9ED9EF4-5238-48B2-8EC8-A52A0E378312}"/>
              </a:ext>
            </a:extLst>
          </p:cNvPr>
          <p:cNvSpPr txBox="1"/>
          <p:nvPr/>
        </p:nvSpPr>
        <p:spPr>
          <a:xfrm>
            <a:off x="1574612" y="1948797"/>
            <a:ext cx="626634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oặc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SGK trang80)</a:t>
            </a:r>
          </a:p>
        </p:txBody>
      </p:sp>
      <p:sp>
        <p:nvSpPr>
          <p:cNvPr id="21" name="Hình chữ nhật: Góc Tròn 20">
            <a:extLst>
              <a:ext uri="{FF2B5EF4-FFF2-40B4-BE49-F238E27FC236}">
                <a16:creationId xmlns:a16="http://schemas.microsoft.com/office/drawing/2014/main" id="{04EFEEC4-5441-4562-BFB9-EA59CFD1C4EF}"/>
              </a:ext>
            </a:extLst>
          </p:cNvPr>
          <p:cNvSpPr/>
          <p:nvPr/>
        </p:nvSpPr>
        <p:spPr>
          <a:xfrm rot="5400000">
            <a:off x="9534809" y="3306295"/>
            <a:ext cx="4608263" cy="550191"/>
          </a:xfrm>
          <a:prstGeom prst="round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HÌNH THÀNH KIẾN THỨC</a:t>
            </a:r>
          </a:p>
        </p:txBody>
      </p:sp>
    </p:spTree>
    <p:extLst>
      <p:ext uri="{BB962C8B-B14F-4D97-AF65-F5344CB8AC3E}">
        <p14:creationId xmlns:p14="http://schemas.microsoft.com/office/powerpoint/2010/main" val="119371396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" name="Hình chữ nhật: Góc Tròn 74">
            <a:extLst>
              <a:ext uri="{FF2B5EF4-FFF2-40B4-BE49-F238E27FC236}">
                <a16:creationId xmlns:a16="http://schemas.microsoft.com/office/drawing/2014/main" id="{6EDC39EB-E9FE-430A-A199-16534BD72066}"/>
              </a:ext>
            </a:extLst>
          </p:cNvPr>
          <p:cNvSpPr/>
          <p:nvPr/>
        </p:nvSpPr>
        <p:spPr>
          <a:xfrm>
            <a:off x="819697" y="4576663"/>
            <a:ext cx="10762704" cy="2115461"/>
          </a:xfrm>
          <a:prstGeom prst="roundRect">
            <a:avLst/>
          </a:prstGeom>
          <a:ln w="38100">
            <a:solidFill>
              <a:srgbClr val="FF0000"/>
            </a:solidFill>
            <a:prstDash val="lgDash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7" name="Nhóm 16">
            <a:extLst>
              <a:ext uri="{FF2B5EF4-FFF2-40B4-BE49-F238E27FC236}">
                <a16:creationId xmlns:a16="http://schemas.microsoft.com/office/drawing/2014/main" id="{DA993462-14F0-4265-94FE-9722EDA3F4D0}"/>
              </a:ext>
            </a:extLst>
          </p:cNvPr>
          <p:cNvGrpSpPr/>
          <p:nvPr/>
        </p:nvGrpSpPr>
        <p:grpSpPr>
          <a:xfrm>
            <a:off x="694565" y="1542331"/>
            <a:ext cx="1168394" cy="593799"/>
            <a:chOff x="470065" y="359764"/>
            <a:chExt cx="2543236" cy="1263296"/>
          </a:xfrm>
        </p:grpSpPr>
        <p:sp>
          <p:nvSpPr>
            <p:cNvPr id="5" name="Hình chữ nhật: Góc Tròn 4">
              <a:extLst>
                <a:ext uri="{FF2B5EF4-FFF2-40B4-BE49-F238E27FC236}">
                  <a16:creationId xmlns:a16="http://schemas.microsoft.com/office/drawing/2014/main" id="{B19C2B0C-FC8A-4229-8BB2-A89AF0515EBA}"/>
                </a:ext>
              </a:extLst>
            </p:cNvPr>
            <p:cNvSpPr/>
            <p:nvPr/>
          </p:nvSpPr>
          <p:spPr>
            <a:xfrm>
              <a:off x="1214481" y="556697"/>
              <a:ext cx="1798820" cy="869429"/>
            </a:xfrm>
            <a:prstGeom prst="round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r"/>
              <a:endParaRPr lang="en-US" sz="2400" dirty="0"/>
            </a:p>
          </p:txBody>
        </p:sp>
        <p:sp>
          <p:nvSpPr>
            <p:cNvPr id="4" name="Hình Bầu dục 3">
              <a:extLst>
                <a:ext uri="{FF2B5EF4-FFF2-40B4-BE49-F238E27FC236}">
                  <a16:creationId xmlns:a16="http://schemas.microsoft.com/office/drawing/2014/main" id="{30EDBF5B-1C08-40B3-A114-6CF9B2645AD7}"/>
                </a:ext>
              </a:extLst>
            </p:cNvPr>
            <p:cNvSpPr/>
            <p:nvPr/>
          </p:nvSpPr>
          <p:spPr>
            <a:xfrm>
              <a:off x="470065" y="359764"/>
              <a:ext cx="1583833" cy="1263296"/>
            </a:xfrm>
            <a:prstGeom prst="ellipse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pic>
          <p:nvPicPr>
            <p:cNvPr id="11" name="Hình ảnh 10">
              <a:extLst>
                <a:ext uri="{FF2B5EF4-FFF2-40B4-BE49-F238E27FC236}">
                  <a16:creationId xmlns:a16="http://schemas.microsoft.com/office/drawing/2014/main" id="{C60349F7-993B-4864-B93C-A2A59C3F5B2D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 rot="1029936">
              <a:off x="670263" y="922406"/>
              <a:ext cx="393805" cy="391728"/>
            </a:xfrm>
            <a:prstGeom prst="rect">
              <a:avLst/>
            </a:prstGeom>
          </p:spPr>
        </p:pic>
        <p:pic>
          <p:nvPicPr>
            <p:cNvPr id="13" name="Hình ảnh 12" descr="Ảnh có chứa văn bản, mẫu họa, đồ họa véc-tơ&#10;&#10;Mô tả được tạo tự động">
              <a:extLst>
                <a:ext uri="{FF2B5EF4-FFF2-40B4-BE49-F238E27FC236}">
                  <a16:creationId xmlns:a16="http://schemas.microsoft.com/office/drawing/2014/main" id="{7CFBD882-1470-4C8B-AD04-6307A1CF1BE5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 rot="20201539">
              <a:off x="1178605" y="884451"/>
              <a:ext cx="634226" cy="610997"/>
            </a:xfrm>
            <a:prstGeom prst="rect">
              <a:avLst/>
            </a:prstGeom>
          </p:spPr>
        </p:pic>
        <p:pic>
          <p:nvPicPr>
            <p:cNvPr id="15" name="Hình ảnh 14">
              <a:extLst>
                <a:ext uri="{FF2B5EF4-FFF2-40B4-BE49-F238E27FC236}">
                  <a16:creationId xmlns:a16="http://schemas.microsoft.com/office/drawing/2014/main" id="{37C02269-1E2B-41E1-8119-5224612EB173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 rot="20727718">
              <a:off x="932920" y="431116"/>
              <a:ext cx="502608" cy="505303"/>
            </a:xfrm>
            <a:prstGeom prst="rect">
              <a:avLst/>
            </a:prstGeom>
          </p:spPr>
        </p:pic>
      </p:grpSp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15D85165-FAAA-415C-AC3A-5963F8B41A64}"/>
              </a:ext>
            </a:extLst>
          </p:cNvPr>
          <p:cNvSpPr txBox="1"/>
          <p:nvPr/>
        </p:nvSpPr>
        <p:spPr>
          <a:xfrm>
            <a:off x="1414540" y="1489256"/>
            <a:ext cx="39030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chemeClr val="bg1"/>
                </a:solidFill>
              </a:rPr>
              <a:t>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Hộp Văn bản 2">
                <a:extLst>
                  <a:ext uri="{FF2B5EF4-FFF2-40B4-BE49-F238E27FC236}">
                    <a16:creationId xmlns:a16="http://schemas.microsoft.com/office/drawing/2014/main" id="{F02342A1-362E-4CFE-A7A0-1E763E7CFCC5}"/>
                  </a:ext>
                </a:extLst>
              </p:cNvPr>
              <p:cNvSpPr txBox="1"/>
              <p:nvPr/>
            </p:nvSpPr>
            <p:spPr>
              <a:xfrm>
                <a:off x="1941039" y="1607898"/>
                <a:ext cx="6673083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so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ánh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ết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uả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smtClean="0">
                        <a:latin typeface="Cambria Math" panose="02040503050406030204" pitchFamily="18" charset="0"/>
                      </a:rPr>
                      <m:t>7</m:t>
                    </m:r>
                    <m:r>
                      <a:rPr lang="en-US" sz="2800" i="0">
                        <a:latin typeface="Cambria Math" panose="02040503050406030204" pitchFamily="18" charset="0"/>
                      </a:rPr>
                      <m:t>−2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2800">
                        <a:latin typeface="Cambria Math" panose="02040503050406030204" pitchFamily="18" charset="0"/>
                      </a:rPr>
                      <m:t>7+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>
                            <a:latin typeface="Cambria Math" panose="02040503050406030204" pitchFamily="18" charset="0"/>
                          </a:rPr>
                          <m:t>−2</m:t>
                        </m:r>
                      </m:e>
                    </m:d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</a:p>
            </p:txBody>
          </p:sp>
        </mc:Choice>
        <mc:Fallback xmlns="">
          <p:sp>
            <p:nvSpPr>
              <p:cNvPr id="3" name="Hộp Văn bản 2">
                <a:extLst>
                  <a:ext uri="{FF2B5EF4-FFF2-40B4-BE49-F238E27FC236}">
                    <a16:creationId xmlns:a16="http://schemas.microsoft.com/office/drawing/2014/main" id="{F02342A1-362E-4CFE-A7A0-1E763E7CFCC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41039" y="1607898"/>
                <a:ext cx="6673083" cy="523220"/>
              </a:xfrm>
              <a:prstGeom prst="rect">
                <a:avLst/>
              </a:prstGeom>
              <a:blipFill>
                <a:blip r:embed="rId5"/>
                <a:stretch>
                  <a:fillRect l="-1826" t="-12791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Hộp Văn bản 15">
                <a:extLst>
                  <a:ext uri="{FF2B5EF4-FFF2-40B4-BE49-F238E27FC236}">
                    <a16:creationId xmlns:a16="http://schemas.microsoft.com/office/drawing/2014/main" id="{2E3679E2-E67E-483A-A0A1-1F418FE5BDBF}"/>
                  </a:ext>
                </a:extLst>
              </p:cNvPr>
              <p:cNvSpPr txBox="1"/>
              <p:nvPr/>
            </p:nvSpPr>
            <p:spPr>
              <a:xfrm>
                <a:off x="4731511" y="1932414"/>
                <a:ext cx="4712830" cy="72410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sz="320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/>
                        </m:mr>
                        <m:mr>
                          <m:e>
                            <m:r>
                              <a:rPr lang="en-US" sz="3200" i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7+</m:t>
                            </m:r>
                            <m:d>
                              <m:dPr>
                                <m:ctrlPr>
                                  <a:rPr lang="en-US" sz="3200" i="1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3200" i="0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</m:e>
                            </m:d>
                            <m:r>
                              <a:rPr lang="en-US" sz="3200" i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3200" b="0" i="0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d>
                              <m:dPr>
                                <m:ctrlPr>
                                  <a:rPr lang="en-US" sz="3200" b="0" i="1" smtClean="0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3200" b="0" i="0" smtClean="0">
                                    <a:solidFill>
                                      <a:srgbClr val="0070C0"/>
                                    </a:solidFill>
                                    <a:latin typeface="Cambria Math" panose="02040503050406030204" pitchFamily="18" charset="0"/>
                                  </a:rPr>
                                  <m:t>7−2</m:t>
                                </m:r>
                              </m:e>
                            </m:d>
                            <m:r>
                              <a:rPr lang="en-US" sz="3200" b="0" i="0" smtClean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3200" i="0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5</m:t>
                            </m:r>
                          </m:e>
                        </m:mr>
                      </m:m>
                    </m:oMath>
                  </m:oMathPara>
                </a14:m>
                <a:endParaRPr lang="en-US" sz="3200" dirty="0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16" name="Hộp Văn bản 15">
                <a:extLst>
                  <a:ext uri="{FF2B5EF4-FFF2-40B4-BE49-F238E27FC236}">
                    <a16:creationId xmlns:a16="http://schemas.microsoft.com/office/drawing/2014/main" id="{2E3679E2-E67E-483A-A0A1-1F418FE5BDB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31511" y="1932414"/>
                <a:ext cx="4712830" cy="72410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Hộp Văn bản 17">
                <a:extLst>
                  <a:ext uri="{FF2B5EF4-FFF2-40B4-BE49-F238E27FC236}">
                    <a16:creationId xmlns:a16="http://schemas.microsoft.com/office/drawing/2014/main" id="{EC612AE6-F741-47D5-AC7B-DC3934D76304}"/>
                  </a:ext>
                </a:extLst>
              </p:cNvPr>
              <p:cNvSpPr txBox="1"/>
              <p:nvPr/>
            </p:nvSpPr>
            <p:spPr>
              <a:xfrm>
                <a:off x="1941039" y="2098592"/>
                <a:ext cx="3060970" cy="5847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7</m:t>
                      </m:r>
                      <m:r>
                        <a:rPr lang="en-US" sz="3200" i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−2=5</m:t>
                      </m:r>
                      <m:r>
                        <a:rPr lang="en-US" sz="3200" b="0" i="0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;</m:t>
                      </m:r>
                    </m:oMath>
                  </m:oMathPara>
                </a14:m>
                <a:endParaRPr lang="en-US" sz="3200" dirty="0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18" name="Hộp Văn bản 17">
                <a:extLst>
                  <a:ext uri="{FF2B5EF4-FFF2-40B4-BE49-F238E27FC236}">
                    <a16:creationId xmlns:a16="http://schemas.microsoft.com/office/drawing/2014/main" id="{EC612AE6-F741-47D5-AC7B-DC3934D7630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41039" y="2098592"/>
                <a:ext cx="3060970" cy="58477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Hộp Văn bản 9">
                <a:extLst>
                  <a:ext uri="{FF2B5EF4-FFF2-40B4-BE49-F238E27FC236}">
                    <a16:creationId xmlns:a16="http://schemas.microsoft.com/office/drawing/2014/main" id="{3FB71053-53CA-4C2A-9FA9-061920C1FCDC}"/>
                  </a:ext>
                </a:extLst>
              </p:cNvPr>
              <p:cNvSpPr txBox="1"/>
              <p:nvPr/>
            </p:nvSpPr>
            <p:spPr>
              <a:xfrm>
                <a:off x="1944676" y="3567058"/>
                <a:ext cx="7625931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4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sz="40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</a:t>
                </a:r>
                <a14:m>
                  <m:oMath xmlns:m="http://schemas.openxmlformats.org/officeDocument/2006/math">
                    <m:r>
                      <a:rPr lang="en-US" sz="400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7</m:t>
                    </m:r>
                    <m:r>
                      <a:rPr lang="en-US" sz="4000" i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−2</m:t>
                    </m:r>
                  </m:oMath>
                </a14:m>
                <a:r>
                  <a:rPr lang="en-US" sz="40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=   </a:t>
                </a:r>
                <a14:m>
                  <m:oMath xmlns:m="http://schemas.openxmlformats.org/officeDocument/2006/math">
                    <m:r>
                      <a:rPr lang="en-US" sz="400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7+</m:t>
                    </m:r>
                    <m:d>
                      <m:dPr>
                        <m:ctrlPr>
                          <a:rPr lang="en-US" sz="40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00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−2</m:t>
                        </m:r>
                      </m:e>
                    </m:d>
                  </m:oMath>
                </a14:m>
                <a:r>
                  <a:rPr lang="en-US" sz="40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  <a:r>
                  <a:rPr lang="en-US" sz="4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= 5)</a:t>
                </a:r>
              </a:p>
            </p:txBody>
          </p:sp>
        </mc:Choice>
        <mc:Fallback xmlns="">
          <p:sp>
            <p:nvSpPr>
              <p:cNvPr id="10" name="Hộp Văn bản 9">
                <a:extLst>
                  <a:ext uri="{FF2B5EF4-FFF2-40B4-BE49-F238E27FC236}">
                    <a16:creationId xmlns:a16="http://schemas.microsoft.com/office/drawing/2014/main" id="{3FB71053-53CA-4C2A-9FA9-061920C1FCD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44676" y="3567058"/>
                <a:ext cx="7625931" cy="707886"/>
              </a:xfrm>
              <a:prstGeom prst="rect">
                <a:avLst/>
              </a:prstGeom>
              <a:blipFill>
                <a:blip r:embed="rId8"/>
                <a:stretch>
                  <a:fillRect t="-15517" b="-362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9" name="Đường kết nối Mũi tên Thẳng 28">
            <a:extLst>
              <a:ext uri="{FF2B5EF4-FFF2-40B4-BE49-F238E27FC236}">
                <a16:creationId xmlns:a16="http://schemas.microsoft.com/office/drawing/2014/main" id="{3B54DA43-B126-4E86-8AC6-C1A983790574}"/>
              </a:ext>
            </a:extLst>
          </p:cNvPr>
          <p:cNvCxnSpPr>
            <a:cxnSpLocks/>
          </p:cNvCxnSpPr>
          <p:nvPr/>
        </p:nvCxnSpPr>
        <p:spPr>
          <a:xfrm>
            <a:off x="3731479" y="4362340"/>
            <a:ext cx="0" cy="1553932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Đường nối Thẳng 31">
            <a:extLst>
              <a:ext uri="{FF2B5EF4-FFF2-40B4-BE49-F238E27FC236}">
                <a16:creationId xmlns:a16="http://schemas.microsoft.com/office/drawing/2014/main" id="{FE836CEF-B291-481D-AD09-C4954A9AA6C6}"/>
              </a:ext>
            </a:extLst>
          </p:cNvPr>
          <p:cNvCxnSpPr/>
          <p:nvPr/>
        </p:nvCxnSpPr>
        <p:spPr>
          <a:xfrm>
            <a:off x="3783013" y="3068471"/>
            <a:ext cx="0" cy="479250"/>
          </a:xfrm>
          <a:prstGeom prst="line">
            <a:avLst/>
          </a:prstGeom>
          <a:ln w="38100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34" name="Đường nối Thẳng 33">
            <a:extLst>
              <a:ext uri="{FF2B5EF4-FFF2-40B4-BE49-F238E27FC236}">
                <a16:creationId xmlns:a16="http://schemas.microsoft.com/office/drawing/2014/main" id="{F7B32013-FF15-4D4E-815D-37A94DC4D419}"/>
              </a:ext>
            </a:extLst>
          </p:cNvPr>
          <p:cNvCxnSpPr>
            <a:cxnSpLocks/>
          </p:cNvCxnSpPr>
          <p:nvPr/>
        </p:nvCxnSpPr>
        <p:spPr>
          <a:xfrm>
            <a:off x="3775075" y="3075439"/>
            <a:ext cx="2192711" cy="0"/>
          </a:xfrm>
          <a:prstGeom prst="line">
            <a:avLst/>
          </a:prstGeom>
          <a:ln w="38100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Đường kết nối Mũi tên Thẳng 35">
            <a:extLst>
              <a:ext uri="{FF2B5EF4-FFF2-40B4-BE49-F238E27FC236}">
                <a16:creationId xmlns:a16="http://schemas.microsoft.com/office/drawing/2014/main" id="{744699D5-4112-4AC5-A692-EACC472D6AE9}"/>
              </a:ext>
            </a:extLst>
          </p:cNvPr>
          <p:cNvCxnSpPr/>
          <p:nvPr/>
        </p:nvCxnSpPr>
        <p:spPr>
          <a:xfrm>
            <a:off x="5970541" y="3068471"/>
            <a:ext cx="0" cy="479250"/>
          </a:xfrm>
          <a:prstGeom prst="straightConnector1">
            <a:avLst/>
          </a:prstGeom>
          <a:ln w="38100">
            <a:solidFill>
              <a:schemeClr val="accent5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Đường nối Thẳng 37">
            <a:extLst>
              <a:ext uri="{FF2B5EF4-FFF2-40B4-BE49-F238E27FC236}">
                <a16:creationId xmlns:a16="http://schemas.microsoft.com/office/drawing/2014/main" id="{76CC4A9A-031C-4C1C-848F-6B6F7F58FE76}"/>
              </a:ext>
            </a:extLst>
          </p:cNvPr>
          <p:cNvCxnSpPr/>
          <p:nvPr/>
        </p:nvCxnSpPr>
        <p:spPr>
          <a:xfrm>
            <a:off x="4270693" y="3205631"/>
            <a:ext cx="0" cy="47925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39" name="Đường nối Thẳng 38">
            <a:extLst>
              <a:ext uri="{FF2B5EF4-FFF2-40B4-BE49-F238E27FC236}">
                <a16:creationId xmlns:a16="http://schemas.microsoft.com/office/drawing/2014/main" id="{C3B60270-5E9F-48C0-B0E2-E9CA1B819458}"/>
              </a:ext>
            </a:extLst>
          </p:cNvPr>
          <p:cNvCxnSpPr>
            <a:cxnSpLocks/>
          </p:cNvCxnSpPr>
          <p:nvPr/>
        </p:nvCxnSpPr>
        <p:spPr>
          <a:xfrm>
            <a:off x="4262755" y="3212599"/>
            <a:ext cx="2192711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Đường kết nối Mũi tên Thẳng 39">
            <a:extLst>
              <a:ext uri="{FF2B5EF4-FFF2-40B4-BE49-F238E27FC236}">
                <a16:creationId xmlns:a16="http://schemas.microsoft.com/office/drawing/2014/main" id="{5DD66A95-3D74-45E3-A309-54FB12C643D7}"/>
              </a:ext>
            </a:extLst>
          </p:cNvPr>
          <p:cNvCxnSpPr/>
          <p:nvPr/>
        </p:nvCxnSpPr>
        <p:spPr>
          <a:xfrm>
            <a:off x="6458221" y="3205631"/>
            <a:ext cx="0" cy="47925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Đường nối Thẳng 40">
            <a:extLst>
              <a:ext uri="{FF2B5EF4-FFF2-40B4-BE49-F238E27FC236}">
                <a16:creationId xmlns:a16="http://schemas.microsoft.com/office/drawing/2014/main" id="{6DE368DB-8FEF-4D53-9C2D-B764AAFD60EC}"/>
              </a:ext>
            </a:extLst>
          </p:cNvPr>
          <p:cNvCxnSpPr>
            <a:cxnSpLocks/>
          </p:cNvCxnSpPr>
          <p:nvPr/>
        </p:nvCxnSpPr>
        <p:spPr>
          <a:xfrm flipH="1">
            <a:off x="4680018" y="3059101"/>
            <a:ext cx="17397" cy="508288"/>
          </a:xfrm>
          <a:prstGeom prst="line">
            <a:avLst/>
          </a:prstGeom>
          <a:ln w="38100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42" name="Đường nối Thẳng 41">
            <a:extLst>
              <a:ext uri="{FF2B5EF4-FFF2-40B4-BE49-F238E27FC236}">
                <a16:creationId xmlns:a16="http://schemas.microsoft.com/office/drawing/2014/main" id="{02834A46-D39A-4B28-BA6D-B71894B99106}"/>
              </a:ext>
            </a:extLst>
          </p:cNvPr>
          <p:cNvCxnSpPr>
            <a:cxnSpLocks/>
          </p:cNvCxnSpPr>
          <p:nvPr/>
        </p:nvCxnSpPr>
        <p:spPr>
          <a:xfrm>
            <a:off x="4689475" y="3078769"/>
            <a:ext cx="2580005" cy="0"/>
          </a:xfrm>
          <a:prstGeom prst="line">
            <a:avLst/>
          </a:prstGeom>
          <a:ln w="38100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Đường kết nối Mũi tên Thẳng 42">
            <a:extLst>
              <a:ext uri="{FF2B5EF4-FFF2-40B4-BE49-F238E27FC236}">
                <a16:creationId xmlns:a16="http://schemas.microsoft.com/office/drawing/2014/main" id="{C2D10D16-86E5-45AA-9D58-EB2A877B4E5A}"/>
              </a:ext>
            </a:extLst>
          </p:cNvPr>
          <p:cNvCxnSpPr>
            <a:cxnSpLocks/>
          </p:cNvCxnSpPr>
          <p:nvPr/>
        </p:nvCxnSpPr>
        <p:spPr>
          <a:xfrm>
            <a:off x="7269480" y="3066721"/>
            <a:ext cx="0" cy="585930"/>
          </a:xfrm>
          <a:prstGeom prst="straightConnector1">
            <a:avLst/>
          </a:prstGeom>
          <a:ln w="3810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Hộp Văn bản 46">
            <a:extLst>
              <a:ext uri="{FF2B5EF4-FFF2-40B4-BE49-F238E27FC236}">
                <a16:creationId xmlns:a16="http://schemas.microsoft.com/office/drawing/2014/main" id="{32706CC8-FF2C-40BE-9441-02C91A744D55}"/>
              </a:ext>
            </a:extLst>
          </p:cNvPr>
          <p:cNvSpPr txBox="1"/>
          <p:nvPr/>
        </p:nvSpPr>
        <p:spPr>
          <a:xfrm>
            <a:off x="3552072" y="5941627"/>
            <a:ext cx="66293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48" name="Hộp Văn bản 47">
            <a:extLst>
              <a:ext uri="{FF2B5EF4-FFF2-40B4-BE49-F238E27FC236}">
                <a16:creationId xmlns:a16="http://schemas.microsoft.com/office/drawing/2014/main" id="{56F567CD-0F7E-42A4-B941-969608112FA7}"/>
              </a:ext>
            </a:extLst>
          </p:cNvPr>
          <p:cNvSpPr txBox="1"/>
          <p:nvPr/>
        </p:nvSpPr>
        <p:spPr>
          <a:xfrm>
            <a:off x="4571592" y="5941627"/>
            <a:ext cx="66293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cxnSp>
        <p:nvCxnSpPr>
          <p:cNvPr id="49" name="Đường kết nối Mũi tên Thẳng 48">
            <a:extLst>
              <a:ext uri="{FF2B5EF4-FFF2-40B4-BE49-F238E27FC236}">
                <a16:creationId xmlns:a16="http://schemas.microsoft.com/office/drawing/2014/main" id="{B66E3EBF-EC6E-4310-AC10-1A4EF6FA25B6}"/>
              </a:ext>
            </a:extLst>
          </p:cNvPr>
          <p:cNvCxnSpPr>
            <a:cxnSpLocks/>
          </p:cNvCxnSpPr>
          <p:nvPr/>
        </p:nvCxnSpPr>
        <p:spPr>
          <a:xfrm>
            <a:off x="4724438" y="4362340"/>
            <a:ext cx="0" cy="1553932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1" name="Hộp Văn bản 50">
                <a:extLst>
                  <a:ext uri="{FF2B5EF4-FFF2-40B4-BE49-F238E27FC236}">
                    <a16:creationId xmlns:a16="http://schemas.microsoft.com/office/drawing/2014/main" id="{0B79142B-C714-4820-9D2A-4ABF03192EAF}"/>
                  </a:ext>
                </a:extLst>
              </p:cNvPr>
              <p:cNvSpPr txBox="1"/>
              <p:nvPr/>
            </p:nvSpPr>
            <p:spPr>
              <a:xfrm>
                <a:off x="3906461" y="5941627"/>
                <a:ext cx="775851" cy="70788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</m:oMath>
                  </m:oMathPara>
                </a14:m>
                <a:endParaRPr lang="en-US" sz="40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1" name="Hộp Văn bản 50">
                <a:extLst>
                  <a:ext uri="{FF2B5EF4-FFF2-40B4-BE49-F238E27FC236}">
                    <a16:creationId xmlns:a16="http://schemas.microsoft.com/office/drawing/2014/main" id="{0B79142B-C714-4820-9D2A-4ABF03192EA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06461" y="5941627"/>
                <a:ext cx="775851" cy="707886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Hộp Văn bản 51">
                <a:extLst>
                  <a:ext uri="{FF2B5EF4-FFF2-40B4-BE49-F238E27FC236}">
                    <a16:creationId xmlns:a16="http://schemas.microsoft.com/office/drawing/2014/main" id="{023336A0-ED91-4467-B068-52754E297741}"/>
                  </a:ext>
                </a:extLst>
              </p:cNvPr>
              <p:cNvSpPr txBox="1"/>
              <p:nvPr/>
            </p:nvSpPr>
            <p:spPr>
              <a:xfrm>
                <a:off x="5036701" y="5931437"/>
                <a:ext cx="775851" cy="70788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US" sz="4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52" name="Hộp Văn bản 51">
                <a:extLst>
                  <a:ext uri="{FF2B5EF4-FFF2-40B4-BE49-F238E27FC236}">
                    <a16:creationId xmlns:a16="http://schemas.microsoft.com/office/drawing/2014/main" id="{023336A0-ED91-4467-B068-52754E29774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36701" y="5931437"/>
                <a:ext cx="775851" cy="707886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3" name="Hộp Văn bản 52">
            <a:extLst>
              <a:ext uri="{FF2B5EF4-FFF2-40B4-BE49-F238E27FC236}">
                <a16:creationId xmlns:a16="http://schemas.microsoft.com/office/drawing/2014/main" id="{03CDACCC-E135-417E-A0F0-41B7295F7D62}"/>
              </a:ext>
            </a:extLst>
          </p:cNvPr>
          <p:cNvSpPr txBox="1"/>
          <p:nvPr/>
        </p:nvSpPr>
        <p:spPr>
          <a:xfrm>
            <a:off x="5802612" y="5885522"/>
            <a:ext cx="66293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4" name="Hộp Văn bản 53">
                <a:extLst>
                  <a:ext uri="{FF2B5EF4-FFF2-40B4-BE49-F238E27FC236}">
                    <a16:creationId xmlns:a16="http://schemas.microsoft.com/office/drawing/2014/main" id="{BF08EC19-C625-4CDB-B58A-F06F19AF23EA}"/>
                  </a:ext>
                </a:extLst>
              </p:cNvPr>
              <p:cNvSpPr txBox="1"/>
              <p:nvPr/>
            </p:nvSpPr>
            <p:spPr>
              <a:xfrm>
                <a:off x="6719159" y="5885522"/>
                <a:ext cx="1214413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000" dirty="0">
                    <a:solidFill>
                      <a:schemeClr val="accent6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14:m>
                  <m:oMath xmlns:m="http://schemas.openxmlformats.org/officeDocument/2006/math">
                    <m:r>
                      <a:rPr lang="en-US" sz="4000" i="0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−</m:t>
                    </m:r>
                  </m:oMath>
                </a14:m>
                <a:r>
                  <a:rPr lang="en-US" sz="4000" dirty="0">
                    <a:solidFill>
                      <a:schemeClr val="accent6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</a:t>
                </a:r>
              </a:p>
            </p:txBody>
          </p:sp>
        </mc:Choice>
        <mc:Fallback xmlns="">
          <p:sp>
            <p:nvSpPr>
              <p:cNvPr id="54" name="Hộp Văn bản 53">
                <a:extLst>
                  <a:ext uri="{FF2B5EF4-FFF2-40B4-BE49-F238E27FC236}">
                    <a16:creationId xmlns:a16="http://schemas.microsoft.com/office/drawing/2014/main" id="{BF08EC19-C625-4CDB-B58A-F06F19AF23E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19159" y="5885522"/>
                <a:ext cx="1214413" cy="707886"/>
              </a:xfrm>
              <a:prstGeom prst="rect">
                <a:avLst/>
              </a:prstGeom>
              <a:blipFill>
                <a:blip r:embed="rId11"/>
                <a:stretch>
                  <a:fillRect l="-17588" t="-15385" r="-13568" b="-350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Hộp Văn bản 54">
                <a:extLst>
                  <a:ext uri="{FF2B5EF4-FFF2-40B4-BE49-F238E27FC236}">
                    <a16:creationId xmlns:a16="http://schemas.microsoft.com/office/drawing/2014/main" id="{FE3C9FE5-0AAB-4082-BFAC-168DD9F79BCE}"/>
                  </a:ext>
                </a:extLst>
              </p:cNvPr>
              <p:cNvSpPr txBox="1"/>
              <p:nvPr/>
            </p:nvSpPr>
            <p:spPr>
              <a:xfrm>
                <a:off x="6127632" y="5916272"/>
                <a:ext cx="775851" cy="70788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sz="40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5" name="Hộp Văn bản 54">
                <a:extLst>
                  <a:ext uri="{FF2B5EF4-FFF2-40B4-BE49-F238E27FC236}">
                    <a16:creationId xmlns:a16="http://schemas.microsoft.com/office/drawing/2014/main" id="{FE3C9FE5-0AAB-4082-BFAC-168DD9F79BC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27632" y="5916272"/>
                <a:ext cx="775851" cy="707886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Hộp Văn bản 55">
                <a:extLst>
                  <a:ext uri="{FF2B5EF4-FFF2-40B4-BE49-F238E27FC236}">
                    <a16:creationId xmlns:a16="http://schemas.microsoft.com/office/drawing/2014/main" id="{551C7EE3-99EA-47A9-955F-0BEA0F476727}"/>
                  </a:ext>
                </a:extLst>
              </p:cNvPr>
              <p:cNvSpPr txBox="1"/>
              <p:nvPr/>
            </p:nvSpPr>
            <p:spPr>
              <a:xfrm>
                <a:off x="4132700" y="2763205"/>
                <a:ext cx="2586459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40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</m:oMath>
                </a14:m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uyển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ành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+</a:t>
                </a:r>
              </a:p>
            </p:txBody>
          </p:sp>
        </mc:Choice>
        <mc:Fallback xmlns="">
          <p:sp>
            <p:nvSpPr>
              <p:cNvPr id="56" name="Hộp Văn bản 55">
                <a:extLst>
                  <a:ext uri="{FF2B5EF4-FFF2-40B4-BE49-F238E27FC236}">
                    <a16:creationId xmlns:a16="http://schemas.microsoft.com/office/drawing/2014/main" id="{551C7EE3-99EA-47A9-955F-0BEA0F47672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2700" y="2763205"/>
                <a:ext cx="2586459" cy="461665"/>
              </a:xfrm>
              <a:prstGeom prst="rect">
                <a:avLst/>
              </a:prstGeom>
              <a:blipFill>
                <a:blip r:embed="rId13"/>
                <a:stretch>
                  <a:fillRect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7" name="Hộp Văn bản 56">
            <a:extLst>
              <a:ext uri="{FF2B5EF4-FFF2-40B4-BE49-F238E27FC236}">
                <a16:creationId xmlns:a16="http://schemas.microsoft.com/office/drawing/2014/main" id="{D1FFA9E2-AF48-4F12-98E6-5BD046646513}"/>
              </a:ext>
            </a:extLst>
          </p:cNvPr>
          <p:cNvSpPr txBox="1"/>
          <p:nvPr/>
        </p:nvSpPr>
        <p:spPr>
          <a:xfrm>
            <a:off x="5457962" y="2644242"/>
            <a:ext cx="12611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58" name="Hộp Văn bản 57">
            <a:extLst>
              <a:ext uri="{FF2B5EF4-FFF2-40B4-BE49-F238E27FC236}">
                <a16:creationId xmlns:a16="http://schemas.microsoft.com/office/drawing/2014/main" id="{2055637A-332E-435C-B6D8-45CAA6BE7015}"/>
              </a:ext>
            </a:extLst>
          </p:cNvPr>
          <p:cNvSpPr txBox="1"/>
          <p:nvPr/>
        </p:nvSpPr>
        <p:spPr>
          <a:xfrm>
            <a:off x="4183944" y="2610290"/>
            <a:ext cx="183845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ữ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0" name="Hộp Văn bản 59">
                <a:extLst>
                  <a:ext uri="{FF2B5EF4-FFF2-40B4-BE49-F238E27FC236}">
                    <a16:creationId xmlns:a16="http://schemas.microsoft.com/office/drawing/2014/main" id="{7680020D-DAA5-4024-B61A-38F33D758E6E}"/>
                  </a:ext>
                </a:extLst>
              </p:cNvPr>
              <p:cNvSpPr txBox="1"/>
              <p:nvPr/>
            </p:nvSpPr>
            <p:spPr>
              <a:xfrm>
                <a:off x="3924165" y="3551553"/>
                <a:ext cx="619593" cy="7694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</m:oMath>
                  </m:oMathPara>
                </a14:m>
                <a:endParaRPr lang="en-US" sz="4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60" name="Hộp Văn bản 59">
                <a:extLst>
                  <a:ext uri="{FF2B5EF4-FFF2-40B4-BE49-F238E27FC236}">
                    <a16:creationId xmlns:a16="http://schemas.microsoft.com/office/drawing/2014/main" id="{7680020D-DAA5-4024-B61A-38F33D758E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4165" y="3551553"/>
                <a:ext cx="619593" cy="769441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Hộp Văn bản 60">
                <a:extLst>
                  <a:ext uri="{FF2B5EF4-FFF2-40B4-BE49-F238E27FC236}">
                    <a16:creationId xmlns:a16="http://schemas.microsoft.com/office/drawing/2014/main" id="{242F3EFB-3BA4-4A80-BE3D-D6E164653F90}"/>
                  </a:ext>
                </a:extLst>
              </p:cNvPr>
              <p:cNvSpPr txBox="1"/>
              <p:nvPr/>
            </p:nvSpPr>
            <p:spPr>
              <a:xfrm>
                <a:off x="6141741" y="3549752"/>
                <a:ext cx="619593" cy="7694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sz="4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61" name="Hộp Văn bản 60">
                <a:extLst>
                  <a:ext uri="{FF2B5EF4-FFF2-40B4-BE49-F238E27FC236}">
                    <a16:creationId xmlns:a16="http://schemas.microsoft.com/office/drawing/2014/main" id="{242F3EFB-3BA4-4A80-BE3D-D6E164653F9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41741" y="3549752"/>
                <a:ext cx="619593" cy="769441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5" name="Hộp Văn bản 64">
                <a:extLst>
                  <a:ext uri="{FF2B5EF4-FFF2-40B4-BE49-F238E27FC236}">
                    <a16:creationId xmlns:a16="http://schemas.microsoft.com/office/drawing/2014/main" id="{FD1F2E20-6E93-4895-B4C9-3A07A0ACC135}"/>
                  </a:ext>
                </a:extLst>
              </p:cNvPr>
              <p:cNvSpPr txBox="1"/>
              <p:nvPr/>
            </p:nvSpPr>
            <p:spPr>
              <a:xfrm>
                <a:off x="4232785" y="3581538"/>
                <a:ext cx="893497" cy="70788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i="0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</m:oMath>
                  </m:oMathPara>
                </a14:m>
                <a:endParaRPr lang="en-US" sz="4000" dirty="0">
                  <a:solidFill>
                    <a:schemeClr val="accent6">
                      <a:lumMod val="7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65" name="Hộp Văn bản 64">
                <a:extLst>
                  <a:ext uri="{FF2B5EF4-FFF2-40B4-BE49-F238E27FC236}">
                    <a16:creationId xmlns:a16="http://schemas.microsoft.com/office/drawing/2014/main" id="{FD1F2E20-6E93-4895-B4C9-3A07A0ACC13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32785" y="3581538"/>
                <a:ext cx="893497" cy="707886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7" name="Hộp Văn bản 66">
                <a:extLst>
                  <a:ext uri="{FF2B5EF4-FFF2-40B4-BE49-F238E27FC236}">
                    <a16:creationId xmlns:a16="http://schemas.microsoft.com/office/drawing/2014/main" id="{9E662F5F-6A4B-4D7C-AA01-D49EB2D7A6D1}"/>
                  </a:ext>
                </a:extLst>
              </p:cNvPr>
              <p:cNvSpPr txBox="1"/>
              <p:nvPr/>
            </p:nvSpPr>
            <p:spPr>
              <a:xfrm>
                <a:off x="6663980" y="3580901"/>
                <a:ext cx="1184351" cy="70788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4000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00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−2</m:t>
                          </m:r>
                        </m:e>
                      </m:d>
                    </m:oMath>
                  </m:oMathPara>
                </a14:m>
                <a:endParaRPr lang="en-US" sz="4000" dirty="0">
                  <a:solidFill>
                    <a:schemeClr val="accent6">
                      <a:lumMod val="7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67" name="Hộp Văn bản 66">
                <a:extLst>
                  <a:ext uri="{FF2B5EF4-FFF2-40B4-BE49-F238E27FC236}">
                    <a16:creationId xmlns:a16="http://schemas.microsoft.com/office/drawing/2014/main" id="{9E662F5F-6A4B-4D7C-AA01-D49EB2D7A6D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63980" y="3580901"/>
                <a:ext cx="1184351" cy="707886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9" name="Hộp Văn bản 68">
            <a:extLst>
              <a:ext uri="{FF2B5EF4-FFF2-40B4-BE49-F238E27FC236}">
                <a16:creationId xmlns:a16="http://schemas.microsoft.com/office/drawing/2014/main" id="{E7E64695-BAC2-41D6-8DDD-D48F7735771B}"/>
              </a:ext>
            </a:extLst>
          </p:cNvPr>
          <p:cNvSpPr txBox="1"/>
          <p:nvPr/>
        </p:nvSpPr>
        <p:spPr>
          <a:xfrm>
            <a:off x="1590669" y="4549122"/>
            <a:ext cx="10256980" cy="143577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50000"/>
              </a:lnSpc>
              <a:spcBef>
                <a:spcPts val="0"/>
              </a:spcBef>
              <a:spcAft>
                <a:spcPts val="1000"/>
              </a:spcAft>
            </a:pPr>
            <a:r>
              <a:rPr lang="en-US" sz="28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Quy</a:t>
            </a:r>
            <a:r>
              <a:rPr lang="en-US" sz="28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ắc</a:t>
            </a:r>
            <a:r>
              <a:rPr lang="en-US" sz="28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ừ</a:t>
            </a:r>
            <a:r>
              <a:rPr lang="en-US" sz="28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ai</a:t>
            </a:r>
            <a:r>
              <a:rPr lang="en-US" sz="28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28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guyên</a:t>
            </a:r>
            <a:r>
              <a:rPr lang="en-US" sz="28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: (SGK </a:t>
            </a:r>
            <a:r>
              <a:rPr lang="en-US" sz="28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ang</a:t>
            </a:r>
            <a:r>
              <a:rPr lang="en-US" sz="28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76)</a:t>
            </a:r>
          </a:p>
          <a:p>
            <a:pPr marL="0" marR="0" algn="just">
              <a:lnSpc>
                <a:spcPct val="150000"/>
              </a:lnSpc>
              <a:spcBef>
                <a:spcPts val="0"/>
              </a:spcBef>
              <a:spcAft>
                <a:spcPts val="1000"/>
              </a:spcAft>
            </a:pPr>
            <a:r>
              <a:rPr lang="vi-VN" sz="2800" b="1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uốn</a:t>
            </a:r>
            <a:r>
              <a:rPr lang="vi-VN" sz="2800" b="1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800" b="1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ừ</a:t>
            </a:r>
            <a:r>
              <a:rPr lang="vi-VN" sz="2800" b="1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800" b="1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vi-VN" sz="2800" b="1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nguyên a cho </a:t>
            </a:r>
            <a:r>
              <a:rPr lang="vi-VN" sz="2800" b="1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vi-VN" sz="2800" b="1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nguyên b, ta </a:t>
            </a:r>
            <a:r>
              <a:rPr lang="vi-VN" sz="2800" b="1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ộng</a:t>
            </a:r>
            <a:r>
              <a:rPr lang="vi-VN" sz="2800" b="1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a </a:t>
            </a:r>
            <a:r>
              <a:rPr lang="vi-VN" sz="2800" b="1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ới</a:t>
            </a:r>
            <a:r>
              <a:rPr lang="vi-VN" sz="2800" b="1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800" b="1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vi-VN" sz="2800" b="1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800" b="1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ối</a:t>
            </a:r>
            <a:r>
              <a:rPr lang="vi-VN" sz="2800" b="1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800" b="1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vi-VN" sz="2800" b="1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b:</a:t>
            </a:r>
            <a:endParaRPr lang="en-US" sz="2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pic>
        <p:nvPicPr>
          <p:cNvPr id="79" name="Hình ảnh 78">
            <a:extLst>
              <a:ext uri="{FF2B5EF4-FFF2-40B4-BE49-F238E27FC236}">
                <a16:creationId xmlns:a16="http://schemas.microsoft.com/office/drawing/2014/main" id="{741ED2B5-94A3-4FE6-9F0C-45F708D86D70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418398" y="4326430"/>
            <a:ext cx="1156214" cy="1083950"/>
          </a:xfrm>
          <a:prstGeom prst="rect">
            <a:avLst/>
          </a:prstGeom>
        </p:spPr>
      </p:pic>
      <p:sp>
        <p:nvSpPr>
          <p:cNvPr id="84" name="Hộp Văn bản 83">
            <a:extLst>
              <a:ext uri="{FF2B5EF4-FFF2-40B4-BE49-F238E27FC236}">
                <a16:creationId xmlns:a16="http://schemas.microsoft.com/office/drawing/2014/main" id="{7F9C8F87-3E26-4FBA-A9E6-07F6060246EC}"/>
              </a:ext>
            </a:extLst>
          </p:cNvPr>
          <p:cNvSpPr txBox="1"/>
          <p:nvPr/>
        </p:nvSpPr>
        <p:spPr>
          <a:xfrm>
            <a:off x="1574612" y="151801"/>
            <a:ext cx="9050260" cy="52322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§ 4. PHÉP TRỪ SỐ NGUYÊN. QUY TẮC DẤU NGOẶC </a:t>
            </a:r>
          </a:p>
        </p:txBody>
      </p:sp>
      <p:sp>
        <p:nvSpPr>
          <p:cNvPr id="90" name="Hộp Văn bản 89">
            <a:extLst>
              <a:ext uri="{FF2B5EF4-FFF2-40B4-BE49-F238E27FC236}">
                <a16:creationId xmlns:a16="http://schemas.microsoft.com/office/drawing/2014/main" id="{B0F97A48-EEA0-4B5C-83B3-B2DD1526C639}"/>
              </a:ext>
            </a:extLst>
          </p:cNvPr>
          <p:cNvSpPr txBox="1"/>
          <p:nvPr/>
        </p:nvSpPr>
        <p:spPr>
          <a:xfrm>
            <a:off x="577929" y="906295"/>
            <a:ext cx="39658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Hình chữ nhật: Góc Tròn 43">
            <a:extLst>
              <a:ext uri="{FF2B5EF4-FFF2-40B4-BE49-F238E27FC236}">
                <a16:creationId xmlns:a16="http://schemas.microsoft.com/office/drawing/2014/main" id="{72E2E7A1-D0F7-49E6-8D28-1E05E26BA723}"/>
              </a:ext>
            </a:extLst>
          </p:cNvPr>
          <p:cNvSpPr/>
          <p:nvPr/>
        </p:nvSpPr>
        <p:spPr>
          <a:xfrm rot="5400000">
            <a:off x="9534809" y="3306295"/>
            <a:ext cx="4608263" cy="550191"/>
          </a:xfrm>
          <a:prstGeom prst="round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HÌNH THÀNH KIẾN THỨC</a:t>
            </a:r>
          </a:p>
        </p:txBody>
      </p:sp>
    </p:spTree>
    <p:extLst>
      <p:ext uri="{BB962C8B-B14F-4D97-AF65-F5344CB8AC3E}">
        <p14:creationId xmlns:p14="http://schemas.microsoft.com/office/powerpoint/2010/main" val="35745017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1000"/>
                                        <p:tgtEl>
                                          <p:spTgt spid="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000"/>
                            </p:stCondLst>
                            <p:childTnLst>
                              <p:par>
                                <p:cTn id="93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1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1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8" dur="1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1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1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3" dur="1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1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1000"/>
                            </p:stCondLst>
                            <p:childTnLst>
                              <p:par>
                                <p:cTn id="136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8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9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3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4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8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9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3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4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>
                      <p:stCondLst>
                        <p:cond delay="indefinite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>
                      <p:stCondLst>
                        <p:cond delay="indefinite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>
                      <p:stCondLst>
                        <p:cond delay="indefinite"/>
                      </p:stCondLst>
                      <p:childTnLst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>
                      <p:stCondLst>
                        <p:cond delay="indefinite"/>
                      </p:stCondLst>
                      <p:childTnLst>
                        <p:par>
                          <p:cTn id="195" fill="hold">
                            <p:stCondLst>
                              <p:cond delay="0"/>
                            </p:stCondLst>
                            <p:childTnLst>
                              <p:par>
                                <p:cTn id="19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>
                      <p:stCondLst>
                        <p:cond delay="indefinite"/>
                      </p:stCondLst>
                      <p:childTnLst>
                        <p:par>
                          <p:cTn id="199" fill="hold">
                            <p:stCondLst>
                              <p:cond delay="0"/>
                            </p:stCondLst>
                            <p:childTnLst>
                              <p:par>
                                <p:cTn id="20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>
                      <p:stCondLst>
                        <p:cond delay="indefinite"/>
                      </p:stCondLst>
                      <p:childTnLst>
                        <p:par>
                          <p:cTn id="205" fill="hold">
                            <p:stCondLst>
                              <p:cond delay="0"/>
                            </p:stCondLst>
                            <p:childTnLst>
                              <p:par>
                                <p:cTn id="20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8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9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0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3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" grpId="0" animBg="1"/>
      <p:bldP spid="2" grpId="0"/>
      <p:bldP spid="3" grpId="0"/>
      <p:bldP spid="16" grpId="0"/>
      <p:bldP spid="18" grpId="0"/>
      <p:bldP spid="10" grpId="0"/>
      <p:bldP spid="47" grpId="0"/>
      <p:bldP spid="48" grpId="0"/>
      <p:bldP spid="51" grpId="0"/>
      <p:bldP spid="52" grpId="0"/>
      <p:bldP spid="53" grpId="0"/>
      <p:bldP spid="54" grpId="0"/>
      <p:bldP spid="55" grpId="0"/>
      <p:bldP spid="56" grpId="0"/>
      <p:bldP spid="56" grpId="1"/>
      <p:bldP spid="57" grpId="0"/>
      <p:bldP spid="57" grpId="1"/>
      <p:bldP spid="58" grpId="0"/>
      <p:bldP spid="58" grpId="1"/>
      <p:bldP spid="60" grpId="0"/>
      <p:bldP spid="65" grpId="0"/>
      <p:bldP spid="67" grpId="0"/>
      <p:bldP spid="69" grpId="0"/>
      <p:bldP spid="9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Hình ảnh 7" descr="Ảnh có chứa đồ chơi, búp bê, mẫu họa&#10;&#10;Mô tả được tạo tự động">
            <a:extLst>
              <a:ext uri="{FF2B5EF4-FFF2-40B4-BE49-F238E27FC236}">
                <a16:creationId xmlns:a16="http://schemas.microsoft.com/office/drawing/2014/main" id="{08CB8500-FDE6-484E-87A0-E4F1520D3D0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20440" y="3886339"/>
            <a:ext cx="4546116" cy="2904428"/>
          </a:xfrm>
          <a:prstGeom prst="rect">
            <a:avLst/>
          </a:prstGeom>
        </p:spPr>
      </p:pic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1EA08D48-E803-40FF-8A44-EF09B7E43513}"/>
              </a:ext>
            </a:extLst>
          </p:cNvPr>
          <p:cNvSpPr txBox="1"/>
          <p:nvPr/>
        </p:nvSpPr>
        <p:spPr>
          <a:xfrm>
            <a:off x="1274357" y="1727660"/>
            <a:ext cx="9114971" cy="2082108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0" marR="0" algn="just">
              <a:lnSpc>
                <a:spcPct val="150000"/>
              </a:lnSpc>
              <a:spcBef>
                <a:spcPts val="0"/>
              </a:spcBef>
              <a:spcAft>
                <a:spcPts val="1000"/>
              </a:spcAft>
            </a:pP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 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ú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ý (SGK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ang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76):</a:t>
            </a:r>
          </a:p>
          <a:p>
            <a:pPr marL="0" marR="0" algn="just">
              <a:lnSpc>
                <a:spcPct val="150000"/>
              </a:lnSpc>
              <a:spcBef>
                <a:spcPts val="0"/>
              </a:spcBef>
              <a:spcAft>
                <a:spcPts val="1000"/>
              </a:spcAft>
            </a:pP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ép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ừ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ong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N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hông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ải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bao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ờ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ũng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ực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iện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ược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òn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ép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ừ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ong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Z bao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ờ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ũng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ực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iện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ược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en-US" sz="2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pic>
        <p:nvPicPr>
          <p:cNvPr id="12" name="Hình ảnh 11">
            <a:extLst>
              <a:ext uri="{FF2B5EF4-FFF2-40B4-BE49-F238E27FC236}">
                <a16:creationId xmlns:a16="http://schemas.microsoft.com/office/drawing/2014/main" id="{2DE74AC2-3D25-47A7-952C-26631473F7D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71156" y="1503321"/>
            <a:ext cx="456563" cy="794024"/>
          </a:xfrm>
          <a:prstGeom prst="rect">
            <a:avLst/>
          </a:prstGeom>
        </p:spPr>
      </p:pic>
      <p:sp>
        <p:nvSpPr>
          <p:cNvPr id="19" name="Hộp Văn bản 18">
            <a:extLst>
              <a:ext uri="{FF2B5EF4-FFF2-40B4-BE49-F238E27FC236}">
                <a16:creationId xmlns:a16="http://schemas.microsoft.com/office/drawing/2014/main" id="{E5731094-285E-4224-ADBD-A739B2D3A1F9}"/>
              </a:ext>
            </a:extLst>
          </p:cNvPr>
          <p:cNvSpPr txBox="1"/>
          <p:nvPr/>
        </p:nvSpPr>
        <p:spPr>
          <a:xfrm>
            <a:off x="1574612" y="151801"/>
            <a:ext cx="9050260" cy="52322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§ 4. PHÉP TRỪ SỐ NGUYÊN. QUY TẮC DẤU NGOẶC </a:t>
            </a:r>
          </a:p>
        </p:txBody>
      </p:sp>
      <p:sp>
        <p:nvSpPr>
          <p:cNvPr id="20" name="Hộp Văn bản 19">
            <a:extLst>
              <a:ext uri="{FF2B5EF4-FFF2-40B4-BE49-F238E27FC236}">
                <a16:creationId xmlns:a16="http://schemas.microsoft.com/office/drawing/2014/main" id="{A282EA69-9672-418B-9B2A-01AAEC08E50A}"/>
              </a:ext>
            </a:extLst>
          </p:cNvPr>
          <p:cNvSpPr txBox="1"/>
          <p:nvPr/>
        </p:nvSpPr>
        <p:spPr>
          <a:xfrm>
            <a:off x="577929" y="906295"/>
            <a:ext cx="39658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Hình chữ nhật: Góc Tròn 6">
            <a:extLst>
              <a:ext uri="{FF2B5EF4-FFF2-40B4-BE49-F238E27FC236}">
                <a16:creationId xmlns:a16="http://schemas.microsoft.com/office/drawing/2014/main" id="{ACCC0750-028F-43D7-8BDF-8204E8554899}"/>
              </a:ext>
            </a:extLst>
          </p:cNvPr>
          <p:cNvSpPr/>
          <p:nvPr/>
        </p:nvSpPr>
        <p:spPr>
          <a:xfrm rot="5400000">
            <a:off x="9534809" y="3306295"/>
            <a:ext cx="4608263" cy="550191"/>
          </a:xfrm>
          <a:prstGeom prst="round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HÌNH THÀNH KIẾN THỨC</a:t>
            </a:r>
          </a:p>
        </p:txBody>
      </p:sp>
    </p:spTree>
    <p:extLst>
      <p:ext uri="{BB962C8B-B14F-4D97-AF65-F5344CB8AC3E}">
        <p14:creationId xmlns:p14="http://schemas.microsoft.com/office/powerpoint/2010/main" val="35221330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0F3BE8B8-70F7-4234-99D6-509688308687}"/>
              </a:ext>
            </a:extLst>
          </p:cNvPr>
          <p:cNvSpPr txBox="1"/>
          <p:nvPr/>
        </p:nvSpPr>
        <p:spPr>
          <a:xfrm>
            <a:off x="975671" y="1826110"/>
            <a:ext cx="10863269" cy="32465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(SGK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76)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>
              <a:lnSpc>
                <a:spcPct val="150000"/>
              </a:lnSpc>
            </a:pP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Hình chữ nhật: Góc Tròn 7">
            <a:extLst>
              <a:ext uri="{FF2B5EF4-FFF2-40B4-BE49-F238E27FC236}">
                <a16:creationId xmlns:a16="http://schemas.microsoft.com/office/drawing/2014/main" id="{C72E2BA6-7FB1-46D9-80A0-EFB2339C29C2}"/>
              </a:ext>
            </a:extLst>
          </p:cNvPr>
          <p:cNvSpPr/>
          <p:nvPr/>
        </p:nvSpPr>
        <p:spPr>
          <a:xfrm>
            <a:off x="7707231" y="1930320"/>
            <a:ext cx="522515" cy="461405"/>
          </a:xfrm>
          <a:prstGeom prst="round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21" name="Hình chữ nhật: Góc Tròn 20">
            <a:extLst>
              <a:ext uri="{FF2B5EF4-FFF2-40B4-BE49-F238E27FC236}">
                <a16:creationId xmlns:a16="http://schemas.microsoft.com/office/drawing/2014/main" id="{750184E1-6C1C-42B8-80A5-731AA2B1D3C5}"/>
              </a:ext>
            </a:extLst>
          </p:cNvPr>
          <p:cNvSpPr/>
          <p:nvPr/>
        </p:nvSpPr>
        <p:spPr>
          <a:xfrm>
            <a:off x="4935152" y="2875144"/>
            <a:ext cx="522515" cy="461405"/>
          </a:xfrm>
          <a:prstGeom prst="round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graphicFrame>
        <p:nvGraphicFramePr>
          <p:cNvPr id="44" name="Đối tượng 43">
            <a:extLst>
              <a:ext uri="{FF2B5EF4-FFF2-40B4-BE49-F238E27FC236}">
                <a16:creationId xmlns:a16="http://schemas.microsoft.com/office/drawing/2014/main" id="{C662A8B1-69AE-4A5B-A3DC-33F1E5A84B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8165433"/>
              </p:ext>
            </p:extLst>
          </p:nvPr>
        </p:nvGraphicFramePr>
        <p:xfrm>
          <a:off x="6219368" y="2820725"/>
          <a:ext cx="4020756" cy="6031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65080" imgH="228600" progId="Equation.DSMT4">
                  <p:embed/>
                </p:oleObj>
              </mc:Choice>
              <mc:Fallback>
                <p:oleObj name="Equation" r:id="rId2" imgW="1765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219368" y="2820725"/>
                        <a:ext cx="4020756" cy="6031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Đối tượng 44">
            <a:extLst>
              <a:ext uri="{FF2B5EF4-FFF2-40B4-BE49-F238E27FC236}">
                <a16:creationId xmlns:a16="http://schemas.microsoft.com/office/drawing/2014/main" id="{789CCE90-69E9-471A-9A5F-6704001171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4040884"/>
              </p:ext>
            </p:extLst>
          </p:nvPr>
        </p:nvGraphicFramePr>
        <p:xfrm>
          <a:off x="826631" y="2846125"/>
          <a:ext cx="4087812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49080" imgH="228600" progId="Equation.DSMT4">
                  <p:embed/>
                </p:oleObj>
              </mc:Choice>
              <mc:Fallback>
                <p:oleObj name="Equation" r:id="rId4" imgW="1549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26631" y="2846125"/>
                        <a:ext cx="4087812" cy="603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Hình chữ nhật: Góc Tròn 45">
            <a:extLst>
              <a:ext uri="{FF2B5EF4-FFF2-40B4-BE49-F238E27FC236}">
                <a16:creationId xmlns:a16="http://schemas.microsoft.com/office/drawing/2014/main" id="{E24CBEE9-E644-48A4-A301-DCA5D1193AD8}"/>
              </a:ext>
            </a:extLst>
          </p:cNvPr>
          <p:cNvSpPr/>
          <p:nvPr/>
        </p:nvSpPr>
        <p:spPr>
          <a:xfrm>
            <a:off x="10303591" y="2846116"/>
            <a:ext cx="522515" cy="461405"/>
          </a:xfrm>
          <a:prstGeom prst="round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graphicFrame>
        <p:nvGraphicFramePr>
          <p:cNvPr id="47" name="Đối tượng 46">
            <a:extLst>
              <a:ext uri="{FF2B5EF4-FFF2-40B4-BE49-F238E27FC236}">
                <a16:creationId xmlns:a16="http://schemas.microsoft.com/office/drawing/2014/main" id="{6A82CA3A-0AA8-438F-A2CA-EE635AF80F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0885542"/>
              </p:ext>
            </p:extLst>
          </p:nvPr>
        </p:nvGraphicFramePr>
        <p:xfrm>
          <a:off x="2334755" y="4138049"/>
          <a:ext cx="5159375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55520" imgH="228600" progId="Equation.DSMT4">
                  <p:embed/>
                </p:oleObj>
              </mc:Choice>
              <mc:Fallback>
                <p:oleObj name="Equation" r:id="rId6" imgW="1955520" imgH="228600" progId="Equation.DSMT4">
                  <p:embed/>
                  <p:pic>
                    <p:nvPicPr>
                      <p:cNvPr id="45" name="Đối tượng 44">
                        <a:extLst>
                          <a:ext uri="{FF2B5EF4-FFF2-40B4-BE49-F238E27FC236}">
                            <a16:creationId xmlns:a16="http://schemas.microsoft.com/office/drawing/2014/main" id="{789CCE90-69E9-471A-9A5F-67040011719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34755" y="4138049"/>
                        <a:ext cx="5159375" cy="603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Đối tượng 47">
            <a:extLst>
              <a:ext uri="{FF2B5EF4-FFF2-40B4-BE49-F238E27FC236}">
                <a16:creationId xmlns:a16="http://schemas.microsoft.com/office/drawing/2014/main" id="{92D2BAD2-69B0-45EA-9B60-04CA62A5AC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5240932"/>
              </p:ext>
            </p:extLst>
          </p:nvPr>
        </p:nvGraphicFramePr>
        <p:xfrm>
          <a:off x="2334755" y="5237204"/>
          <a:ext cx="4427537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42920" imgH="228600" progId="Equation.DSMT4">
                  <p:embed/>
                </p:oleObj>
              </mc:Choice>
              <mc:Fallback>
                <p:oleObj name="Equation" r:id="rId8" imgW="1942920" imgH="228600" progId="Equation.DSMT4">
                  <p:embed/>
                  <p:pic>
                    <p:nvPicPr>
                      <p:cNvPr id="44" name="Đối tượng 43">
                        <a:extLst>
                          <a:ext uri="{FF2B5EF4-FFF2-40B4-BE49-F238E27FC236}">
                            <a16:creationId xmlns:a16="http://schemas.microsoft.com/office/drawing/2014/main" id="{C662A8B1-69AE-4A5B-A3DC-33F1E5A84BC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334755" y="5237204"/>
                        <a:ext cx="4427537" cy="603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Hộp Văn bản 55">
            <a:extLst>
              <a:ext uri="{FF2B5EF4-FFF2-40B4-BE49-F238E27FC236}">
                <a16:creationId xmlns:a16="http://schemas.microsoft.com/office/drawing/2014/main" id="{C2B31393-2DC3-4654-86AF-280F7B5768F8}"/>
              </a:ext>
            </a:extLst>
          </p:cNvPr>
          <p:cNvSpPr txBox="1"/>
          <p:nvPr/>
        </p:nvSpPr>
        <p:spPr>
          <a:xfrm>
            <a:off x="1574612" y="151801"/>
            <a:ext cx="9050260" cy="52322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§ 4. PHÉP TRỪ SỐ NGUYÊN. QUY TẮC DẤU NGOẶC </a:t>
            </a:r>
          </a:p>
        </p:txBody>
      </p:sp>
      <p:sp>
        <p:nvSpPr>
          <p:cNvPr id="57" name="Hộp Văn bản 56">
            <a:extLst>
              <a:ext uri="{FF2B5EF4-FFF2-40B4-BE49-F238E27FC236}">
                <a16:creationId xmlns:a16="http://schemas.microsoft.com/office/drawing/2014/main" id="{A0471942-75A0-4F8D-9EC6-2A0C43CCD513}"/>
              </a:ext>
            </a:extLst>
          </p:cNvPr>
          <p:cNvSpPr txBox="1"/>
          <p:nvPr/>
        </p:nvSpPr>
        <p:spPr>
          <a:xfrm>
            <a:off x="577929" y="906295"/>
            <a:ext cx="39658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Hình chữ nhật: Góc Tròn 12">
            <a:extLst>
              <a:ext uri="{FF2B5EF4-FFF2-40B4-BE49-F238E27FC236}">
                <a16:creationId xmlns:a16="http://schemas.microsoft.com/office/drawing/2014/main" id="{4C7C8079-47E5-483B-9505-04CBF615191A}"/>
              </a:ext>
            </a:extLst>
          </p:cNvPr>
          <p:cNvSpPr/>
          <p:nvPr/>
        </p:nvSpPr>
        <p:spPr>
          <a:xfrm rot="5400000">
            <a:off x="9534809" y="3306295"/>
            <a:ext cx="4608263" cy="550191"/>
          </a:xfrm>
          <a:prstGeom prst="round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HÌNH THÀNH KIẾN THỨC</a:t>
            </a:r>
          </a:p>
        </p:txBody>
      </p:sp>
      <p:pic>
        <p:nvPicPr>
          <p:cNvPr id="3" name="Hình ảnh 2" descr="Ảnh có chứa văn bản, mẫu họa&#10;&#10;Mô tả được tạo tự động">
            <a:extLst>
              <a:ext uri="{FF2B5EF4-FFF2-40B4-BE49-F238E27FC236}">
                <a16:creationId xmlns:a16="http://schemas.microsoft.com/office/drawing/2014/main" id="{88CF39A3-B687-4F79-9B23-16AC2F062295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70661" y="3656978"/>
            <a:ext cx="2831324" cy="28313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654722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21" grpId="0" animBg="1"/>
      <p:bldP spid="4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3A3AD147-F2F4-414F-BE8F-BC5D3BB3CA75}"/>
              </a:ext>
            </a:extLst>
          </p:cNvPr>
          <p:cNvSpPr txBox="1"/>
          <p:nvPr/>
        </p:nvSpPr>
        <p:spPr>
          <a:xfrm>
            <a:off x="1574612" y="151801"/>
            <a:ext cx="9050260" cy="52322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§ 4. PHÉP TRỪ SỐ NGUYÊN. QUY TẮC DẤU NGOẶC </a:t>
            </a:r>
          </a:p>
        </p:txBody>
      </p:sp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12E77483-EACC-4B9A-8C8F-8314527CC8E2}"/>
              </a:ext>
            </a:extLst>
          </p:cNvPr>
          <p:cNvSpPr txBox="1"/>
          <p:nvPr/>
        </p:nvSpPr>
        <p:spPr>
          <a:xfrm>
            <a:off x="943429" y="1633316"/>
            <a:ext cx="6096000" cy="26001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 (SGK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77)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>
              <a:lnSpc>
                <a:spcPct val="150000"/>
              </a:lnSpc>
            </a:pP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  <a:p>
            <a:pPr>
              <a:lnSpc>
                <a:spcPct val="150000"/>
              </a:lnSpc>
            </a:pP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>
              <a:lnSpc>
                <a:spcPct val="150000"/>
              </a:lnSpc>
            </a:pP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Đối tượng 7">
            <a:extLst>
              <a:ext uri="{FF2B5EF4-FFF2-40B4-BE49-F238E27FC236}">
                <a16:creationId xmlns:a16="http://schemas.microsoft.com/office/drawing/2014/main" id="{58D7A62B-A60F-42F0-A0C2-50BFD7BE44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7864008"/>
              </p:ext>
            </p:extLst>
          </p:nvPr>
        </p:nvGraphicFramePr>
        <p:xfrm>
          <a:off x="1574611" y="2381353"/>
          <a:ext cx="8382189" cy="53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68680" imgH="228600" progId="Equation.DSMT4">
                  <p:embed/>
                </p:oleObj>
              </mc:Choice>
              <mc:Fallback>
                <p:oleObj name="Equation" r:id="rId2" imgW="3568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574611" y="2381353"/>
                        <a:ext cx="8382189" cy="536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Đối tượng 8">
            <a:extLst>
              <a:ext uri="{FF2B5EF4-FFF2-40B4-BE49-F238E27FC236}">
                <a16:creationId xmlns:a16="http://schemas.microsoft.com/office/drawing/2014/main" id="{664EBB5B-51CF-416B-95E8-691A405DD9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4598619"/>
              </p:ext>
            </p:extLst>
          </p:nvPr>
        </p:nvGraphicFramePr>
        <p:xfrm>
          <a:off x="943429" y="3797758"/>
          <a:ext cx="691832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46240" imgH="228600" progId="Equation.DSMT4">
                  <p:embed/>
                </p:oleObj>
              </mc:Choice>
              <mc:Fallback>
                <p:oleObj name="Equation" r:id="rId4" imgW="29462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43429" y="3797758"/>
                        <a:ext cx="6918325" cy="536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Đối tượng 9">
            <a:extLst>
              <a:ext uri="{FF2B5EF4-FFF2-40B4-BE49-F238E27FC236}">
                <a16:creationId xmlns:a16="http://schemas.microsoft.com/office/drawing/2014/main" id="{A07C5941-2A31-4972-B11C-71AD45F9A3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9171294"/>
              </p:ext>
            </p:extLst>
          </p:nvPr>
        </p:nvGraphicFramePr>
        <p:xfrm>
          <a:off x="943429" y="4546497"/>
          <a:ext cx="5997575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12720" imgH="228600" progId="Equation.DSMT4">
                  <p:embed/>
                </p:oleObj>
              </mc:Choice>
              <mc:Fallback>
                <p:oleObj name="Equation" r:id="rId6" imgW="24127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43429" y="4546497"/>
                        <a:ext cx="5997575" cy="566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Đối tượng 10">
            <a:extLst>
              <a:ext uri="{FF2B5EF4-FFF2-40B4-BE49-F238E27FC236}">
                <a16:creationId xmlns:a16="http://schemas.microsoft.com/office/drawing/2014/main" id="{EB7F1AE0-221F-40FF-ACE0-67285FF68E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9693604"/>
              </p:ext>
            </p:extLst>
          </p:nvPr>
        </p:nvGraphicFramePr>
        <p:xfrm>
          <a:off x="943429" y="5283397"/>
          <a:ext cx="6647556" cy="5365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831760" imgH="228600" progId="Equation.DSMT4">
                  <p:embed/>
                </p:oleObj>
              </mc:Choice>
              <mc:Fallback>
                <p:oleObj name="Equation" r:id="rId8" imgW="28317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43429" y="5283397"/>
                        <a:ext cx="6647556" cy="5365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Đối tượng 11">
            <a:extLst>
              <a:ext uri="{FF2B5EF4-FFF2-40B4-BE49-F238E27FC236}">
                <a16:creationId xmlns:a16="http://schemas.microsoft.com/office/drawing/2014/main" id="{E007A708-2B22-49C5-B8AF-3E7D9BF52C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7141638"/>
              </p:ext>
            </p:extLst>
          </p:nvPr>
        </p:nvGraphicFramePr>
        <p:xfrm>
          <a:off x="943429" y="5990133"/>
          <a:ext cx="3606976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36480" imgH="228600" progId="Equation.DSMT4">
                  <p:embed/>
                </p:oleObj>
              </mc:Choice>
              <mc:Fallback>
                <p:oleObj name="Equation" r:id="rId10" imgW="1536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43429" y="5990133"/>
                        <a:ext cx="3606976" cy="536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8E519C4A-FD38-45D5-A134-6ECEFCC0FC23}"/>
              </a:ext>
            </a:extLst>
          </p:cNvPr>
          <p:cNvSpPr txBox="1"/>
          <p:nvPr/>
        </p:nvSpPr>
        <p:spPr>
          <a:xfrm>
            <a:off x="577929" y="906295"/>
            <a:ext cx="39658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Hình chữ nhật: Góc Tròn 13">
            <a:extLst>
              <a:ext uri="{FF2B5EF4-FFF2-40B4-BE49-F238E27FC236}">
                <a16:creationId xmlns:a16="http://schemas.microsoft.com/office/drawing/2014/main" id="{BD06C4D4-A380-45BB-A830-961CD478221A}"/>
              </a:ext>
            </a:extLst>
          </p:cNvPr>
          <p:cNvSpPr/>
          <p:nvPr/>
        </p:nvSpPr>
        <p:spPr>
          <a:xfrm rot="5400000">
            <a:off x="9534809" y="3306295"/>
            <a:ext cx="4608263" cy="550191"/>
          </a:xfrm>
          <a:prstGeom prst="round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HÌNH THÀNH KIẾN THỨC</a:t>
            </a:r>
          </a:p>
        </p:txBody>
      </p:sp>
      <p:pic>
        <p:nvPicPr>
          <p:cNvPr id="15" name="Hình ảnh 14" descr="Ảnh có chứa văn bản, mẫu họa&#10;&#10;Mô tả được tạo tự động">
            <a:extLst>
              <a:ext uri="{FF2B5EF4-FFF2-40B4-BE49-F238E27FC236}">
                <a16:creationId xmlns:a16="http://schemas.microsoft.com/office/drawing/2014/main" id="{D49DEA59-3864-4998-89B2-76A52619B1DC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70661" y="3656978"/>
            <a:ext cx="2831324" cy="28313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706598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5CBA043E-FD23-409F-87AA-17CDBE123CB0}"/>
              </a:ext>
            </a:extLst>
          </p:cNvPr>
          <p:cNvSpPr txBox="1"/>
          <p:nvPr/>
        </p:nvSpPr>
        <p:spPr>
          <a:xfrm>
            <a:off x="1574612" y="151801"/>
            <a:ext cx="9050260" cy="52322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§ 4. PHÉP TRỪ SỐ NGUYÊN. QUY TẮC DẤU NGOẶC </a:t>
            </a: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9084CAFC-CE13-45C4-A483-D2DEF89C8E9D}"/>
              </a:ext>
            </a:extLst>
          </p:cNvPr>
          <p:cNvSpPr txBox="1"/>
          <p:nvPr/>
        </p:nvSpPr>
        <p:spPr>
          <a:xfrm>
            <a:off x="577929" y="906295"/>
            <a:ext cx="39658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Hộp Văn bản 9">
                <a:extLst>
                  <a:ext uri="{FF2B5EF4-FFF2-40B4-BE49-F238E27FC236}">
                    <a16:creationId xmlns:a16="http://schemas.microsoft.com/office/drawing/2014/main" id="{C236EC25-F17C-4FB7-B9AE-A134BFC73AEF}"/>
                  </a:ext>
                </a:extLst>
              </p:cNvPr>
              <p:cNvSpPr txBox="1"/>
              <p:nvPr/>
            </p:nvSpPr>
            <p:spPr>
              <a:xfrm>
                <a:off x="1016000" y="1710492"/>
                <a:ext cx="10421257" cy="40664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uyện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ập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 (SGK </a:t>
                </a:r>
                <a:r>
                  <a:rPr lang="en-US" sz="2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ang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77):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iệt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ú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7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ờ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0" i="0">
                            <a:latin typeface="Cambria Math" panose="02040503050406030204" pitchFamily="18" charset="0"/>
                          </a:rPr>
                          <m:t>5</m:t>
                        </m:r>
                      </m:e>
                      <m:sup>
                        <m:r>
                          <a:rPr lang="en-US" sz="2800" b="0" i="0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m:rPr>
                        <m:sty m:val="p"/>
                      </m:rPr>
                      <a:rPr lang="en-US" sz="2800" b="0" i="0">
                        <a:latin typeface="Cambria Math" panose="02040503050406030204" pitchFamily="18" charset="0"/>
                      </a:rPr>
                      <m:t>C</m:t>
                    </m:r>
                    <m:r>
                      <a:rPr lang="en-US" sz="2800" b="0" i="0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sz="2800" dirty="0"/>
                  <a:t> </a:t>
                </a:r>
                <a:r>
                  <a:rPr lang="en-US" sz="2800" dirty="0" err="1"/>
                  <a:t>đến</a:t>
                </a:r>
                <a:r>
                  <a:rPr lang="en-US" sz="2800" dirty="0"/>
                  <a:t> 21 </a:t>
                </a:r>
                <a:r>
                  <a:rPr lang="en-US" sz="2800" dirty="0" err="1"/>
                  <a:t>giờ</a:t>
                </a:r>
                <a:r>
                  <a:rPr lang="en-US" sz="2800" dirty="0"/>
                  <a:t> </a:t>
                </a:r>
                <a:r>
                  <a:rPr lang="en-US" sz="2800" dirty="0" err="1"/>
                  <a:t>nhiệt</a:t>
                </a:r>
                <a:r>
                  <a:rPr lang="en-US" sz="2800" dirty="0"/>
                  <a:t> </a:t>
                </a:r>
                <a:r>
                  <a:rPr lang="en-US" sz="2800" dirty="0" err="1"/>
                  <a:t>độ</a:t>
                </a:r>
                <a:r>
                  <a:rPr lang="en-US" sz="2800" dirty="0"/>
                  <a:t> </a:t>
                </a:r>
                <a:r>
                  <a:rPr lang="en-US" sz="2800" dirty="0" err="1"/>
                  <a:t>giảm</a:t>
                </a:r>
                <a:r>
                  <a:rPr lang="en-US" sz="2800" dirty="0"/>
                  <a:t> </a:t>
                </a:r>
                <a:r>
                  <a:rPr lang="en-US" sz="2800" dirty="0" err="1"/>
                  <a:t>đi</a:t>
                </a:r>
                <a:r>
                  <a:rPr lang="en-US" sz="280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6</m:t>
                        </m:r>
                      </m:e>
                      <m:sup>
                        <m:r>
                          <a:rPr lang="en-US" sz="2800" b="0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m:rPr>
                        <m:sty m:val="p"/>
                      </m:rPr>
                      <a:rPr lang="en-US" sz="2800" b="0" i="0">
                        <a:latin typeface="Cambria Math" panose="02040503050406030204" pitchFamily="18" charset="0"/>
                      </a:rPr>
                      <m:t>C</m:t>
                    </m:r>
                    <m:r>
                      <a:rPr lang="en-US" sz="2800" b="0" i="0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sz="2800" dirty="0"/>
                  <a:t> </a:t>
                </a:r>
                <a:r>
                  <a:rPr lang="en-US" sz="2800" dirty="0" err="1"/>
                  <a:t>Viết</a:t>
                </a:r>
                <a:r>
                  <a:rPr lang="en-US" sz="2800" dirty="0"/>
                  <a:t> </a:t>
                </a:r>
                <a:r>
                  <a:rPr lang="en-US" sz="2800" dirty="0" err="1"/>
                  <a:t>phép</a:t>
                </a:r>
                <a:r>
                  <a:rPr lang="en-US" sz="2800" dirty="0"/>
                  <a:t> </a:t>
                </a:r>
                <a:r>
                  <a:rPr lang="en-US" sz="2800" dirty="0" err="1"/>
                  <a:t>tính</a:t>
                </a:r>
                <a:r>
                  <a:rPr lang="en-US" sz="2800" dirty="0"/>
                  <a:t> </a:t>
                </a:r>
                <a:r>
                  <a:rPr lang="en-US" sz="2800" dirty="0" err="1"/>
                  <a:t>và</a:t>
                </a:r>
                <a:r>
                  <a:rPr lang="en-US" sz="2800" dirty="0"/>
                  <a:t> </a:t>
                </a:r>
                <a:r>
                  <a:rPr lang="en-US" sz="2800" dirty="0" err="1"/>
                  <a:t>tính</a:t>
                </a:r>
                <a:r>
                  <a:rPr lang="en-US" sz="2800" dirty="0"/>
                  <a:t> </a:t>
                </a:r>
                <a:r>
                  <a:rPr lang="en-US" sz="2800" dirty="0" err="1"/>
                  <a:t>nhiệt</a:t>
                </a:r>
                <a:r>
                  <a:rPr lang="en-US" sz="2800" dirty="0"/>
                  <a:t> </a:t>
                </a:r>
                <a:r>
                  <a:rPr lang="en-US" sz="2800" dirty="0" err="1"/>
                  <a:t>độ</a:t>
                </a:r>
                <a:r>
                  <a:rPr lang="en-US" sz="2800" dirty="0"/>
                  <a:t> </a:t>
                </a:r>
                <a:r>
                  <a:rPr lang="en-US" sz="2800" dirty="0" err="1"/>
                  <a:t>lúc</a:t>
                </a:r>
                <a:r>
                  <a:rPr lang="en-US" sz="2800" dirty="0"/>
                  <a:t> 21 </a:t>
                </a:r>
                <a:r>
                  <a:rPr lang="en-US" sz="2800" dirty="0" err="1"/>
                  <a:t>giờ</a:t>
                </a:r>
                <a:r>
                  <a:rPr lang="en-US" sz="2800" dirty="0"/>
                  <a:t>.</a:t>
                </a:r>
                <a:endParaRPr 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2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  <a:r>
                  <a:rPr 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iệt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úc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1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ờ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5 – 6 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e>
                      <m:sup>
                        <m:r>
                          <a:rPr lang="en-US" sz="2800" b="0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m:rPr>
                        <m:sty m:val="p"/>
                      </m:rPr>
                      <a:rPr lang="en-US" sz="2800" b="0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C</m:t>
                    </m:r>
                  </m:oMath>
                </a14:m>
                <a:endParaRPr lang="en-US" sz="2800" dirty="0">
                  <a:solidFill>
                    <a:schemeClr val="tx1"/>
                  </a:solidFill>
                </a:endParaRPr>
              </a:p>
              <a:p>
                <a:pPr>
                  <a:lnSpc>
                    <a:spcPct val="150000"/>
                  </a:lnSpc>
                </a:pPr>
                <a:endParaRPr 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endPara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0" name="Hộp Văn bản 9">
                <a:extLst>
                  <a:ext uri="{FF2B5EF4-FFF2-40B4-BE49-F238E27FC236}">
                    <a16:creationId xmlns:a16="http://schemas.microsoft.com/office/drawing/2014/main" id="{C236EC25-F17C-4FB7-B9AE-A134BFC73AE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6000" y="1710492"/>
                <a:ext cx="10421257" cy="4066498"/>
              </a:xfrm>
              <a:prstGeom prst="rect">
                <a:avLst/>
              </a:prstGeom>
              <a:blipFill>
                <a:blip r:embed="rId2"/>
                <a:stretch>
                  <a:fillRect l="-12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Hình chữ nhật: Góc Tròn 6">
            <a:extLst>
              <a:ext uri="{FF2B5EF4-FFF2-40B4-BE49-F238E27FC236}">
                <a16:creationId xmlns:a16="http://schemas.microsoft.com/office/drawing/2014/main" id="{85DF80BC-1224-4137-8C07-4C42B9E7C10B}"/>
              </a:ext>
            </a:extLst>
          </p:cNvPr>
          <p:cNvSpPr/>
          <p:nvPr/>
        </p:nvSpPr>
        <p:spPr>
          <a:xfrm rot="5400000">
            <a:off x="9534809" y="3306295"/>
            <a:ext cx="4608263" cy="550191"/>
          </a:xfrm>
          <a:prstGeom prst="round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HÌNH THÀNH KIẾN THỨC</a:t>
            </a:r>
          </a:p>
        </p:txBody>
      </p:sp>
      <p:pic>
        <p:nvPicPr>
          <p:cNvPr id="8" name="Hình ảnh 7" descr="Ảnh có chứa văn bản, mẫu họa&#10;&#10;Mô tả được tạo tự động">
            <a:extLst>
              <a:ext uri="{FF2B5EF4-FFF2-40B4-BE49-F238E27FC236}">
                <a16:creationId xmlns:a16="http://schemas.microsoft.com/office/drawing/2014/main" id="{28A202AB-46B1-401C-A465-3D61495DB52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70661" y="3656978"/>
            <a:ext cx="2831324" cy="28313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52880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7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5.2.7"/>
  <p:tag name="RESOURCELIBID_ANIM" val="438"/>
</p:tagLst>
</file>

<file path=ppt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050</TotalTime>
  <Words>1943</Words>
  <PresentationFormat>Màn hình rộng</PresentationFormat>
  <Paragraphs>318</Paragraphs>
  <Slides>46</Slides>
  <Notes>1</Notes>
  <HiddenSlides>0</HiddenSlides>
  <MMClips>0</MMClips>
  <ScaleCrop>false</ScaleCrop>
  <HeadingPairs>
    <vt:vector size="8" baseType="variant">
      <vt:variant>
        <vt:lpstr>Phông được Dùng</vt:lpstr>
      </vt:variant>
      <vt:variant>
        <vt:i4>8</vt:i4>
      </vt:variant>
      <vt:variant>
        <vt:lpstr>Chủ đề</vt:lpstr>
      </vt:variant>
      <vt:variant>
        <vt:i4>1</vt:i4>
      </vt:variant>
      <vt:variant>
        <vt:lpstr>Máy chủ nhúng OLE</vt:lpstr>
      </vt:variant>
      <vt:variant>
        <vt:i4>2</vt:i4>
      </vt:variant>
      <vt:variant>
        <vt:lpstr>Tiêu đề Bản chiếu</vt:lpstr>
      </vt:variant>
      <vt:variant>
        <vt:i4>46</vt:i4>
      </vt:variant>
    </vt:vector>
  </HeadingPairs>
  <TitlesOfParts>
    <vt:vector size="57" baseType="lpstr">
      <vt:lpstr>#9Slide03 Arima Madurai Medium</vt:lpstr>
      <vt:lpstr>Arial</vt:lpstr>
      <vt:lpstr>Calibri</vt:lpstr>
      <vt:lpstr>Calibri Light</vt:lpstr>
      <vt:lpstr>Cambria Math</vt:lpstr>
      <vt:lpstr>Impact</vt:lpstr>
      <vt:lpstr>Times New Roman</vt:lpstr>
      <vt:lpstr>UTM Habano</vt:lpstr>
      <vt:lpstr>Chủ đề Office</vt:lpstr>
      <vt:lpstr>Equation</vt:lpstr>
      <vt:lpstr>MathType 6.0 Equation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HƯỚNG DẪN VỀ NHÀ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HƯỚNG DẪN VỀ NHÀ</vt:lpstr>
      <vt:lpstr>Bản trình bày PowerPoint</vt:lpstr>
      <vt:lpstr>Bản trình bày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21-08-11T08:37:31Z</dcterms:created>
  <dcterms:modified xsi:type="dcterms:W3CDTF">2021-08-12T16:26:26Z</dcterms:modified>
</cp:coreProperties>
</file>